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75824AE1"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77777777"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向量机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r w:rsidR="001D50B9">
        <w:rPr>
          <w:rFonts w:hint="eastAsia"/>
          <w:color w:val="000000"/>
          <w:sz w:val="24"/>
          <w:u w:val="single"/>
        </w:rPr>
        <w:t>自实</w:t>
      </w:r>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r w:rsidR="00CD7FF0">
        <w:rPr>
          <w:rFonts w:hint="eastAsia"/>
          <w:sz w:val="24"/>
          <w:u w:val="single"/>
        </w:rPr>
        <w:t>陈帅华</w:t>
      </w:r>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7777777" w:rsidR="00522E19" w:rsidRPr="00B46023" w:rsidRDefault="009B003C" w:rsidP="00522E19">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77777777"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9B003C" w:rsidRPr="00B46023">
        <w:rPr>
          <w:color w:val="000000"/>
          <w:sz w:val="24"/>
        </w:rPr>
        <w:t>XXXXXXXXXXXXXXX</w:t>
      </w:r>
      <w:r w:rsidRPr="00B46023">
        <w:rPr>
          <w:color w:val="000000"/>
          <w:sz w:val="24"/>
        </w:rPr>
        <w:t>；</w:t>
      </w:r>
    </w:p>
    <w:p w14:paraId="01668404"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9B003C" w:rsidRPr="00B46023">
        <w:rPr>
          <w:color w:val="000000"/>
          <w:sz w:val="24"/>
        </w:rPr>
        <w:t>XXXXXXXXXXXXXXXXXX</w:t>
      </w:r>
      <w:r w:rsidRPr="00B46023">
        <w:rPr>
          <w:color w:val="000000"/>
          <w:sz w:val="24"/>
        </w:rPr>
        <w:t>；</w:t>
      </w:r>
    </w:p>
    <w:p w14:paraId="54E33AEF" w14:textId="77777777" w:rsidR="00522E19" w:rsidRPr="00B46023"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3</w:t>
      </w:r>
      <w:r w:rsidRPr="00B46023">
        <w:rPr>
          <w:color w:val="000000"/>
          <w:sz w:val="24"/>
        </w:rPr>
        <w:t>）撰写毕业论文；</w:t>
      </w:r>
    </w:p>
    <w:p w14:paraId="2C58C67B" w14:textId="77777777" w:rsidR="00522E19" w:rsidRPr="00B46023" w:rsidRDefault="00522E19" w:rsidP="00522E19">
      <w:pPr>
        <w:spacing w:line="400" w:lineRule="atLeast"/>
        <w:ind w:firstLineChars="200" w:firstLine="480"/>
        <w:rPr>
          <w:sz w:val="24"/>
        </w:rPr>
      </w:pPr>
      <w:r w:rsidRPr="00B46023">
        <w:rPr>
          <w:color w:val="000000"/>
          <w:sz w:val="24"/>
        </w:rPr>
        <w:t>（</w:t>
      </w:r>
      <w:r w:rsidRPr="00B46023">
        <w:rPr>
          <w:color w:val="000000"/>
          <w:sz w:val="24"/>
        </w:rPr>
        <w:t>4</w:t>
      </w:r>
      <w:r w:rsidRPr="00B46023">
        <w:rPr>
          <w:color w:val="000000"/>
          <w:sz w:val="24"/>
        </w:rPr>
        <w:t>）</w:t>
      </w:r>
      <w:r w:rsidRPr="00B46023">
        <w:rPr>
          <w:rFonts w:hAnsi="宋体"/>
          <w:sz w:val="24"/>
        </w:rPr>
        <w:t>翻译一篇</w:t>
      </w:r>
      <w:r w:rsidRPr="00B46023">
        <w:rPr>
          <w:color w:val="000000"/>
          <w:sz w:val="24"/>
        </w:rPr>
        <w:t>5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2F602C3E" w14:textId="77777777" w:rsidR="009B003C" w:rsidRPr="00B46023" w:rsidRDefault="009B003C" w:rsidP="009B003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FD8DFD9" w14:textId="77777777" w:rsidR="005C2DCC" w:rsidRPr="00B46023" w:rsidRDefault="005C2DCC" w:rsidP="005C2DCC">
      <w:pPr>
        <w:spacing w:line="400" w:lineRule="atLeast"/>
        <w:ind w:firstLineChars="200" w:firstLine="480"/>
        <w:rPr>
          <w:sz w:val="24"/>
        </w:rPr>
      </w:pPr>
      <w:r w:rsidRPr="00B46023">
        <w:rPr>
          <w:sz w:val="24"/>
        </w:rPr>
        <w:t>XXXXXXXXXXXXXXXXXXXXXXXXXXXXXXXXXXXXXXXXXXXXXXXXXXXXXXXXXXXXXXXXXXXXXXXXXXXXXXXXXXXXXXXXXXXXXXXXXXXXXXXXXXXXX(</w:t>
      </w:r>
      <w:r w:rsidRPr="00B46023">
        <w:rPr>
          <w:sz w:val="24"/>
        </w:rPr>
        <w:t>小</w:t>
      </w:r>
      <w:r w:rsidRPr="00B46023">
        <w:rPr>
          <w:sz w:val="24"/>
        </w:rPr>
        <w:t>4</w:t>
      </w:r>
      <w:r w:rsidRPr="00B46023">
        <w:rPr>
          <w:sz w:val="24"/>
        </w:rPr>
        <w:t>，宋体</w:t>
      </w:r>
      <w:r w:rsidRPr="00B46023">
        <w:rPr>
          <w:sz w:val="24"/>
        </w:rPr>
        <w:t>)</w:t>
      </w:r>
      <w:r w:rsidRPr="00B46023">
        <w:rPr>
          <w:sz w:val="24"/>
        </w:rPr>
        <w:t>。</w:t>
      </w:r>
    </w:p>
    <w:p w14:paraId="7E106A96" w14:textId="77777777" w:rsidR="00522E19" w:rsidRPr="00B46023" w:rsidRDefault="00522E19" w:rsidP="00522E19">
      <w:pPr>
        <w:spacing w:line="440" w:lineRule="exact"/>
        <w:ind w:firstLineChars="50" w:firstLine="140"/>
        <w:rPr>
          <w:sz w:val="24"/>
        </w:rPr>
      </w:pPr>
      <w:r w:rsidRPr="00B46023">
        <w:rPr>
          <w:sz w:val="28"/>
          <w:szCs w:val="28"/>
        </w:rPr>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6338"/>
        <w:gridCol w:w="2021"/>
      </w:tblGrid>
      <w:tr w:rsidR="00522E19" w:rsidRPr="00B46023" w14:paraId="518AC6EC" w14:textId="77777777" w:rsidTr="0083614F">
        <w:trPr>
          <w:jc w:val="center"/>
        </w:trPr>
        <w:tc>
          <w:tcPr>
            <w:tcW w:w="476" w:type="dxa"/>
          </w:tcPr>
          <w:p w14:paraId="56D5E5C4" w14:textId="77777777" w:rsidR="00522E19" w:rsidRPr="00B46023" w:rsidRDefault="00522E19" w:rsidP="0083614F">
            <w:pPr>
              <w:rPr>
                <w:sz w:val="24"/>
              </w:rPr>
            </w:pPr>
          </w:p>
        </w:tc>
        <w:tc>
          <w:tcPr>
            <w:tcW w:w="6379" w:type="dxa"/>
          </w:tcPr>
          <w:p w14:paraId="66DC71FC" w14:textId="77777777" w:rsidR="00522E19" w:rsidRPr="00B46023" w:rsidRDefault="00522E19" w:rsidP="0083614F">
            <w:pPr>
              <w:jc w:val="center"/>
              <w:rPr>
                <w:sz w:val="24"/>
              </w:rPr>
            </w:pPr>
            <w:r w:rsidRPr="00B46023">
              <w:rPr>
                <w:sz w:val="24"/>
              </w:rPr>
              <w:t>设计（论文）各阶段名称</w:t>
            </w:r>
          </w:p>
        </w:tc>
        <w:tc>
          <w:tcPr>
            <w:tcW w:w="2033"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83614F">
        <w:trPr>
          <w:jc w:val="center"/>
        </w:trPr>
        <w:tc>
          <w:tcPr>
            <w:tcW w:w="476" w:type="dxa"/>
          </w:tcPr>
          <w:p w14:paraId="53FE1B4F" w14:textId="77777777" w:rsidR="00522E19" w:rsidRPr="00B46023" w:rsidRDefault="00522E19" w:rsidP="0083614F">
            <w:pPr>
              <w:rPr>
                <w:sz w:val="24"/>
              </w:rPr>
            </w:pPr>
            <w:r w:rsidRPr="00B46023">
              <w:rPr>
                <w:sz w:val="24"/>
              </w:rPr>
              <w:t>1</w:t>
            </w:r>
          </w:p>
        </w:tc>
        <w:tc>
          <w:tcPr>
            <w:tcW w:w="6379" w:type="dxa"/>
          </w:tcPr>
          <w:p w14:paraId="566A7BCA" w14:textId="77777777" w:rsidR="00522E19" w:rsidRPr="00B46023" w:rsidRDefault="00522E19" w:rsidP="0083614F">
            <w:pPr>
              <w:rPr>
                <w:sz w:val="24"/>
              </w:rPr>
            </w:pPr>
            <w:r w:rsidRPr="00B46023">
              <w:rPr>
                <w:sz w:val="24"/>
              </w:rPr>
              <w:t>调研及查阅文献、翻译外文资料、撰写文献综述、开题报告</w:t>
            </w:r>
          </w:p>
        </w:tc>
        <w:tc>
          <w:tcPr>
            <w:tcW w:w="2033" w:type="dxa"/>
          </w:tcPr>
          <w:p w14:paraId="4E1BE945" w14:textId="77777777" w:rsidR="00522E19" w:rsidRPr="00B46023" w:rsidRDefault="002B6480" w:rsidP="0083614F">
            <w:pPr>
              <w:rPr>
                <w:sz w:val="24"/>
              </w:rPr>
            </w:pPr>
            <w:r w:rsidRPr="00B46023">
              <w:rPr>
                <w:sz w:val="24"/>
              </w:rPr>
              <w:t xml:space="preserve"> </w:t>
            </w:r>
            <w:r w:rsidR="00E70E59">
              <w:rPr>
                <w:rFonts w:hint="eastAsia"/>
                <w:sz w:val="24"/>
              </w:rPr>
              <w:t>年月日</w:t>
            </w:r>
            <w:r w:rsidR="00E70E59">
              <w:rPr>
                <w:rFonts w:hint="eastAsia"/>
                <w:sz w:val="24"/>
              </w:rPr>
              <w:t>-</w:t>
            </w:r>
            <w:r w:rsidR="00E70E59">
              <w:rPr>
                <w:sz w:val="24"/>
              </w:rPr>
              <w:t>-</w:t>
            </w:r>
            <w:r w:rsidR="00E70E59">
              <w:rPr>
                <w:rFonts w:hint="eastAsia"/>
                <w:sz w:val="24"/>
              </w:rPr>
              <w:t>月日</w:t>
            </w:r>
          </w:p>
        </w:tc>
      </w:tr>
      <w:tr w:rsidR="00522E19" w:rsidRPr="00B46023" w14:paraId="547E1500" w14:textId="77777777" w:rsidTr="0083614F">
        <w:trPr>
          <w:jc w:val="center"/>
        </w:trPr>
        <w:tc>
          <w:tcPr>
            <w:tcW w:w="476" w:type="dxa"/>
          </w:tcPr>
          <w:p w14:paraId="2BBBDF29" w14:textId="77777777" w:rsidR="00522E19" w:rsidRPr="00B46023" w:rsidRDefault="00522E19" w:rsidP="0083614F">
            <w:pPr>
              <w:rPr>
                <w:sz w:val="24"/>
              </w:rPr>
            </w:pPr>
            <w:r w:rsidRPr="00B46023">
              <w:rPr>
                <w:sz w:val="24"/>
              </w:rPr>
              <w:t>2</w:t>
            </w:r>
          </w:p>
        </w:tc>
        <w:tc>
          <w:tcPr>
            <w:tcW w:w="6379" w:type="dxa"/>
          </w:tcPr>
          <w:p w14:paraId="616CE3E9" w14:textId="77777777" w:rsidR="00522E19" w:rsidRPr="00B46023" w:rsidRDefault="00522E19" w:rsidP="0083614F">
            <w:pPr>
              <w:rPr>
                <w:sz w:val="24"/>
              </w:rPr>
            </w:pPr>
            <w:r w:rsidRPr="00B46023">
              <w:rPr>
                <w:rFonts w:hAnsi="宋体"/>
                <w:sz w:val="24"/>
              </w:rPr>
              <w:t>对其中一种构型进行三维建模</w:t>
            </w:r>
            <w:r w:rsidRPr="00B46023">
              <w:rPr>
                <w:sz w:val="24"/>
                <w:szCs w:val="21"/>
              </w:rPr>
              <w:t>，初步进行流场模拟</w:t>
            </w:r>
          </w:p>
        </w:tc>
        <w:tc>
          <w:tcPr>
            <w:tcW w:w="2033" w:type="dxa"/>
          </w:tcPr>
          <w:p w14:paraId="29704E71" w14:textId="77777777" w:rsidR="00522E19" w:rsidRPr="00B46023" w:rsidRDefault="00522E19" w:rsidP="0083614F">
            <w:pPr>
              <w:rPr>
                <w:sz w:val="24"/>
              </w:rPr>
            </w:pPr>
          </w:p>
        </w:tc>
      </w:tr>
      <w:tr w:rsidR="00522E19" w:rsidRPr="00B46023" w14:paraId="1D4A3622" w14:textId="77777777" w:rsidTr="0083614F">
        <w:trPr>
          <w:jc w:val="center"/>
        </w:trPr>
        <w:tc>
          <w:tcPr>
            <w:tcW w:w="476" w:type="dxa"/>
          </w:tcPr>
          <w:p w14:paraId="03F87393" w14:textId="77777777" w:rsidR="00522E19" w:rsidRPr="00B46023" w:rsidRDefault="00522E19" w:rsidP="0083614F">
            <w:pPr>
              <w:rPr>
                <w:sz w:val="24"/>
              </w:rPr>
            </w:pPr>
            <w:r w:rsidRPr="00B46023">
              <w:rPr>
                <w:sz w:val="24"/>
              </w:rPr>
              <w:t>3</w:t>
            </w:r>
          </w:p>
        </w:tc>
        <w:tc>
          <w:tcPr>
            <w:tcW w:w="6379" w:type="dxa"/>
          </w:tcPr>
          <w:p w14:paraId="6D768852" w14:textId="77777777" w:rsidR="00522E19" w:rsidRPr="00B46023" w:rsidRDefault="00522E19" w:rsidP="0083614F">
            <w:pPr>
              <w:rPr>
                <w:sz w:val="24"/>
              </w:rPr>
            </w:pPr>
            <w:r w:rsidRPr="00B46023">
              <w:rPr>
                <w:sz w:val="24"/>
              </w:rPr>
              <w:t>流场模拟计算的完善及结果分析</w:t>
            </w:r>
          </w:p>
        </w:tc>
        <w:tc>
          <w:tcPr>
            <w:tcW w:w="2033" w:type="dxa"/>
          </w:tcPr>
          <w:p w14:paraId="77589B49" w14:textId="77777777" w:rsidR="00522E19" w:rsidRPr="00B46023" w:rsidRDefault="00522E19" w:rsidP="0083614F">
            <w:pPr>
              <w:rPr>
                <w:sz w:val="24"/>
              </w:rPr>
            </w:pPr>
          </w:p>
        </w:tc>
      </w:tr>
      <w:tr w:rsidR="00522E19" w:rsidRPr="00B46023" w14:paraId="481664B4" w14:textId="77777777" w:rsidTr="0083614F">
        <w:trPr>
          <w:jc w:val="center"/>
        </w:trPr>
        <w:tc>
          <w:tcPr>
            <w:tcW w:w="476" w:type="dxa"/>
          </w:tcPr>
          <w:p w14:paraId="430B7E82" w14:textId="77777777" w:rsidR="00522E19" w:rsidRPr="00B46023" w:rsidRDefault="00522E19" w:rsidP="0083614F">
            <w:pPr>
              <w:rPr>
                <w:sz w:val="24"/>
              </w:rPr>
            </w:pPr>
            <w:r w:rsidRPr="00B46023">
              <w:rPr>
                <w:sz w:val="24"/>
              </w:rPr>
              <w:t>4</w:t>
            </w:r>
          </w:p>
        </w:tc>
        <w:tc>
          <w:tcPr>
            <w:tcW w:w="6379" w:type="dxa"/>
          </w:tcPr>
          <w:p w14:paraId="2B0117FF" w14:textId="77777777" w:rsidR="00522E19" w:rsidRPr="00B46023" w:rsidRDefault="00522E19" w:rsidP="0083614F">
            <w:pPr>
              <w:rPr>
                <w:sz w:val="24"/>
              </w:rPr>
            </w:pPr>
            <w:r w:rsidRPr="00B46023">
              <w:rPr>
                <w:sz w:val="24"/>
              </w:rPr>
              <w:t>撰写毕业论文、答辩准备</w:t>
            </w:r>
          </w:p>
        </w:tc>
        <w:tc>
          <w:tcPr>
            <w:tcW w:w="2033" w:type="dxa"/>
          </w:tcPr>
          <w:p w14:paraId="64025226" w14:textId="77777777" w:rsidR="00522E19" w:rsidRPr="00B46023" w:rsidRDefault="00522E19" w:rsidP="0083614F">
            <w:pPr>
              <w:rPr>
                <w:sz w:val="24"/>
              </w:rPr>
            </w:pPr>
          </w:p>
        </w:tc>
      </w:tr>
    </w:tbl>
    <w:p w14:paraId="1E22329F" w14:textId="77777777" w:rsidR="00522E19" w:rsidRPr="00B46023" w:rsidRDefault="00522E19" w:rsidP="00943809">
      <w:pPr>
        <w:pStyle w:val="ac"/>
        <w:spacing w:beforeLines="100" w:before="312"/>
        <w:outlineLvl w:val="9"/>
      </w:pPr>
    </w:p>
    <w:p w14:paraId="20FCC073" w14:textId="0215D958" w:rsidR="00196BB3" w:rsidRPr="00B46023" w:rsidRDefault="00196BB3" w:rsidP="007D0AF0">
      <w:pPr>
        <w:pStyle w:val="ac"/>
        <w:spacing w:beforeLines="100" w:before="312"/>
        <w:outlineLvl w:val="9"/>
        <w:rPr>
          <w:rFonts w:eastAsia="宋体"/>
          <w:b/>
          <w:bCs/>
        </w:rPr>
      </w:pPr>
      <w:r w:rsidRPr="00B46023">
        <w:br w:type="page"/>
      </w:r>
      <w:r w:rsidR="00EA2012">
        <w:rPr>
          <w:rFonts w:eastAsia="宋体" w:hint="eastAsia"/>
          <w:b/>
          <w:bCs/>
        </w:rPr>
        <w:lastRenderedPageBreak/>
        <w:t>基于小波变换和支持向量机的癫痫脑电信号分类</w:t>
      </w:r>
    </w:p>
    <w:bookmarkEnd w:id="0"/>
    <w:p w14:paraId="1B6FC895" w14:textId="5D351051" w:rsidR="00196BB3" w:rsidRPr="00B46023" w:rsidRDefault="00C53019" w:rsidP="005C2DCC">
      <w:pPr>
        <w:pStyle w:val="21"/>
        <w:spacing w:beforeLines="50" w:before="156" w:line="300" w:lineRule="auto"/>
        <w:ind w:firstLine="0"/>
        <w:jc w:val="both"/>
      </w:pPr>
      <w:r w:rsidRPr="00B46023">
        <w:rPr>
          <w:rFonts w:eastAsia="黑体" w:hAnsi="黑体"/>
          <w:b/>
        </w:rPr>
        <w:t>摘要：</w:t>
      </w:r>
      <w:r w:rsidR="005C2DCC" w:rsidRPr="00B46023">
        <w:t>XXXXXXXXXXXXXXXXXXXXXXXXXXXXXXXXXXXXXXXXXXXXXX</w:t>
      </w:r>
      <w:r w:rsidR="005C2DCC" w:rsidRPr="00B46023">
        <w:t>（宋体，小四号）</w:t>
      </w:r>
    </w:p>
    <w:p w14:paraId="2A6EB693" w14:textId="3D5B7A7F"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860965">
        <w:rPr>
          <w:rStyle w:val="Char"/>
          <w:rFonts w:hAnsi="宋体" w:hint="eastAsia"/>
          <w:sz w:val="28"/>
          <w:szCs w:val="28"/>
        </w:rPr>
        <w:t>癫痫</w:t>
      </w:r>
      <w:r w:rsidR="00CE51F4">
        <w:rPr>
          <w:rStyle w:val="Char"/>
          <w:rFonts w:hAnsi="宋体" w:hint="eastAsia"/>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654EF5">
        <w:rPr>
          <w:rStyle w:val="Char"/>
          <w:rFonts w:hAnsi="宋体" w:hint="eastAsia"/>
          <w:sz w:val="28"/>
          <w:szCs w:val="28"/>
        </w:rPr>
        <w:t>支持向量机</w:t>
      </w:r>
      <w:r w:rsidR="003F36AE" w:rsidRPr="00B46023">
        <w:rPr>
          <w:rStyle w:val="Char"/>
          <w:rFonts w:hAnsi="宋体"/>
          <w:sz w:val="28"/>
          <w:szCs w:val="28"/>
        </w:rPr>
        <w:t>，</w:t>
      </w:r>
      <w:r w:rsidR="0083785A" w:rsidRPr="00B4424A">
        <w:rPr>
          <w:rStyle w:val="Char"/>
          <w:rFonts w:ascii="黑体" w:hAnsi="黑体" w:hint="eastAsia"/>
          <w:sz w:val="28"/>
          <w:szCs w:val="28"/>
        </w:rPr>
        <w:t>K最近邻算法</w:t>
      </w:r>
      <w:r w:rsidRPr="00B46023">
        <w:rPr>
          <w:rStyle w:val="Char"/>
          <w:rFonts w:hAnsi="宋体"/>
          <w:sz w:val="28"/>
          <w:szCs w:val="28"/>
        </w:rPr>
        <w:t>，</w:t>
      </w:r>
      <w:r w:rsidR="00CF08E8">
        <w:rPr>
          <w:rStyle w:val="Char"/>
          <w:rFonts w:hint="eastAsia"/>
          <w:sz w:val="28"/>
          <w:szCs w:val="28"/>
        </w:rPr>
        <w:t>决策树</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799B5467" w14:textId="77777777" w:rsidR="005C2DCC" w:rsidRPr="00B46023" w:rsidRDefault="005C2DCC" w:rsidP="00894F09">
      <w:pPr>
        <w:pStyle w:val="21"/>
        <w:spacing w:beforeLines="100" w:before="312"/>
        <w:ind w:firstLine="0"/>
        <w:rPr>
          <w:rStyle w:val="Char"/>
          <w:sz w:val="28"/>
          <w:szCs w:val="28"/>
        </w:rPr>
      </w:pPr>
      <w:r w:rsidRPr="00B46023">
        <w:rPr>
          <w:rStyle w:val="Char"/>
          <w:rFonts w:hAnsi="宋体"/>
          <w:sz w:val="28"/>
          <w:szCs w:val="28"/>
        </w:rPr>
        <w:t>注：</w:t>
      </w:r>
    </w:p>
    <w:p w14:paraId="5701E4A2"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Pr="00B46023">
        <w:rPr>
          <w:rFonts w:hAnsi="黑体"/>
          <w:b/>
        </w:rPr>
        <w:t>摘要：（黑体，小四号，加粗）</w:t>
      </w:r>
    </w:p>
    <w:p w14:paraId="7EAD065F"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Pr="00B46023">
        <w:rPr>
          <w:rStyle w:val="Char"/>
          <w:rFonts w:hAnsi="黑体"/>
          <w:b/>
          <w:sz w:val="28"/>
          <w:szCs w:val="28"/>
        </w:rPr>
        <w:t>关键词：（黑体，四号，加粗）</w:t>
      </w:r>
    </w:p>
    <w:p w14:paraId="4EDA5D73"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2A3FF732" w14:textId="77777777" w:rsidR="00F42C01" w:rsidRPr="00B46023" w:rsidRDefault="00621F2E" w:rsidP="00640E51">
      <w:pPr>
        <w:pStyle w:val="21"/>
        <w:spacing w:beforeLines="50" w:before="156" w:line="300" w:lineRule="auto"/>
        <w:ind w:firstLine="0"/>
        <w:jc w:val="center"/>
        <w:rPr>
          <w:b/>
          <w:sz w:val="32"/>
          <w:szCs w:val="32"/>
        </w:rPr>
      </w:pPr>
      <w:r w:rsidRPr="00B46023">
        <w:rPr>
          <w:sz w:val="32"/>
          <w:szCs w:val="32"/>
        </w:rPr>
        <w:br w:type="page"/>
      </w:r>
      <w:r w:rsidR="00F42C01" w:rsidRPr="00B46023">
        <w:rPr>
          <w:b/>
          <w:sz w:val="32"/>
          <w:szCs w:val="32"/>
        </w:rPr>
        <w:lastRenderedPageBreak/>
        <w:t>M</w:t>
      </w:r>
      <w:r w:rsidR="00E47839" w:rsidRPr="00B46023">
        <w:rPr>
          <w:b/>
          <w:sz w:val="32"/>
          <w:szCs w:val="32"/>
        </w:rPr>
        <w:t>ixing</w:t>
      </w:r>
      <w:r w:rsidR="00F42C01" w:rsidRPr="00B46023">
        <w:rPr>
          <w:b/>
          <w:sz w:val="32"/>
          <w:szCs w:val="32"/>
        </w:rPr>
        <w:t xml:space="preserve"> P</w:t>
      </w:r>
      <w:r w:rsidR="00E47839" w:rsidRPr="00B46023">
        <w:rPr>
          <w:b/>
          <w:sz w:val="32"/>
          <w:szCs w:val="32"/>
        </w:rPr>
        <w:t>erformance of</w:t>
      </w:r>
      <w:r w:rsidR="00F42C01" w:rsidRPr="00B46023">
        <w:rPr>
          <w:b/>
          <w:sz w:val="32"/>
          <w:szCs w:val="32"/>
        </w:rPr>
        <w:t xml:space="preserve"> </w:t>
      </w:r>
      <w:r w:rsidR="0000011B" w:rsidRPr="00B46023">
        <w:rPr>
          <w:b/>
          <w:sz w:val="32"/>
          <w:szCs w:val="32"/>
        </w:rPr>
        <w:t>D</w:t>
      </w:r>
      <w:r w:rsidR="00E47839" w:rsidRPr="00B46023">
        <w:rPr>
          <w:b/>
          <w:sz w:val="32"/>
          <w:szCs w:val="32"/>
        </w:rPr>
        <w:t>ifferent</w:t>
      </w:r>
      <w:r w:rsidR="0000011B" w:rsidRPr="00B46023">
        <w:rPr>
          <w:b/>
          <w:sz w:val="32"/>
          <w:szCs w:val="32"/>
        </w:rPr>
        <w:t xml:space="preserve"> </w:t>
      </w:r>
      <w:r w:rsidR="00E47839" w:rsidRPr="00B46023">
        <w:rPr>
          <w:b/>
          <w:sz w:val="32"/>
          <w:szCs w:val="32"/>
        </w:rPr>
        <w:t>Configurations of</w:t>
      </w:r>
      <w:r w:rsidR="0000011B" w:rsidRPr="00B46023">
        <w:rPr>
          <w:b/>
          <w:sz w:val="32"/>
          <w:szCs w:val="32"/>
        </w:rPr>
        <w:t xml:space="preserve"> </w:t>
      </w:r>
      <w:r w:rsidR="00F42C01" w:rsidRPr="00B46023">
        <w:rPr>
          <w:b/>
          <w:sz w:val="32"/>
          <w:szCs w:val="32"/>
        </w:rPr>
        <w:t>N</w:t>
      </w:r>
      <w:r w:rsidR="00E47839" w:rsidRPr="00B46023">
        <w:rPr>
          <w:b/>
          <w:sz w:val="32"/>
          <w:szCs w:val="32"/>
        </w:rPr>
        <w:t>ew</w:t>
      </w:r>
      <w:r w:rsidR="00F42C01" w:rsidRPr="00B46023">
        <w:rPr>
          <w:b/>
          <w:sz w:val="32"/>
          <w:szCs w:val="32"/>
        </w:rPr>
        <w:t xml:space="preserve"> </w:t>
      </w:r>
      <w:r w:rsidR="00E47839" w:rsidRPr="00B46023">
        <w:rPr>
          <w:b/>
          <w:sz w:val="32"/>
          <w:szCs w:val="32"/>
        </w:rPr>
        <w:t>Kneading Disc in a Co-rotating Twin Screw Extruder</w:t>
      </w:r>
      <w:r w:rsidR="005C2DCC" w:rsidRPr="00B46023">
        <w:rPr>
          <w:b/>
          <w:sz w:val="32"/>
          <w:szCs w:val="32"/>
        </w:rPr>
        <w:t>（</w:t>
      </w:r>
      <w:r w:rsidR="005C2DCC" w:rsidRPr="00B46023">
        <w:rPr>
          <w:b/>
          <w:sz w:val="32"/>
          <w:szCs w:val="32"/>
        </w:rPr>
        <w:t>Times New Roman</w:t>
      </w:r>
      <w:r w:rsidR="005C2DCC" w:rsidRPr="00B46023">
        <w:rPr>
          <w:b/>
          <w:sz w:val="32"/>
          <w:szCs w:val="32"/>
        </w:rPr>
        <w:t>，三号，加粗）</w:t>
      </w:r>
    </w:p>
    <w:p w14:paraId="72FAFAA6" w14:textId="2E194467" w:rsidR="00196BB3" w:rsidRPr="00B46023" w:rsidRDefault="007D0AF0" w:rsidP="002A1603">
      <w:pPr>
        <w:spacing w:beforeLines="50" w:before="156" w:line="300" w:lineRule="auto"/>
        <w:rPr>
          <w:sz w:val="24"/>
        </w:rPr>
      </w:pPr>
      <w:r w:rsidRPr="00B46023">
        <w:rPr>
          <w:b/>
          <w:sz w:val="24"/>
        </w:rPr>
        <w:t>ABSTRACT</w:t>
      </w:r>
      <w:r w:rsidRPr="00B46023">
        <w:rPr>
          <w:b/>
          <w:sz w:val="24"/>
        </w:rPr>
        <w:t>：</w:t>
      </w:r>
      <w:r w:rsidR="000B525C" w:rsidRPr="00B46023">
        <w:rPr>
          <w:sz w:val="24"/>
        </w:rPr>
        <w:t xml:space="preserve"> </w:t>
      </w:r>
      <w:r w:rsidR="002A1603" w:rsidRPr="00B46023">
        <w:rPr>
          <w:sz w:val="24"/>
        </w:rPr>
        <w:t>XXXXXXXXXXXXXXXXXXXXXXXXXXXXXX</w:t>
      </w:r>
      <w:r w:rsidR="002A1603" w:rsidRPr="00B46023">
        <w:rPr>
          <w:sz w:val="24"/>
        </w:rPr>
        <w:t>（</w:t>
      </w:r>
      <w:r w:rsidR="002A1603" w:rsidRPr="00B46023">
        <w:rPr>
          <w:sz w:val="24"/>
        </w:rPr>
        <w:t>Times New Roman</w:t>
      </w:r>
      <w:r w:rsidR="002A1603" w:rsidRPr="00B46023">
        <w:rPr>
          <w:sz w:val="24"/>
        </w:rPr>
        <w:t>，小四号）</w:t>
      </w:r>
    </w:p>
    <w:p w14:paraId="216EA911" w14:textId="77777777"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2A1603" w:rsidRPr="00B46023">
        <w:rPr>
          <w:sz w:val="28"/>
          <w:szCs w:val="28"/>
        </w:rPr>
        <w:t>XXXXXXXX</w:t>
      </w:r>
      <w:r w:rsidRPr="00B46023">
        <w:rPr>
          <w:sz w:val="28"/>
          <w:szCs w:val="28"/>
        </w:rPr>
        <w:t>，</w:t>
      </w:r>
      <w:r w:rsidR="002A1603" w:rsidRPr="00B46023">
        <w:rPr>
          <w:sz w:val="28"/>
          <w:szCs w:val="28"/>
        </w:rPr>
        <w:t>XXXXXXX</w:t>
      </w:r>
      <w:r w:rsidRPr="00B46023">
        <w:rPr>
          <w:sz w:val="28"/>
          <w:szCs w:val="28"/>
        </w:rPr>
        <w:t>，</w:t>
      </w:r>
      <w:r w:rsidR="002A1603" w:rsidRPr="00B46023">
        <w:rPr>
          <w:sz w:val="28"/>
          <w:szCs w:val="28"/>
        </w:rPr>
        <w:t>XXXXXX</w:t>
      </w:r>
      <w:r w:rsidR="005418E2" w:rsidRPr="00B46023">
        <w:rPr>
          <w:sz w:val="28"/>
          <w:szCs w:val="28"/>
        </w:rPr>
        <w:t>，</w:t>
      </w:r>
      <w:r w:rsidR="002A1603" w:rsidRPr="00B46023">
        <w:rPr>
          <w:sz w:val="28"/>
          <w:szCs w:val="28"/>
        </w:rPr>
        <w:t>XXXXXX</w:t>
      </w:r>
      <w:r w:rsidR="002A1603" w:rsidRPr="00B46023">
        <w:rPr>
          <w:sz w:val="24"/>
        </w:rPr>
        <w:t>（</w:t>
      </w:r>
      <w:r w:rsidR="002A1603" w:rsidRPr="00B46023">
        <w:rPr>
          <w:sz w:val="24"/>
        </w:rPr>
        <w:t>Times New Roman</w:t>
      </w:r>
      <w:r w:rsidR="002A1603" w:rsidRPr="00B46023">
        <w:rPr>
          <w:sz w:val="24"/>
        </w:rPr>
        <w:t>，四号）</w:t>
      </w:r>
    </w:p>
    <w:p w14:paraId="2D58C745" w14:textId="77777777" w:rsidR="005E67C1" w:rsidRPr="00B46023" w:rsidRDefault="005E67C1" w:rsidP="007D0AF0">
      <w:pPr>
        <w:spacing w:beforeLines="100" w:before="312"/>
        <w:rPr>
          <w:sz w:val="28"/>
        </w:rPr>
      </w:pPr>
    </w:p>
    <w:p w14:paraId="41E17097" w14:textId="77777777" w:rsidR="005C2DCC" w:rsidRPr="00B46023" w:rsidRDefault="005C2DCC" w:rsidP="005C2DCC">
      <w:pPr>
        <w:pStyle w:val="21"/>
        <w:spacing w:beforeLines="100" w:before="312"/>
        <w:ind w:firstLine="0"/>
        <w:rPr>
          <w:rStyle w:val="Char"/>
          <w:sz w:val="28"/>
          <w:szCs w:val="28"/>
        </w:rPr>
      </w:pPr>
      <w:r w:rsidRPr="00B46023">
        <w:rPr>
          <w:rStyle w:val="Char"/>
          <w:rFonts w:hAnsi="宋体"/>
          <w:sz w:val="28"/>
          <w:szCs w:val="28"/>
        </w:rPr>
        <w:t>注：</w:t>
      </w:r>
    </w:p>
    <w:p w14:paraId="00A9387C" w14:textId="77777777" w:rsidR="005C2DCC" w:rsidRPr="00B46023" w:rsidRDefault="005C2DCC" w:rsidP="005C2DCC">
      <w:pPr>
        <w:pStyle w:val="21"/>
        <w:spacing w:beforeLines="50" w:before="156" w:line="300" w:lineRule="auto"/>
        <w:ind w:firstLine="0"/>
        <w:jc w:val="both"/>
        <w:rPr>
          <w:b/>
        </w:rPr>
      </w:pPr>
      <w:r w:rsidRPr="00B46023">
        <w:t>1</w:t>
      </w:r>
      <w:r w:rsidRPr="00B46023">
        <w:t>、</w:t>
      </w:r>
      <w:r w:rsidR="002A1603" w:rsidRPr="00B46023">
        <w:rPr>
          <w:b/>
        </w:rPr>
        <w:t>ABSTRACT</w:t>
      </w:r>
      <w:r w:rsidR="002A1603" w:rsidRPr="00B46023">
        <w:rPr>
          <w:b/>
        </w:rPr>
        <w:t>：</w:t>
      </w:r>
      <w:r w:rsidRPr="00B46023">
        <w:rPr>
          <w:rFonts w:hAnsi="黑体"/>
          <w:b/>
        </w:rPr>
        <w:t>（</w:t>
      </w:r>
      <w:r w:rsidR="002A1603" w:rsidRPr="00B46023">
        <w:rPr>
          <w:b/>
          <w:sz w:val="32"/>
          <w:szCs w:val="32"/>
        </w:rPr>
        <w:t>Times New Roman</w:t>
      </w:r>
      <w:r w:rsidRPr="00B46023">
        <w:rPr>
          <w:rFonts w:hAnsi="黑体"/>
          <w:b/>
        </w:rPr>
        <w:t>，小四号，加粗）</w:t>
      </w:r>
    </w:p>
    <w:p w14:paraId="76E8A889" w14:textId="77777777" w:rsidR="005C2DCC" w:rsidRPr="00B46023" w:rsidRDefault="005C2DCC" w:rsidP="005C2DCC">
      <w:pPr>
        <w:pStyle w:val="21"/>
        <w:spacing w:beforeLines="50" w:before="156" w:line="300" w:lineRule="auto"/>
        <w:ind w:firstLine="0"/>
        <w:jc w:val="both"/>
        <w:rPr>
          <w:rStyle w:val="Char"/>
          <w:b/>
          <w:sz w:val="28"/>
          <w:szCs w:val="28"/>
        </w:rPr>
      </w:pPr>
      <w:r w:rsidRPr="00B46023">
        <w:t>2</w:t>
      </w:r>
      <w:r w:rsidRPr="00B46023">
        <w:t>、</w:t>
      </w:r>
      <w:r w:rsidR="002A1603" w:rsidRPr="00B46023">
        <w:rPr>
          <w:b/>
          <w:sz w:val="28"/>
          <w:szCs w:val="28"/>
        </w:rPr>
        <w:t>KEY WORDS:</w:t>
      </w:r>
      <w:r w:rsidRPr="00B46023">
        <w:rPr>
          <w:rStyle w:val="Char"/>
          <w:rFonts w:hAnsi="黑体"/>
          <w:b/>
          <w:sz w:val="28"/>
          <w:szCs w:val="28"/>
        </w:rPr>
        <w:t>（</w:t>
      </w:r>
      <w:r w:rsidR="002A1603" w:rsidRPr="00B46023">
        <w:rPr>
          <w:b/>
          <w:sz w:val="32"/>
          <w:szCs w:val="32"/>
        </w:rPr>
        <w:t>Times New Roman</w:t>
      </w:r>
      <w:r w:rsidRPr="00B46023">
        <w:rPr>
          <w:rStyle w:val="Char"/>
          <w:rFonts w:hAnsi="黑体"/>
          <w:b/>
          <w:sz w:val="28"/>
          <w:szCs w:val="28"/>
        </w:rPr>
        <w:t>，四号，加粗）</w:t>
      </w:r>
    </w:p>
    <w:p w14:paraId="56969884" w14:textId="77777777" w:rsidR="005C2DCC" w:rsidRPr="00B46023" w:rsidRDefault="005C2DCC" w:rsidP="005C2DCC">
      <w:pPr>
        <w:pStyle w:val="21"/>
        <w:spacing w:beforeLines="50" w:before="156" w:line="300" w:lineRule="auto"/>
        <w:ind w:firstLine="0"/>
        <w:jc w:val="both"/>
      </w:pPr>
      <w:r w:rsidRPr="00B46023">
        <w:t>3</w:t>
      </w:r>
      <w:r w:rsidRPr="00B46023">
        <w:t>、</w:t>
      </w:r>
      <w:r w:rsidRPr="00B46023">
        <w:t>1.25</w:t>
      </w:r>
      <w:r w:rsidRPr="00B46023">
        <w:t>倍行距，段前</w:t>
      </w:r>
      <w:r w:rsidRPr="00B46023">
        <w:t>0.5</w:t>
      </w:r>
      <w:r w:rsidRPr="00B46023">
        <w:t>行</w:t>
      </w:r>
    </w:p>
    <w:p w14:paraId="6A65D1FF" w14:textId="77777777" w:rsidR="002A1603" w:rsidRPr="00B46023" w:rsidRDefault="002A1603" w:rsidP="005C2DCC">
      <w:pPr>
        <w:pStyle w:val="21"/>
        <w:spacing w:beforeLines="50" w:before="156" w:line="300" w:lineRule="auto"/>
        <w:ind w:firstLine="0"/>
        <w:jc w:val="both"/>
      </w:pPr>
      <w:r w:rsidRPr="00B46023">
        <w:t>4</w:t>
      </w:r>
      <w:r w:rsidRPr="00B46023">
        <w:t>、标题实词首字母大写，关键词中实词首字母大写。</w:t>
      </w:r>
    </w:p>
    <w:p w14:paraId="5F361FDE" w14:textId="77777777" w:rsidR="002A1603" w:rsidRPr="00B46023" w:rsidRDefault="002A1603" w:rsidP="002A1603">
      <w:pPr>
        <w:spacing w:beforeLines="100" w:before="312" w:line="440" w:lineRule="atLeast"/>
        <w:jc w:val="left"/>
        <w:rPr>
          <w:kern w:val="0"/>
          <w:sz w:val="24"/>
          <w:szCs w:val="20"/>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77777777" w:rsidR="00860A48" w:rsidRDefault="00860A48" w:rsidP="00860A48">
      <w:pPr>
        <w:spacing w:beforeLines="100" w:before="312" w:line="440" w:lineRule="atLeast"/>
        <w:rPr>
          <w:rFonts w:eastAsia="黑体" w:hAnsi="黑体"/>
          <w:bCs/>
          <w:sz w:val="28"/>
          <w:szCs w:val="28"/>
        </w:rPr>
      </w:pPr>
    </w:p>
    <w:p w14:paraId="064F60EB" w14:textId="0599AEC4" w:rsidR="00573900" w:rsidRDefault="00573900" w:rsidP="00573900">
      <w:pPr>
        <w:pStyle w:val="TOC1"/>
      </w:pPr>
      <w:r w:rsidRPr="00B46023">
        <w:lastRenderedPageBreak/>
        <w:t>目</w:t>
      </w:r>
      <w:r w:rsidRPr="00B46023">
        <w:t xml:space="preserve">  </w:t>
      </w:r>
      <w:r w:rsidRPr="00B46023">
        <w:t>录</w:t>
      </w:r>
    </w:p>
    <w:p w14:paraId="07B3557D" w14:textId="115C3AEF" w:rsidR="00946A66" w:rsidRDefault="00573900">
      <w:pPr>
        <w:pStyle w:val="TOC1"/>
        <w:rPr>
          <w:rFonts w:asciiTheme="minorHAnsi" w:eastAsiaTheme="minorEastAsia" w:hAnsiTheme="minorHAnsi" w:cstheme="minorBidi"/>
          <w:b w:val="0"/>
          <w:noProof/>
          <w:sz w:val="21"/>
          <w:szCs w:val="22"/>
        </w:rPr>
      </w:pPr>
      <w:r>
        <w:rPr>
          <w:rFonts w:hAnsi="黑体"/>
          <w:bCs/>
          <w:szCs w:val="28"/>
        </w:rPr>
        <w:fldChar w:fldCharType="begin"/>
      </w:r>
      <w:r>
        <w:rPr>
          <w:rFonts w:hAnsi="黑体"/>
          <w:bCs/>
          <w:szCs w:val="28"/>
        </w:rPr>
        <w:instrText xml:space="preserve"> TOC \h \z \t "</w:instrText>
      </w:r>
      <w:r>
        <w:rPr>
          <w:rFonts w:hAnsi="黑体"/>
          <w:bCs/>
          <w:szCs w:val="28"/>
        </w:rPr>
        <w:instrText>标题</w:instrText>
      </w:r>
      <w:r>
        <w:rPr>
          <w:rFonts w:hAnsi="黑体"/>
          <w:bCs/>
          <w:szCs w:val="28"/>
        </w:rPr>
        <w:instrText>1,1,</w:instrText>
      </w:r>
      <w:r>
        <w:rPr>
          <w:rFonts w:hAnsi="黑体"/>
          <w:bCs/>
          <w:szCs w:val="28"/>
        </w:rPr>
        <w:instrText>标题</w:instrText>
      </w:r>
      <w:r>
        <w:rPr>
          <w:rFonts w:hAnsi="黑体"/>
          <w:bCs/>
          <w:szCs w:val="28"/>
        </w:rPr>
        <w:instrText>2,2,</w:instrText>
      </w:r>
      <w:r>
        <w:rPr>
          <w:rFonts w:hAnsi="黑体"/>
          <w:bCs/>
          <w:szCs w:val="28"/>
        </w:rPr>
        <w:instrText>标题</w:instrText>
      </w:r>
      <w:r>
        <w:rPr>
          <w:rFonts w:hAnsi="黑体"/>
          <w:bCs/>
          <w:szCs w:val="28"/>
        </w:rPr>
        <w:instrText xml:space="preserve">3,3" </w:instrText>
      </w:r>
      <w:r>
        <w:rPr>
          <w:rFonts w:hAnsi="黑体"/>
          <w:bCs/>
          <w:szCs w:val="28"/>
        </w:rPr>
        <w:fldChar w:fldCharType="separate"/>
      </w:r>
      <w:hyperlink w:anchor="_Toc40623211" w:history="1">
        <w:r w:rsidR="00946A66" w:rsidRPr="0019653B">
          <w:rPr>
            <w:rStyle w:val="af0"/>
            <w:noProof/>
          </w:rPr>
          <w:t>前</w:t>
        </w:r>
        <w:r w:rsidR="00946A66" w:rsidRPr="0019653B">
          <w:rPr>
            <w:rStyle w:val="af0"/>
            <w:noProof/>
          </w:rPr>
          <w:t xml:space="preserve">  </w:t>
        </w:r>
        <w:r w:rsidR="00946A66" w:rsidRPr="0019653B">
          <w:rPr>
            <w:rStyle w:val="af0"/>
            <w:noProof/>
          </w:rPr>
          <w:t>言</w:t>
        </w:r>
        <w:r w:rsidR="00946A66">
          <w:rPr>
            <w:noProof/>
            <w:webHidden/>
          </w:rPr>
          <w:tab/>
        </w:r>
        <w:r w:rsidR="00946A66">
          <w:rPr>
            <w:noProof/>
            <w:webHidden/>
          </w:rPr>
          <w:fldChar w:fldCharType="begin"/>
        </w:r>
        <w:r w:rsidR="00946A66">
          <w:rPr>
            <w:noProof/>
            <w:webHidden/>
          </w:rPr>
          <w:instrText xml:space="preserve"> PAGEREF _Toc40623211 \h </w:instrText>
        </w:r>
        <w:r w:rsidR="00946A66">
          <w:rPr>
            <w:noProof/>
            <w:webHidden/>
          </w:rPr>
        </w:r>
        <w:r w:rsidR="00946A66">
          <w:rPr>
            <w:noProof/>
            <w:webHidden/>
          </w:rPr>
          <w:fldChar w:fldCharType="separate"/>
        </w:r>
        <w:r w:rsidR="00946A66">
          <w:rPr>
            <w:noProof/>
            <w:webHidden/>
          </w:rPr>
          <w:t>1</w:t>
        </w:r>
        <w:r w:rsidR="00946A66">
          <w:rPr>
            <w:noProof/>
            <w:webHidden/>
          </w:rPr>
          <w:fldChar w:fldCharType="end"/>
        </w:r>
      </w:hyperlink>
    </w:p>
    <w:p w14:paraId="05E34E2B" w14:textId="10191F77" w:rsidR="00946A66" w:rsidRDefault="00946A66">
      <w:pPr>
        <w:pStyle w:val="TOC1"/>
        <w:rPr>
          <w:rFonts w:asciiTheme="minorHAnsi" w:eastAsiaTheme="minorEastAsia" w:hAnsiTheme="minorHAnsi" w:cstheme="minorBidi"/>
          <w:b w:val="0"/>
          <w:noProof/>
          <w:sz w:val="21"/>
          <w:szCs w:val="22"/>
        </w:rPr>
      </w:pPr>
      <w:hyperlink w:anchor="_Toc40623212" w:history="1">
        <w:r w:rsidRPr="0019653B">
          <w:rPr>
            <w:rStyle w:val="af0"/>
            <w:noProof/>
          </w:rPr>
          <w:t>第</w:t>
        </w:r>
        <w:r w:rsidRPr="0019653B">
          <w:rPr>
            <w:rStyle w:val="af0"/>
            <w:noProof/>
          </w:rPr>
          <w:t>1</w:t>
        </w:r>
        <w:r w:rsidRPr="0019653B">
          <w:rPr>
            <w:rStyle w:val="af0"/>
            <w:noProof/>
          </w:rPr>
          <w:t>章</w:t>
        </w:r>
        <w:r w:rsidRPr="0019653B">
          <w:rPr>
            <w:rStyle w:val="af0"/>
            <w:noProof/>
          </w:rPr>
          <w:t xml:space="preserve">  </w:t>
        </w:r>
        <w:r w:rsidRPr="0019653B">
          <w:rPr>
            <w:rStyle w:val="af0"/>
            <w:noProof/>
          </w:rPr>
          <w:t>绪论</w:t>
        </w:r>
        <w:r>
          <w:rPr>
            <w:noProof/>
            <w:webHidden/>
          </w:rPr>
          <w:tab/>
        </w:r>
        <w:r>
          <w:rPr>
            <w:noProof/>
            <w:webHidden/>
          </w:rPr>
          <w:fldChar w:fldCharType="begin"/>
        </w:r>
        <w:r>
          <w:rPr>
            <w:noProof/>
            <w:webHidden/>
          </w:rPr>
          <w:instrText xml:space="preserve"> PAGEREF _Toc40623212 \h </w:instrText>
        </w:r>
        <w:r>
          <w:rPr>
            <w:noProof/>
            <w:webHidden/>
          </w:rPr>
        </w:r>
        <w:r>
          <w:rPr>
            <w:noProof/>
            <w:webHidden/>
          </w:rPr>
          <w:fldChar w:fldCharType="separate"/>
        </w:r>
        <w:r>
          <w:rPr>
            <w:noProof/>
            <w:webHidden/>
          </w:rPr>
          <w:t>2</w:t>
        </w:r>
        <w:r>
          <w:rPr>
            <w:noProof/>
            <w:webHidden/>
          </w:rPr>
          <w:fldChar w:fldCharType="end"/>
        </w:r>
      </w:hyperlink>
    </w:p>
    <w:p w14:paraId="7C3A6C1C" w14:textId="6D294FD0" w:rsidR="00946A66" w:rsidRDefault="00946A66">
      <w:pPr>
        <w:pStyle w:val="TOC2"/>
        <w:tabs>
          <w:tab w:val="right" w:leader="dot" w:pos="8834"/>
        </w:tabs>
        <w:rPr>
          <w:rFonts w:eastAsiaTheme="minorEastAsia" w:cstheme="minorBidi"/>
          <w:noProof/>
          <w:kern w:val="2"/>
          <w:sz w:val="21"/>
        </w:rPr>
      </w:pPr>
      <w:hyperlink w:anchor="_Toc40623213" w:history="1">
        <w:r w:rsidRPr="0019653B">
          <w:rPr>
            <w:rStyle w:val="af0"/>
            <w:noProof/>
          </w:rPr>
          <w:t>第</w:t>
        </w:r>
        <w:r w:rsidRPr="0019653B">
          <w:rPr>
            <w:rStyle w:val="af0"/>
            <w:rFonts w:ascii="Times New Roman" w:hAnsi="Times New Roman"/>
            <w:noProof/>
          </w:rPr>
          <w:t>1.1</w:t>
        </w:r>
        <w:r w:rsidRPr="0019653B">
          <w:rPr>
            <w:rStyle w:val="af0"/>
            <w:noProof/>
          </w:rPr>
          <w:t>节</w:t>
        </w:r>
        <w:r w:rsidRPr="0019653B">
          <w:rPr>
            <w:rStyle w:val="af0"/>
            <w:noProof/>
          </w:rPr>
          <w:t xml:space="preserve">  </w:t>
        </w:r>
        <w:r w:rsidRPr="0019653B">
          <w:rPr>
            <w:rStyle w:val="af0"/>
            <w:noProof/>
          </w:rPr>
          <w:t>课题研究的背景与意义</w:t>
        </w:r>
        <w:r>
          <w:rPr>
            <w:noProof/>
            <w:webHidden/>
          </w:rPr>
          <w:tab/>
        </w:r>
        <w:r>
          <w:rPr>
            <w:noProof/>
            <w:webHidden/>
          </w:rPr>
          <w:fldChar w:fldCharType="begin"/>
        </w:r>
        <w:r>
          <w:rPr>
            <w:noProof/>
            <w:webHidden/>
          </w:rPr>
          <w:instrText xml:space="preserve"> PAGEREF _Toc40623213 \h </w:instrText>
        </w:r>
        <w:r>
          <w:rPr>
            <w:noProof/>
            <w:webHidden/>
          </w:rPr>
        </w:r>
        <w:r>
          <w:rPr>
            <w:noProof/>
            <w:webHidden/>
          </w:rPr>
          <w:fldChar w:fldCharType="separate"/>
        </w:r>
        <w:r>
          <w:rPr>
            <w:noProof/>
            <w:webHidden/>
          </w:rPr>
          <w:t>2</w:t>
        </w:r>
        <w:r>
          <w:rPr>
            <w:noProof/>
            <w:webHidden/>
          </w:rPr>
          <w:fldChar w:fldCharType="end"/>
        </w:r>
      </w:hyperlink>
    </w:p>
    <w:p w14:paraId="6852599E" w14:textId="70FC06AA" w:rsidR="00946A66" w:rsidRDefault="00946A66">
      <w:pPr>
        <w:pStyle w:val="TOC2"/>
        <w:tabs>
          <w:tab w:val="right" w:leader="dot" w:pos="8834"/>
        </w:tabs>
        <w:rPr>
          <w:rFonts w:eastAsiaTheme="minorEastAsia" w:cstheme="minorBidi"/>
          <w:noProof/>
          <w:kern w:val="2"/>
          <w:sz w:val="21"/>
        </w:rPr>
      </w:pPr>
      <w:hyperlink w:anchor="_Toc40623214" w:history="1">
        <w:r w:rsidRPr="0019653B">
          <w:rPr>
            <w:rStyle w:val="af0"/>
            <w:noProof/>
          </w:rPr>
          <w:t>第</w:t>
        </w:r>
        <w:r w:rsidRPr="0019653B">
          <w:rPr>
            <w:rStyle w:val="af0"/>
            <w:rFonts w:ascii="Times New Roman" w:hAnsi="Times New Roman"/>
            <w:noProof/>
          </w:rPr>
          <w:t>1.2</w:t>
        </w:r>
        <w:r w:rsidRPr="0019653B">
          <w:rPr>
            <w:rStyle w:val="af0"/>
            <w:noProof/>
          </w:rPr>
          <w:t>节</w:t>
        </w:r>
        <w:r w:rsidRPr="0019653B">
          <w:rPr>
            <w:rStyle w:val="af0"/>
            <w:noProof/>
          </w:rPr>
          <w:t xml:space="preserve">  </w:t>
        </w:r>
        <w:r w:rsidRPr="0019653B">
          <w:rPr>
            <w:rStyle w:val="af0"/>
            <w:noProof/>
          </w:rPr>
          <w:t>国内外研究现状</w:t>
        </w:r>
        <w:r>
          <w:rPr>
            <w:noProof/>
            <w:webHidden/>
          </w:rPr>
          <w:tab/>
        </w:r>
        <w:r>
          <w:rPr>
            <w:noProof/>
            <w:webHidden/>
          </w:rPr>
          <w:fldChar w:fldCharType="begin"/>
        </w:r>
        <w:r>
          <w:rPr>
            <w:noProof/>
            <w:webHidden/>
          </w:rPr>
          <w:instrText xml:space="preserve"> PAGEREF _Toc40623214 \h </w:instrText>
        </w:r>
        <w:r>
          <w:rPr>
            <w:noProof/>
            <w:webHidden/>
          </w:rPr>
        </w:r>
        <w:r>
          <w:rPr>
            <w:noProof/>
            <w:webHidden/>
          </w:rPr>
          <w:fldChar w:fldCharType="separate"/>
        </w:r>
        <w:r>
          <w:rPr>
            <w:noProof/>
            <w:webHidden/>
          </w:rPr>
          <w:t>3</w:t>
        </w:r>
        <w:r>
          <w:rPr>
            <w:noProof/>
            <w:webHidden/>
          </w:rPr>
          <w:fldChar w:fldCharType="end"/>
        </w:r>
      </w:hyperlink>
    </w:p>
    <w:p w14:paraId="3A44EE85" w14:textId="0D517016" w:rsidR="00946A66" w:rsidRDefault="00946A66">
      <w:pPr>
        <w:pStyle w:val="TOC3"/>
        <w:tabs>
          <w:tab w:val="right" w:leader="dot" w:pos="8834"/>
        </w:tabs>
        <w:rPr>
          <w:rFonts w:eastAsiaTheme="minorEastAsia" w:cstheme="minorBidi"/>
          <w:noProof/>
          <w:kern w:val="2"/>
          <w:sz w:val="21"/>
        </w:rPr>
      </w:pPr>
      <w:hyperlink w:anchor="_Toc40623215" w:history="1">
        <w:r w:rsidRPr="0019653B">
          <w:rPr>
            <w:rStyle w:val="af0"/>
            <w:rFonts w:ascii="Times New Roman" w:hAnsi="Times New Roman"/>
            <w:noProof/>
          </w:rPr>
          <w:t>1.2.1</w:t>
        </w:r>
        <w:r w:rsidRPr="0019653B">
          <w:rPr>
            <w:rStyle w:val="af0"/>
            <w:noProof/>
          </w:rPr>
          <w:t>、癫痫脑电信号特征提取研究现状</w:t>
        </w:r>
        <w:r>
          <w:rPr>
            <w:noProof/>
            <w:webHidden/>
          </w:rPr>
          <w:tab/>
        </w:r>
        <w:r>
          <w:rPr>
            <w:noProof/>
            <w:webHidden/>
          </w:rPr>
          <w:fldChar w:fldCharType="begin"/>
        </w:r>
        <w:r>
          <w:rPr>
            <w:noProof/>
            <w:webHidden/>
          </w:rPr>
          <w:instrText xml:space="preserve"> PAGEREF _Toc40623215 \h </w:instrText>
        </w:r>
        <w:r>
          <w:rPr>
            <w:noProof/>
            <w:webHidden/>
          </w:rPr>
        </w:r>
        <w:r>
          <w:rPr>
            <w:noProof/>
            <w:webHidden/>
          </w:rPr>
          <w:fldChar w:fldCharType="separate"/>
        </w:r>
        <w:r>
          <w:rPr>
            <w:noProof/>
            <w:webHidden/>
          </w:rPr>
          <w:t>5</w:t>
        </w:r>
        <w:r>
          <w:rPr>
            <w:noProof/>
            <w:webHidden/>
          </w:rPr>
          <w:fldChar w:fldCharType="end"/>
        </w:r>
      </w:hyperlink>
    </w:p>
    <w:p w14:paraId="017F4248" w14:textId="68D2C6F8" w:rsidR="00946A66" w:rsidRDefault="00946A66">
      <w:pPr>
        <w:pStyle w:val="TOC3"/>
        <w:tabs>
          <w:tab w:val="right" w:leader="dot" w:pos="8834"/>
        </w:tabs>
        <w:rPr>
          <w:rFonts w:eastAsiaTheme="minorEastAsia" w:cstheme="minorBidi"/>
          <w:noProof/>
          <w:kern w:val="2"/>
          <w:sz w:val="21"/>
        </w:rPr>
      </w:pPr>
      <w:hyperlink w:anchor="_Toc40623216" w:history="1">
        <w:r w:rsidRPr="0019653B">
          <w:rPr>
            <w:rStyle w:val="af0"/>
            <w:rFonts w:ascii="Times New Roman" w:hAnsi="Times New Roman"/>
            <w:noProof/>
          </w:rPr>
          <w:t>1.2.2</w:t>
        </w:r>
        <w:r w:rsidRPr="0019653B">
          <w:rPr>
            <w:rStyle w:val="af0"/>
            <w:noProof/>
          </w:rPr>
          <w:t>、癫痫脑电信号分类算法研究现状</w:t>
        </w:r>
        <w:r>
          <w:rPr>
            <w:noProof/>
            <w:webHidden/>
          </w:rPr>
          <w:tab/>
        </w:r>
        <w:r>
          <w:rPr>
            <w:noProof/>
            <w:webHidden/>
          </w:rPr>
          <w:fldChar w:fldCharType="begin"/>
        </w:r>
        <w:r>
          <w:rPr>
            <w:noProof/>
            <w:webHidden/>
          </w:rPr>
          <w:instrText xml:space="preserve"> PAGEREF _Toc40623216 \h </w:instrText>
        </w:r>
        <w:r>
          <w:rPr>
            <w:noProof/>
            <w:webHidden/>
          </w:rPr>
        </w:r>
        <w:r>
          <w:rPr>
            <w:noProof/>
            <w:webHidden/>
          </w:rPr>
          <w:fldChar w:fldCharType="separate"/>
        </w:r>
        <w:r>
          <w:rPr>
            <w:noProof/>
            <w:webHidden/>
          </w:rPr>
          <w:t>5</w:t>
        </w:r>
        <w:r>
          <w:rPr>
            <w:noProof/>
            <w:webHidden/>
          </w:rPr>
          <w:fldChar w:fldCharType="end"/>
        </w:r>
      </w:hyperlink>
    </w:p>
    <w:p w14:paraId="0A1E6F18" w14:textId="2077008D" w:rsidR="00946A66" w:rsidRDefault="00946A66">
      <w:pPr>
        <w:pStyle w:val="TOC2"/>
        <w:tabs>
          <w:tab w:val="right" w:leader="dot" w:pos="8834"/>
        </w:tabs>
        <w:rPr>
          <w:rFonts w:eastAsiaTheme="minorEastAsia" w:cstheme="minorBidi"/>
          <w:noProof/>
          <w:kern w:val="2"/>
          <w:sz w:val="21"/>
        </w:rPr>
      </w:pPr>
      <w:hyperlink w:anchor="_Toc40623217" w:history="1">
        <w:r w:rsidRPr="0019653B">
          <w:rPr>
            <w:rStyle w:val="af0"/>
            <w:noProof/>
          </w:rPr>
          <w:t>第</w:t>
        </w:r>
        <w:r w:rsidRPr="0019653B">
          <w:rPr>
            <w:rStyle w:val="af0"/>
            <w:rFonts w:ascii="Times New Roman" w:hAnsi="Times New Roman"/>
            <w:noProof/>
          </w:rPr>
          <w:t>1.3</w:t>
        </w:r>
        <w:r w:rsidRPr="0019653B">
          <w:rPr>
            <w:rStyle w:val="af0"/>
            <w:noProof/>
          </w:rPr>
          <w:t>节</w:t>
        </w:r>
        <w:r w:rsidRPr="0019653B">
          <w:rPr>
            <w:rStyle w:val="af0"/>
            <w:noProof/>
          </w:rPr>
          <w:t xml:space="preserve">  </w:t>
        </w:r>
        <w:r w:rsidRPr="0019653B">
          <w:rPr>
            <w:rStyle w:val="af0"/>
            <w:noProof/>
          </w:rPr>
          <w:t>本文的创新点与研究难点</w:t>
        </w:r>
        <w:r>
          <w:rPr>
            <w:noProof/>
            <w:webHidden/>
          </w:rPr>
          <w:tab/>
        </w:r>
        <w:r>
          <w:rPr>
            <w:noProof/>
            <w:webHidden/>
          </w:rPr>
          <w:fldChar w:fldCharType="begin"/>
        </w:r>
        <w:r>
          <w:rPr>
            <w:noProof/>
            <w:webHidden/>
          </w:rPr>
          <w:instrText xml:space="preserve"> PAGEREF _Toc40623217 \h </w:instrText>
        </w:r>
        <w:r>
          <w:rPr>
            <w:noProof/>
            <w:webHidden/>
          </w:rPr>
        </w:r>
        <w:r>
          <w:rPr>
            <w:noProof/>
            <w:webHidden/>
          </w:rPr>
          <w:fldChar w:fldCharType="separate"/>
        </w:r>
        <w:r>
          <w:rPr>
            <w:noProof/>
            <w:webHidden/>
          </w:rPr>
          <w:t>5</w:t>
        </w:r>
        <w:r>
          <w:rPr>
            <w:noProof/>
            <w:webHidden/>
          </w:rPr>
          <w:fldChar w:fldCharType="end"/>
        </w:r>
      </w:hyperlink>
    </w:p>
    <w:p w14:paraId="4C98A244" w14:textId="6DC02731" w:rsidR="00946A66" w:rsidRDefault="00946A66">
      <w:pPr>
        <w:pStyle w:val="TOC3"/>
        <w:tabs>
          <w:tab w:val="left" w:pos="1680"/>
          <w:tab w:val="right" w:leader="dot" w:pos="8834"/>
        </w:tabs>
        <w:rPr>
          <w:rFonts w:eastAsiaTheme="minorEastAsia" w:cstheme="minorBidi"/>
          <w:noProof/>
          <w:kern w:val="2"/>
          <w:sz w:val="21"/>
        </w:rPr>
      </w:pPr>
      <w:hyperlink w:anchor="_Toc40623218" w:history="1">
        <w:r w:rsidRPr="0019653B">
          <w:rPr>
            <w:rStyle w:val="af0"/>
            <w:rFonts w:ascii="Times New Roman" w:hAnsi="Times New Roman"/>
            <w:noProof/>
          </w:rPr>
          <w:t>1.3.1</w:t>
        </w:r>
        <w:r w:rsidRPr="0019653B">
          <w:rPr>
            <w:rStyle w:val="af0"/>
            <w:rFonts w:ascii="Times New Roman" w:hAnsi="Times New Roman"/>
            <w:noProof/>
          </w:rPr>
          <w:t>、</w:t>
        </w:r>
        <w:r>
          <w:rPr>
            <w:rFonts w:eastAsiaTheme="minorEastAsia" w:cstheme="minorBidi"/>
            <w:noProof/>
            <w:kern w:val="2"/>
            <w:sz w:val="21"/>
          </w:rPr>
          <w:tab/>
        </w:r>
        <w:r w:rsidRPr="0019653B">
          <w:rPr>
            <w:rStyle w:val="af0"/>
            <w:noProof/>
          </w:rPr>
          <w:t>本文的创新点</w:t>
        </w:r>
        <w:r>
          <w:rPr>
            <w:noProof/>
            <w:webHidden/>
          </w:rPr>
          <w:tab/>
        </w:r>
        <w:r>
          <w:rPr>
            <w:noProof/>
            <w:webHidden/>
          </w:rPr>
          <w:fldChar w:fldCharType="begin"/>
        </w:r>
        <w:r>
          <w:rPr>
            <w:noProof/>
            <w:webHidden/>
          </w:rPr>
          <w:instrText xml:space="preserve"> PAGEREF _Toc40623218 \h </w:instrText>
        </w:r>
        <w:r>
          <w:rPr>
            <w:noProof/>
            <w:webHidden/>
          </w:rPr>
        </w:r>
        <w:r>
          <w:rPr>
            <w:noProof/>
            <w:webHidden/>
          </w:rPr>
          <w:fldChar w:fldCharType="separate"/>
        </w:r>
        <w:r>
          <w:rPr>
            <w:noProof/>
            <w:webHidden/>
          </w:rPr>
          <w:t>5</w:t>
        </w:r>
        <w:r>
          <w:rPr>
            <w:noProof/>
            <w:webHidden/>
          </w:rPr>
          <w:fldChar w:fldCharType="end"/>
        </w:r>
      </w:hyperlink>
    </w:p>
    <w:p w14:paraId="1695F90A" w14:textId="6C5A2E83" w:rsidR="00946A66" w:rsidRDefault="00946A66">
      <w:pPr>
        <w:pStyle w:val="TOC3"/>
        <w:tabs>
          <w:tab w:val="left" w:pos="1680"/>
          <w:tab w:val="right" w:leader="dot" w:pos="8834"/>
        </w:tabs>
        <w:rPr>
          <w:rFonts w:eastAsiaTheme="minorEastAsia" w:cstheme="minorBidi"/>
          <w:noProof/>
          <w:kern w:val="2"/>
          <w:sz w:val="21"/>
        </w:rPr>
      </w:pPr>
      <w:hyperlink w:anchor="_Toc40623219" w:history="1">
        <w:r w:rsidRPr="0019653B">
          <w:rPr>
            <w:rStyle w:val="af0"/>
            <w:rFonts w:ascii="Times New Roman" w:hAnsi="Times New Roman"/>
            <w:noProof/>
          </w:rPr>
          <w:t>1.3.1</w:t>
        </w:r>
        <w:r w:rsidRPr="0019653B">
          <w:rPr>
            <w:rStyle w:val="af0"/>
            <w:rFonts w:ascii="Times New Roman" w:hAnsi="Times New Roman"/>
            <w:noProof/>
          </w:rPr>
          <w:t>、</w:t>
        </w:r>
        <w:r>
          <w:rPr>
            <w:rFonts w:eastAsiaTheme="minorEastAsia" w:cstheme="minorBidi"/>
            <w:noProof/>
            <w:kern w:val="2"/>
            <w:sz w:val="21"/>
          </w:rPr>
          <w:tab/>
        </w:r>
        <w:r w:rsidRPr="0019653B">
          <w:rPr>
            <w:rStyle w:val="af0"/>
            <w:noProof/>
          </w:rPr>
          <w:t>本文的研究难点</w:t>
        </w:r>
        <w:r>
          <w:rPr>
            <w:noProof/>
            <w:webHidden/>
          </w:rPr>
          <w:tab/>
        </w:r>
        <w:r>
          <w:rPr>
            <w:noProof/>
            <w:webHidden/>
          </w:rPr>
          <w:fldChar w:fldCharType="begin"/>
        </w:r>
        <w:r>
          <w:rPr>
            <w:noProof/>
            <w:webHidden/>
          </w:rPr>
          <w:instrText xml:space="preserve"> PAGEREF _Toc40623219 \h </w:instrText>
        </w:r>
        <w:r>
          <w:rPr>
            <w:noProof/>
            <w:webHidden/>
          </w:rPr>
        </w:r>
        <w:r>
          <w:rPr>
            <w:noProof/>
            <w:webHidden/>
          </w:rPr>
          <w:fldChar w:fldCharType="separate"/>
        </w:r>
        <w:r>
          <w:rPr>
            <w:noProof/>
            <w:webHidden/>
          </w:rPr>
          <w:t>6</w:t>
        </w:r>
        <w:r>
          <w:rPr>
            <w:noProof/>
            <w:webHidden/>
          </w:rPr>
          <w:fldChar w:fldCharType="end"/>
        </w:r>
      </w:hyperlink>
    </w:p>
    <w:p w14:paraId="127FA6D6" w14:textId="6AF8268E" w:rsidR="00946A66" w:rsidRDefault="00946A66">
      <w:pPr>
        <w:pStyle w:val="TOC2"/>
        <w:tabs>
          <w:tab w:val="right" w:leader="dot" w:pos="8834"/>
        </w:tabs>
        <w:rPr>
          <w:rFonts w:eastAsiaTheme="minorEastAsia" w:cstheme="minorBidi"/>
          <w:noProof/>
          <w:kern w:val="2"/>
          <w:sz w:val="21"/>
        </w:rPr>
      </w:pPr>
      <w:hyperlink w:anchor="_Toc40623220" w:history="1">
        <w:r w:rsidRPr="0019653B">
          <w:rPr>
            <w:rStyle w:val="af0"/>
            <w:noProof/>
          </w:rPr>
          <w:t>第</w:t>
        </w:r>
        <w:r w:rsidRPr="0019653B">
          <w:rPr>
            <w:rStyle w:val="af0"/>
            <w:rFonts w:ascii="Times New Roman" w:hAnsi="Times New Roman"/>
            <w:noProof/>
          </w:rPr>
          <w:t>1.4</w:t>
        </w:r>
        <w:r w:rsidRPr="0019653B">
          <w:rPr>
            <w:rStyle w:val="af0"/>
            <w:noProof/>
          </w:rPr>
          <w:t>节</w:t>
        </w:r>
        <w:r w:rsidRPr="0019653B">
          <w:rPr>
            <w:rStyle w:val="af0"/>
            <w:noProof/>
          </w:rPr>
          <w:t xml:space="preserve">  </w:t>
        </w:r>
        <w:r w:rsidRPr="0019653B">
          <w:rPr>
            <w:rStyle w:val="af0"/>
            <w:noProof/>
          </w:rPr>
          <w:t>本文的主要内容与安排</w:t>
        </w:r>
        <w:r>
          <w:rPr>
            <w:noProof/>
            <w:webHidden/>
          </w:rPr>
          <w:tab/>
        </w:r>
        <w:r>
          <w:rPr>
            <w:noProof/>
            <w:webHidden/>
          </w:rPr>
          <w:fldChar w:fldCharType="begin"/>
        </w:r>
        <w:r>
          <w:rPr>
            <w:noProof/>
            <w:webHidden/>
          </w:rPr>
          <w:instrText xml:space="preserve"> PAGEREF _Toc40623220 \h </w:instrText>
        </w:r>
        <w:r>
          <w:rPr>
            <w:noProof/>
            <w:webHidden/>
          </w:rPr>
        </w:r>
        <w:r>
          <w:rPr>
            <w:noProof/>
            <w:webHidden/>
          </w:rPr>
          <w:fldChar w:fldCharType="separate"/>
        </w:r>
        <w:r>
          <w:rPr>
            <w:noProof/>
            <w:webHidden/>
          </w:rPr>
          <w:t>6</w:t>
        </w:r>
        <w:r>
          <w:rPr>
            <w:noProof/>
            <w:webHidden/>
          </w:rPr>
          <w:fldChar w:fldCharType="end"/>
        </w:r>
      </w:hyperlink>
    </w:p>
    <w:p w14:paraId="46302E0B" w14:textId="683DCA7D" w:rsidR="00946A66" w:rsidRDefault="00946A66">
      <w:pPr>
        <w:pStyle w:val="TOC1"/>
        <w:rPr>
          <w:rFonts w:asciiTheme="minorHAnsi" w:eastAsiaTheme="minorEastAsia" w:hAnsiTheme="minorHAnsi" w:cstheme="minorBidi"/>
          <w:b w:val="0"/>
          <w:noProof/>
          <w:sz w:val="21"/>
          <w:szCs w:val="22"/>
        </w:rPr>
      </w:pPr>
      <w:hyperlink w:anchor="_Toc40623221" w:history="1">
        <w:r w:rsidRPr="0019653B">
          <w:rPr>
            <w:rStyle w:val="af0"/>
            <w:noProof/>
          </w:rPr>
          <w:t>第</w:t>
        </w:r>
        <w:r w:rsidRPr="0019653B">
          <w:rPr>
            <w:rStyle w:val="af0"/>
            <w:noProof/>
          </w:rPr>
          <w:t>2</w:t>
        </w:r>
        <w:r w:rsidRPr="0019653B">
          <w:rPr>
            <w:rStyle w:val="af0"/>
            <w:noProof/>
          </w:rPr>
          <w:t>章</w:t>
        </w:r>
        <w:r w:rsidRPr="0019653B">
          <w:rPr>
            <w:rStyle w:val="af0"/>
            <w:noProof/>
          </w:rPr>
          <w:t xml:space="preserve">  </w:t>
        </w:r>
        <w:r w:rsidRPr="0019653B">
          <w:rPr>
            <w:rStyle w:val="af0"/>
            <w:noProof/>
          </w:rPr>
          <w:t>脑电相关知识与癫痫检测</w:t>
        </w:r>
        <w:r>
          <w:rPr>
            <w:noProof/>
            <w:webHidden/>
          </w:rPr>
          <w:tab/>
        </w:r>
        <w:r>
          <w:rPr>
            <w:noProof/>
            <w:webHidden/>
          </w:rPr>
          <w:fldChar w:fldCharType="begin"/>
        </w:r>
        <w:r>
          <w:rPr>
            <w:noProof/>
            <w:webHidden/>
          </w:rPr>
          <w:instrText xml:space="preserve"> PAGEREF _Toc40623221 \h </w:instrText>
        </w:r>
        <w:r>
          <w:rPr>
            <w:noProof/>
            <w:webHidden/>
          </w:rPr>
        </w:r>
        <w:r>
          <w:rPr>
            <w:noProof/>
            <w:webHidden/>
          </w:rPr>
          <w:fldChar w:fldCharType="separate"/>
        </w:r>
        <w:r>
          <w:rPr>
            <w:noProof/>
            <w:webHidden/>
          </w:rPr>
          <w:t>9</w:t>
        </w:r>
        <w:r>
          <w:rPr>
            <w:noProof/>
            <w:webHidden/>
          </w:rPr>
          <w:fldChar w:fldCharType="end"/>
        </w:r>
      </w:hyperlink>
    </w:p>
    <w:p w14:paraId="41632EB8" w14:textId="4F9740ED" w:rsidR="00946A66" w:rsidRDefault="00946A66">
      <w:pPr>
        <w:pStyle w:val="TOC2"/>
        <w:tabs>
          <w:tab w:val="right" w:leader="dot" w:pos="8834"/>
        </w:tabs>
        <w:rPr>
          <w:rFonts w:eastAsiaTheme="minorEastAsia" w:cstheme="minorBidi"/>
          <w:noProof/>
          <w:kern w:val="2"/>
          <w:sz w:val="21"/>
        </w:rPr>
      </w:pPr>
      <w:hyperlink w:anchor="_Toc40623222" w:history="1">
        <w:r w:rsidRPr="0019653B">
          <w:rPr>
            <w:rStyle w:val="af0"/>
            <w:noProof/>
          </w:rPr>
          <w:t>第</w:t>
        </w:r>
        <w:r w:rsidRPr="0019653B">
          <w:rPr>
            <w:rStyle w:val="af0"/>
            <w:rFonts w:ascii="Times New Roman" w:hAnsi="Times New Roman"/>
            <w:noProof/>
          </w:rPr>
          <w:t>2.1</w:t>
        </w:r>
        <w:r w:rsidRPr="0019653B">
          <w:rPr>
            <w:rStyle w:val="af0"/>
            <w:noProof/>
          </w:rPr>
          <w:t>节</w:t>
        </w:r>
        <w:r w:rsidRPr="0019653B">
          <w:rPr>
            <w:rStyle w:val="af0"/>
            <w:noProof/>
          </w:rPr>
          <w:t xml:space="preserve">  </w:t>
        </w:r>
        <w:r w:rsidRPr="0019653B">
          <w:rPr>
            <w:rStyle w:val="af0"/>
            <w:noProof/>
          </w:rPr>
          <w:t>脑电相关知识与癫痫脑电信号分类</w:t>
        </w:r>
        <w:r>
          <w:rPr>
            <w:noProof/>
            <w:webHidden/>
          </w:rPr>
          <w:tab/>
        </w:r>
        <w:r>
          <w:rPr>
            <w:noProof/>
            <w:webHidden/>
          </w:rPr>
          <w:fldChar w:fldCharType="begin"/>
        </w:r>
        <w:r>
          <w:rPr>
            <w:noProof/>
            <w:webHidden/>
          </w:rPr>
          <w:instrText xml:space="preserve"> PAGEREF _Toc40623222 \h </w:instrText>
        </w:r>
        <w:r>
          <w:rPr>
            <w:noProof/>
            <w:webHidden/>
          </w:rPr>
        </w:r>
        <w:r>
          <w:rPr>
            <w:noProof/>
            <w:webHidden/>
          </w:rPr>
          <w:fldChar w:fldCharType="separate"/>
        </w:r>
        <w:r>
          <w:rPr>
            <w:noProof/>
            <w:webHidden/>
          </w:rPr>
          <w:t>9</w:t>
        </w:r>
        <w:r>
          <w:rPr>
            <w:noProof/>
            <w:webHidden/>
          </w:rPr>
          <w:fldChar w:fldCharType="end"/>
        </w:r>
      </w:hyperlink>
    </w:p>
    <w:p w14:paraId="150410B4" w14:textId="61DFF07D" w:rsidR="00946A66" w:rsidRDefault="00946A66">
      <w:pPr>
        <w:pStyle w:val="TOC3"/>
        <w:tabs>
          <w:tab w:val="right" w:leader="dot" w:pos="8834"/>
        </w:tabs>
        <w:rPr>
          <w:rFonts w:eastAsiaTheme="minorEastAsia" w:cstheme="minorBidi"/>
          <w:noProof/>
          <w:kern w:val="2"/>
          <w:sz w:val="21"/>
        </w:rPr>
      </w:pPr>
      <w:hyperlink w:anchor="_Toc40623223" w:history="1">
        <w:r w:rsidRPr="0019653B">
          <w:rPr>
            <w:rStyle w:val="af0"/>
            <w:rFonts w:ascii="Times New Roman" w:hAnsi="Times New Roman"/>
            <w:noProof/>
          </w:rPr>
          <w:t>2.1.1</w:t>
        </w:r>
        <w:r w:rsidRPr="0019653B">
          <w:rPr>
            <w:rStyle w:val="af0"/>
            <w:rFonts w:ascii="Times New Roman" w:hAnsi="Times New Roman"/>
            <w:noProof/>
          </w:rPr>
          <w:t>、脑电信号特征与分类</w:t>
        </w:r>
        <w:r>
          <w:rPr>
            <w:noProof/>
            <w:webHidden/>
          </w:rPr>
          <w:tab/>
        </w:r>
        <w:r>
          <w:rPr>
            <w:noProof/>
            <w:webHidden/>
          </w:rPr>
          <w:fldChar w:fldCharType="begin"/>
        </w:r>
        <w:r>
          <w:rPr>
            <w:noProof/>
            <w:webHidden/>
          </w:rPr>
          <w:instrText xml:space="preserve"> PAGEREF _Toc40623223 \h </w:instrText>
        </w:r>
        <w:r>
          <w:rPr>
            <w:noProof/>
            <w:webHidden/>
          </w:rPr>
        </w:r>
        <w:r>
          <w:rPr>
            <w:noProof/>
            <w:webHidden/>
          </w:rPr>
          <w:fldChar w:fldCharType="separate"/>
        </w:r>
        <w:r>
          <w:rPr>
            <w:noProof/>
            <w:webHidden/>
          </w:rPr>
          <w:t>9</w:t>
        </w:r>
        <w:r>
          <w:rPr>
            <w:noProof/>
            <w:webHidden/>
          </w:rPr>
          <w:fldChar w:fldCharType="end"/>
        </w:r>
      </w:hyperlink>
    </w:p>
    <w:p w14:paraId="58018448" w14:textId="585E5EDF" w:rsidR="00946A66" w:rsidRDefault="00946A66">
      <w:pPr>
        <w:pStyle w:val="TOC3"/>
        <w:tabs>
          <w:tab w:val="right" w:leader="dot" w:pos="8834"/>
        </w:tabs>
        <w:rPr>
          <w:rFonts w:eastAsiaTheme="minorEastAsia" w:cstheme="minorBidi"/>
          <w:noProof/>
          <w:kern w:val="2"/>
          <w:sz w:val="21"/>
        </w:rPr>
      </w:pPr>
      <w:hyperlink w:anchor="_Toc40623224" w:history="1">
        <w:r w:rsidRPr="0019653B">
          <w:rPr>
            <w:rStyle w:val="af0"/>
            <w:rFonts w:ascii="Times New Roman" w:hAnsi="Times New Roman"/>
            <w:noProof/>
          </w:rPr>
          <w:t>2.1.2</w:t>
        </w:r>
        <w:r w:rsidRPr="0019653B">
          <w:rPr>
            <w:rStyle w:val="af0"/>
            <w:rFonts w:ascii="Times New Roman" w:hAnsi="Times New Roman"/>
            <w:noProof/>
          </w:rPr>
          <w:t>、癫痫脑电信号分类</w:t>
        </w:r>
        <w:r>
          <w:rPr>
            <w:noProof/>
            <w:webHidden/>
          </w:rPr>
          <w:tab/>
        </w:r>
        <w:r>
          <w:rPr>
            <w:noProof/>
            <w:webHidden/>
          </w:rPr>
          <w:fldChar w:fldCharType="begin"/>
        </w:r>
        <w:r>
          <w:rPr>
            <w:noProof/>
            <w:webHidden/>
          </w:rPr>
          <w:instrText xml:space="preserve"> PAGEREF _Toc40623224 \h </w:instrText>
        </w:r>
        <w:r>
          <w:rPr>
            <w:noProof/>
            <w:webHidden/>
          </w:rPr>
        </w:r>
        <w:r>
          <w:rPr>
            <w:noProof/>
            <w:webHidden/>
          </w:rPr>
          <w:fldChar w:fldCharType="separate"/>
        </w:r>
        <w:r>
          <w:rPr>
            <w:noProof/>
            <w:webHidden/>
          </w:rPr>
          <w:t>10</w:t>
        </w:r>
        <w:r>
          <w:rPr>
            <w:noProof/>
            <w:webHidden/>
          </w:rPr>
          <w:fldChar w:fldCharType="end"/>
        </w:r>
      </w:hyperlink>
    </w:p>
    <w:p w14:paraId="4D3CB584" w14:textId="355E2084" w:rsidR="00946A66" w:rsidRDefault="00946A66">
      <w:pPr>
        <w:pStyle w:val="TOC2"/>
        <w:tabs>
          <w:tab w:val="right" w:leader="dot" w:pos="8834"/>
        </w:tabs>
        <w:rPr>
          <w:rFonts w:eastAsiaTheme="minorEastAsia" w:cstheme="minorBidi"/>
          <w:noProof/>
          <w:kern w:val="2"/>
          <w:sz w:val="21"/>
        </w:rPr>
      </w:pPr>
      <w:hyperlink w:anchor="_Toc40623225" w:history="1">
        <w:r w:rsidRPr="0019653B">
          <w:rPr>
            <w:rStyle w:val="af0"/>
            <w:noProof/>
          </w:rPr>
          <w:t>第</w:t>
        </w:r>
        <w:r w:rsidRPr="0019653B">
          <w:rPr>
            <w:rStyle w:val="af0"/>
            <w:rFonts w:ascii="Times New Roman" w:hAnsi="Times New Roman"/>
            <w:noProof/>
          </w:rPr>
          <w:t>2.2</w:t>
        </w:r>
        <w:r w:rsidRPr="0019653B">
          <w:rPr>
            <w:rStyle w:val="af0"/>
            <w:noProof/>
          </w:rPr>
          <w:t>节</w:t>
        </w:r>
        <w:r w:rsidRPr="0019653B">
          <w:rPr>
            <w:rStyle w:val="af0"/>
            <w:noProof/>
          </w:rPr>
          <w:t xml:space="preserve">  </w:t>
        </w:r>
        <w:r w:rsidRPr="0019653B">
          <w:rPr>
            <w:rStyle w:val="af0"/>
            <w:noProof/>
          </w:rPr>
          <w:t>脑电信号的采集</w:t>
        </w:r>
        <w:r>
          <w:rPr>
            <w:noProof/>
            <w:webHidden/>
          </w:rPr>
          <w:tab/>
        </w:r>
        <w:r>
          <w:rPr>
            <w:noProof/>
            <w:webHidden/>
          </w:rPr>
          <w:fldChar w:fldCharType="begin"/>
        </w:r>
        <w:r>
          <w:rPr>
            <w:noProof/>
            <w:webHidden/>
          </w:rPr>
          <w:instrText xml:space="preserve"> PAGEREF _Toc40623225 \h </w:instrText>
        </w:r>
        <w:r>
          <w:rPr>
            <w:noProof/>
            <w:webHidden/>
          </w:rPr>
        </w:r>
        <w:r>
          <w:rPr>
            <w:noProof/>
            <w:webHidden/>
          </w:rPr>
          <w:fldChar w:fldCharType="separate"/>
        </w:r>
        <w:r>
          <w:rPr>
            <w:noProof/>
            <w:webHidden/>
          </w:rPr>
          <w:t>11</w:t>
        </w:r>
        <w:r>
          <w:rPr>
            <w:noProof/>
            <w:webHidden/>
          </w:rPr>
          <w:fldChar w:fldCharType="end"/>
        </w:r>
      </w:hyperlink>
    </w:p>
    <w:p w14:paraId="2D0C705B" w14:textId="055ADB38" w:rsidR="00946A66" w:rsidRDefault="00946A66">
      <w:pPr>
        <w:pStyle w:val="TOC1"/>
        <w:rPr>
          <w:rFonts w:asciiTheme="minorHAnsi" w:eastAsiaTheme="minorEastAsia" w:hAnsiTheme="minorHAnsi" w:cstheme="minorBidi"/>
          <w:b w:val="0"/>
          <w:noProof/>
          <w:sz w:val="21"/>
          <w:szCs w:val="22"/>
        </w:rPr>
      </w:pPr>
      <w:hyperlink w:anchor="_Toc40623226" w:history="1">
        <w:r w:rsidRPr="0019653B">
          <w:rPr>
            <w:rStyle w:val="af0"/>
            <w:noProof/>
          </w:rPr>
          <w:t>第</w:t>
        </w:r>
        <w:r w:rsidRPr="0019653B">
          <w:rPr>
            <w:rStyle w:val="af0"/>
            <w:noProof/>
          </w:rPr>
          <w:t>3</w:t>
        </w:r>
        <w:r w:rsidRPr="0019653B">
          <w:rPr>
            <w:rStyle w:val="af0"/>
            <w:noProof/>
          </w:rPr>
          <w:t>章</w:t>
        </w:r>
        <w:r w:rsidRPr="0019653B">
          <w:rPr>
            <w:rStyle w:val="af0"/>
            <w:noProof/>
          </w:rPr>
          <w:t xml:space="preserve">  </w:t>
        </w:r>
        <w:r w:rsidRPr="0019653B">
          <w:rPr>
            <w:rStyle w:val="af0"/>
            <w:noProof/>
          </w:rPr>
          <w:t>基于离散小波变换的脑电特征提取</w:t>
        </w:r>
        <w:r>
          <w:rPr>
            <w:noProof/>
            <w:webHidden/>
          </w:rPr>
          <w:tab/>
        </w:r>
        <w:r>
          <w:rPr>
            <w:noProof/>
            <w:webHidden/>
          </w:rPr>
          <w:fldChar w:fldCharType="begin"/>
        </w:r>
        <w:r>
          <w:rPr>
            <w:noProof/>
            <w:webHidden/>
          </w:rPr>
          <w:instrText xml:space="preserve"> PAGEREF _Toc40623226 \h </w:instrText>
        </w:r>
        <w:r>
          <w:rPr>
            <w:noProof/>
            <w:webHidden/>
          </w:rPr>
        </w:r>
        <w:r>
          <w:rPr>
            <w:noProof/>
            <w:webHidden/>
          </w:rPr>
          <w:fldChar w:fldCharType="separate"/>
        </w:r>
        <w:r>
          <w:rPr>
            <w:noProof/>
            <w:webHidden/>
          </w:rPr>
          <w:t>12</w:t>
        </w:r>
        <w:r>
          <w:rPr>
            <w:noProof/>
            <w:webHidden/>
          </w:rPr>
          <w:fldChar w:fldCharType="end"/>
        </w:r>
      </w:hyperlink>
    </w:p>
    <w:p w14:paraId="513F2002" w14:textId="5A123EB5" w:rsidR="00946A66" w:rsidRDefault="00946A66">
      <w:pPr>
        <w:pStyle w:val="TOC2"/>
        <w:tabs>
          <w:tab w:val="right" w:leader="dot" w:pos="8834"/>
        </w:tabs>
        <w:rPr>
          <w:rFonts w:eastAsiaTheme="minorEastAsia" w:cstheme="minorBidi"/>
          <w:noProof/>
          <w:kern w:val="2"/>
          <w:sz w:val="21"/>
        </w:rPr>
      </w:pPr>
      <w:hyperlink w:anchor="_Toc40623227" w:history="1">
        <w:r w:rsidRPr="0019653B">
          <w:rPr>
            <w:rStyle w:val="af0"/>
            <w:noProof/>
          </w:rPr>
          <w:t>第</w:t>
        </w:r>
        <w:r w:rsidRPr="0019653B">
          <w:rPr>
            <w:rStyle w:val="af0"/>
            <w:rFonts w:ascii="Times New Roman" w:hAnsi="Times New Roman"/>
            <w:noProof/>
          </w:rPr>
          <w:t>3.1</w:t>
        </w:r>
        <w:r w:rsidRPr="0019653B">
          <w:rPr>
            <w:rStyle w:val="af0"/>
            <w:noProof/>
          </w:rPr>
          <w:t>节</w:t>
        </w:r>
        <w:r w:rsidRPr="0019653B">
          <w:rPr>
            <w:rStyle w:val="af0"/>
            <w:noProof/>
          </w:rPr>
          <w:t xml:space="preserve">  </w:t>
        </w:r>
        <w:r w:rsidRPr="0019653B">
          <w:rPr>
            <w:rStyle w:val="af0"/>
            <w:noProof/>
          </w:rPr>
          <w:t>脑电信号数据来源及介绍</w:t>
        </w:r>
        <w:r>
          <w:rPr>
            <w:noProof/>
            <w:webHidden/>
          </w:rPr>
          <w:tab/>
        </w:r>
        <w:r>
          <w:rPr>
            <w:noProof/>
            <w:webHidden/>
          </w:rPr>
          <w:fldChar w:fldCharType="begin"/>
        </w:r>
        <w:r>
          <w:rPr>
            <w:noProof/>
            <w:webHidden/>
          </w:rPr>
          <w:instrText xml:space="preserve"> PAGEREF _Toc40623227 \h </w:instrText>
        </w:r>
        <w:r>
          <w:rPr>
            <w:noProof/>
            <w:webHidden/>
          </w:rPr>
        </w:r>
        <w:r>
          <w:rPr>
            <w:noProof/>
            <w:webHidden/>
          </w:rPr>
          <w:fldChar w:fldCharType="separate"/>
        </w:r>
        <w:r>
          <w:rPr>
            <w:noProof/>
            <w:webHidden/>
          </w:rPr>
          <w:t>12</w:t>
        </w:r>
        <w:r>
          <w:rPr>
            <w:noProof/>
            <w:webHidden/>
          </w:rPr>
          <w:fldChar w:fldCharType="end"/>
        </w:r>
      </w:hyperlink>
    </w:p>
    <w:p w14:paraId="7DBBDB78" w14:textId="6F7D9E8A" w:rsidR="00946A66" w:rsidRDefault="00946A66">
      <w:pPr>
        <w:pStyle w:val="TOC3"/>
        <w:tabs>
          <w:tab w:val="right" w:leader="dot" w:pos="8834"/>
        </w:tabs>
        <w:rPr>
          <w:rFonts w:eastAsiaTheme="minorEastAsia" w:cstheme="minorBidi"/>
          <w:noProof/>
          <w:kern w:val="2"/>
          <w:sz w:val="21"/>
        </w:rPr>
      </w:pPr>
      <w:hyperlink w:anchor="_Toc40623228" w:history="1">
        <w:r w:rsidRPr="0019653B">
          <w:rPr>
            <w:rStyle w:val="af0"/>
            <w:rFonts w:ascii="Times New Roman" w:hAnsi="Times New Roman"/>
            <w:noProof/>
          </w:rPr>
          <w:t>3.1.1</w:t>
        </w:r>
        <w:r w:rsidRPr="0019653B">
          <w:rPr>
            <w:rStyle w:val="af0"/>
            <w:noProof/>
          </w:rPr>
          <w:t>、波恩大学癫痫脑电数据集</w:t>
        </w:r>
        <w:r>
          <w:rPr>
            <w:noProof/>
            <w:webHidden/>
          </w:rPr>
          <w:tab/>
        </w:r>
        <w:r>
          <w:rPr>
            <w:noProof/>
            <w:webHidden/>
          </w:rPr>
          <w:fldChar w:fldCharType="begin"/>
        </w:r>
        <w:r>
          <w:rPr>
            <w:noProof/>
            <w:webHidden/>
          </w:rPr>
          <w:instrText xml:space="preserve"> PAGEREF _Toc40623228 \h </w:instrText>
        </w:r>
        <w:r>
          <w:rPr>
            <w:noProof/>
            <w:webHidden/>
          </w:rPr>
        </w:r>
        <w:r>
          <w:rPr>
            <w:noProof/>
            <w:webHidden/>
          </w:rPr>
          <w:fldChar w:fldCharType="separate"/>
        </w:r>
        <w:r>
          <w:rPr>
            <w:noProof/>
            <w:webHidden/>
          </w:rPr>
          <w:t>12</w:t>
        </w:r>
        <w:r>
          <w:rPr>
            <w:noProof/>
            <w:webHidden/>
          </w:rPr>
          <w:fldChar w:fldCharType="end"/>
        </w:r>
      </w:hyperlink>
    </w:p>
    <w:p w14:paraId="2ADF7644" w14:textId="2BE1A530" w:rsidR="00946A66" w:rsidRDefault="00946A66">
      <w:pPr>
        <w:pStyle w:val="TOC3"/>
        <w:tabs>
          <w:tab w:val="right" w:leader="dot" w:pos="8834"/>
        </w:tabs>
        <w:rPr>
          <w:rFonts w:eastAsiaTheme="minorEastAsia" w:cstheme="minorBidi"/>
          <w:noProof/>
          <w:kern w:val="2"/>
          <w:sz w:val="21"/>
        </w:rPr>
      </w:pPr>
      <w:hyperlink w:anchor="_Toc40623229" w:history="1">
        <w:r w:rsidRPr="0019653B">
          <w:rPr>
            <w:rStyle w:val="af0"/>
            <w:rFonts w:ascii="Times New Roman" w:hAnsi="Times New Roman"/>
            <w:noProof/>
          </w:rPr>
          <w:t>3.1.2</w:t>
        </w:r>
        <w:r w:rsidRPr="0019653B">
          <w:rPr>
            <w:rStyle w:val="af0"/>
            <w:noProof/>
          </w:rPr>
          <w:t>、</w:t>
        </w:r>
        <w:r w:rsidRPr="0019653B">
          <w:rPr>
            <w:rStyle w:val="af0"/>
            <w:rFonts w:ascii="Times New Roman" w:hAnsi="Times New Roman"/>
            <w:noProof/>
          </w:rPr>
          <w:t>CHB-MIT</w:t>
        </w:r>
        <w:r w:rsidRPr="0019653B">
          <w:rPr>
            <w:rStyle w:val="af0"/>
            <w:rFonts w:ascii="Times New Roman" w:hAnsi="Times New Roman"/>
            <w:noProof/>
          </w:rPr>
          <w:t>头皮脑电图数据库脑电数据集</w:t>
        </w:r>
        <w:r>
          <w:rPr>
            <w:noProof/>
            <w:webHidden/>
          </w:rPr>
          <w:tab/>
        </w:r>
        <w:r>
          <w:rPr>
            <w:noProof/>
            <w:webHidden/>
          </w:rPr>
          <w:fldChar w:fldCharType="begin"/>
        </w:r>
        <w:r>
          <w:rPr>
            <w:noProof/>
            <w:webHidden/>
          </w:rPr>
          <w:instrText xml:space="preserve"> PAGEREF _Toc40623229 \h </w:instrText>
        </w:r>
        <w:r>
          <w:rPr>
            <w:noProof/>
            <w:webHidden/>
          </w:rPr>
        </w:r>
        <w:r>
          <w:rPr>
            <w:noProof/>
            <w:webHidden/>
          </w:rPr>
          <w:fldChar w:fldCharType="separate"/>
        </w:r>
        <w:r>
          <w:rPr>
            <w:noProof/>
            <w:webHidden/>
          </w:rPr>
          <w:t>13</w:t>
        </w:r>
        <w:r>
          <w:rPr>
            <w:noProof/>
            <w:webHidden/>
          </w:rPr>
          <w:fldChar w:fldCharType="end"/>
        </w:r>
      </w:hyperlink>
    </w:p>
    <w:p w14:paraId="59C8E94A" w14:textId="0B4B5EC6" w:rsidR="00946A66" w:rsidRDefault="00946A66">
      <w:pPr>
        <w:pStyle w:val="TOC2"/>
        <w:tabs>
          <w:tab w:val="right" w:leader="dot" w:pos="8834"/>
        </w:tabs>
        <w:rPr>
          <w:rFonts w:eastAsiaTheme="minorEastAsia" w:cstheme="minorBidi"/>
          <w:noProof/>
          <w:kern w:val="2"/>
          <w:sz w:val="21"/>
        </w:rPr>
      </w:pPr>
      <w:hyperlink w:anchor="_Toc40623230" w:history="1">
        <w:r w:rsidRPr="0019653B">
          <w:rPr>
            <w:rStyle w:val="af0"/>
            <w:noProof/>
          </w:rPr>
          <w:t>第</w:t>
        </w:r>
        <w:r w:rsidRPr="0019653B">
          <w:rPr>
            <w:rStyle w:val="af0"/>
            <w:rFonts w:ascii="Times New Roman" w:hAnsi="Times New Roman"/>
            <w:noProof/>
          </w:rPr>
          <w:t>3.2</w:t>
        </w:r>
        <w:r w:rsidRPr="0019653B">
          <w:rPr>
            <w:rStyle w:val="af0"/>
            <w:noProof/>
          </w:rPr>
          <w:t>节</w:t>
        </w:r>
        <w:r w:rsidRPr="0019653B">
          <w:rPr>
            <w:rStyle w:val="af0"/>
            <w:noProof/>
          </w:rPr>
          <w:t xml:space="preserve">  (</w:t>
        </w:r>
        <w:r w:rsidRPr="0019653B">
          <w:rPr>
            <w:rStyle w:val="af0"/>
            <w:noProof/>
          </w:rPr>
          <w:t>癫痫</w:t>
        </w:r>
        <w:r w:rsidRPr="0019653B">
          <w:rPr>
            <w:rStyle w:val="af0"/>
            <w:noProof/>
          </w:rPr>
          <w:t>)</w:t>
        </w:r>
        <w:r w:rsidRPr="0019653B">
          <w:rPr>
            <w:rStyle w:val="af0"/>
            <w:noProof/>
          </w:rPr>
          <w:t>脑电信号预处理</w:t>
        </w:r>
        <w:r>
          <w:rPr>
            <w:noProof/>
            <w:webHidden/>
          </w:rPr>
          <w:tab/>
        </w:r>
        <w:r>
          <w:rPr>
            <w:noProof/>
            <w:webHidden/>
          </w:rPr>
          <w:fldChar w:fldCharType="begin"/>
        </w:r>
        <w:r>
          <w:rPr>
            <w:noProof/>
            <w:webHidden/>
          </w:rPr>
          <w:instrText xml:space="preserve"> PAGEREF _Toc40623230 \h </w:instrText>
        </w:r>
        <w:r>
          <w:rPr>
            <w:noProof/>
            <w:webHidden/>
          </w:rPr>
        </w:r>
        <w:r>
          <w:rPr>
            <w:noProof/>
            <w:webHidden/>
          </w:rPr>
          <w:fldChar w:fldCharType="separate"/>
        </w:r>
        <w:r>
          <w:rPr>
            <w:noProof/>
            <w:webHidden/>
          </w:rPr>
          <w:t>15</w:t>
        </w:r>
        <w:r>
          <w:rPr>
            <w:noProof/>
            <w:webHidden/>
          </w:rPr>
          <w:fldChar w:fldCharType="end"/>
        </w:r>
      </w:hyperlink>
    </w:p>
    <w:p w14:paraId="0BAAACE1" w14:textId="319C5340" w:rsidR="00946A66" w:rsidRDefault="00946A66">
      <w:pPr>
        <w:pStyle w:val="TOC3"/>
        <w:tabs>
          <w:tab w:val="right" w:leader="dot" w:pos="8834"/>
        </w:tabs>
        <w:rPr>
          <w:rFonts w:eastAsiaTheme="minorEastAsia" w:cstheme="minorBidi"/>
          <w:noProof/>
          <w:kern w:val="2"/>
          <w:sz w:val="21"/>
        </w:rPr>
      </w:pPr>
      <w:hyperlink w:anchor="_Toc40623231" w:history="1">
        <w:r w:rsidRPr="0019653B">
          <w:rPr>
            <w:rStyle w:val="af0"/>
            <w:rFonts w:ascii="Times New Roman" w:hAnsi="Times New Roman"/>
            <w:noProof/>
          </w:rPr>
          <w:t>3.2.1</w:t>
        </w:r>
        <w:r w:rsidRPr="0019653B">
          <w:rPr>
            <w:rStyle w:val="af0"/>
            <w:noProof/>
          </w:rPr>
          <w:t>、波恩大学癫痫脑电数据集</w:t>
        </w:r>
        <w:r>
          <w:rPr>
            <w:noProof/>
            <w:webHidden/>
          </w:rPr>
          <w:tab/>
        </w:r>
        <w:r>
          <w:rPr>
            <w:noProof/>
            <w:webHidden/>
          </w:rPr>
          <w:fldChar w:fldCharType="begin"/>
        </w:r>
        <w:r>
          <w:rPr>
            <w:noProof/>
            <w:webHidden/>
          </w:rPr>
          <w:instrText xml:space="preserve"> PAGEREF _Toc40623231 \h </w:instrText>
        </w:r>
        <w:r>
          <w:rPr>
            <w:noProof/>
            <w:webHidden/>
          </w:rPr>
        </w:r>
        <w:r>
          <w:rPr>
            <w:noProof/>
            <w:webHidden/>
          </w:rPr>
          <w:fldChar w:fldCharType="separate"/>
        </w:r>
        <w:r>
          <w:rPr>
            <w:noProof/>
            <w:webHidden/>
          </w:rPr>
          <w:t>15</w:t>
        </w:r>
        <w:r>
          <w:rPr>
            <w:noProof/>
            <w:webHidden/>
          </w:rPr>
          <w:fldChar w:fldCharType="end"/>
        </w:r>
      </w:hyperlink>
    </w:p>
    <w:p w14:paraId="2DB6E3EB" w14:textId="2F1EDA24" w:rsidR="00946A66" w:rsidRDefault="00946A66">
      <w:pPr>
        <w:pStyle w:val="TOC3"/>
        <w:tabs>
          <w:tab w:val="right" w:leader="dot" w:pos="8834"/>
        </w:tabs>
        <w:rPr>
          <w:rFonts w:eastAsiaTheme="minorEastAsia" w:cstheme="minorBidi"/>
          <w:noProof/>
          <w:kern w:val="2"/>
          <w:sz w:val="21"/>
        </w:rPr>
      </w:pPr>
      <w:hyperlink w:anchor="_Toc40623232" w:history="1">
        <w:r w:rsidRPr="0019653B">
          <w:rPr>
            <w:rStyle w:val="af0"/>
            <w:rFonts w:ascii="Times New Roman" w:hAnsi="Times New Roman"/>
            <w:noProof/>
          </w:rPr>
          <w:t>3.2.2</w:t>
        </w:r>
        <w:r w:rsidRPr="0019653B">
          <w:rPr>
            <w:rStyle w:val="af0"/>
            <w:noProof/>
          </w:rPr>
          <w:t>、</w:t>
        </w:r>
        <w:r w:rsidRPr="0019653B">
          <w:rPr>
            <w:rStyle w:val="af0"/>
            <w:rFonts w:ascii="Times New Roman" w:hAnsi="Times New Roman"/>
            <w:noProof/>
          </w:rPr>
          <w:t>CHB-MIT</w:t>
        </w:r>
        <w:r w:rsidRPr="0019653B">
          <w:rPr>
            <w:rStyle w:val="af0"/>
            <w:rFonts w:ascii="Times New Roman" w:hAnsi="Times New Roman"/>
            <w:noProof/>
          </w:rPr>
          <w:t>头皮脑电图数据库脑电数据集</w:t>
        </w:r>
        <w:r>
          <w:rPr>
            <w:noProof/>
            <w:webHidden/>
          </w:rPr>
          <w:tab/>
        </w:r>
        <w:r>
          <w:rPr>
            <w:noProof/>
            <w:webHidden/>
          </w:rPr>
          <w:fldChar w:fldCharType="begin"/>
        </w:r>
        <w:r>
          <w:rPr>
            <w:noProof/>
            <w:webHidden/>
          </w:rPr>
          <w:instrText xml:space="preserve"> PAGEREF _Toc40623232 \h </w:instrText>
        </w:r>
        <w:r>
          <w:rPr>
            <w:noProof/>
            <w:webHidden/>
          </w:rPr>
        </w:r>
        <w:r>
          <w:rPr>
            <w:noProof/>
            <w:webHidden/>
          </w:rPr>
          <w:fldChar w:fldCharType="separate"/>
        </w:r>
        <w:r>
          <w:rPr>
            <w:noProof/>
            <w:webHidden/>
          </w:rPr>
          <w:t>15</w:t>
        </w:r>
        <w:r>
          <w:rPr>
            <w:noProof/>
            <w:webHidden/>
          </w:rPr>
          <w:fldChar w:fldCharType="end"/>
        </w:r>
      </w:hyperlink>
    </w:p>
    <w:p w14:paraId="5C528057" w14:textId="6DC485B1" w:rsidR="00946A66" w:rsidRDefault="00946A66">
      <w:pPr>
        <w:pStyle w:val="TOC2"/>
        <w:tabs>
          <w:tab w:val="right" w:leader="dot" w:pos="8834"/>
        </w:tabs>
        <w:rPr>
          <w:rFonts w:eastAsiaTheme="minorEastAsia" w:cstheme="minorBidi"/>
          <w:noProof/>
          <w:kern w:val="2"/>
          <w:sz w:val="21"/>
        </w:rPr>
      </w:pPr>
      <w:hyperlink w:anchor="_Toc40623233" w:history="1">
        <w:r w:rsidRPr="0019653B">
          <w:rPr>
            <w:rStyle w:val="af0"/>
            <w:noProof/>
          </w:rPr>
          <w:t>第</w:t>
        </w:r>
        <w:r w:rsidRPr="0019653B">
          <w:rPr>
            <w:rStyle w:val="af0"/>
            <w:rFonts w:ascii="Times New Roman" w:hAnsi="Times New Roman"/>
            <w:noProof/>
          </w:rPr>
          <w:t>3.3</w:t>
        </w:r>
        <w:r w:rsidRPr="0019653B">
          <w:rPr>
            <w:rStyle w:val="af0"/>
            <w:noProof/>
          </w:rPr>
          <w:t>节</w:t>
        </w:r>
        <w:r w:rsidRPr="0019653B">
          <w:rPr>
            <w:rStyle w:val="af0"/>
            <w:noProof/>
          </w:rPr>
          <w:t xml:space="preserve">  </w:t>
        </w:r>
        <w:r w:rsidRPr="0019653B">
          <w:rPr>
            <w:rStyle w:val="af0"/>
            <w:noProof/>
          </w:rPr>
          <w:t>小波变换理论介绍</w:t>
        </w:r>
        <w:r>
          <w:rPr>
            <w:noProof/>
            <w:webHidden/>
          </w:rPr>
          <w:tab/>
        </w:r>
        <w:r>
          <w:rPr>
            <w:noProof/>
            <w:webHidden/>
          </w:rPr>
          <w:fldChar w:fldCharType="begin"/>
        </w:r>
        <w:r>
          <w:rPr>
            <w:noProof/>
            <w:webHidden/>
          </w:rPr>
          <w:instrText xml:space="preserve"> PAGEREF _Toc40623233 \h </w:instrText>
        </w:r>
        <w:r>
          <w:rPr>
            <w:noProof/>
            <w:webHidden/>
          </w:rPr>
        </w:r>
        <w:r>
          <w:rPr>
            <w:noProof/>
            <w:webHidden/>
          </w:rPr>
          <w:fldChar w:fldCharType="separate"/>
        </w:r>
        <w:r>
          <w:rPr>
            <w:noProof/>
            <w:webHidden/>
          </w:rPr>
          <w:t>17</w:t>
        </w:r>
        <w:r>
          <w:rPr>
            <w:noProof/>
            <w:webHidden/>
          </w:rPr>
          <w:fldChar w:fldCharType="end"/>
        </w:r>
      </w:hyperlink>
    </w:p>
    <w:p w14:paraId="64127EDE" w14:textId="6D6D8C5A" w:rsidR="00946A66" w:rsidRDefault="00946A66">
      <w:pPr>
        <w:pStyle w:val="TOC2"/>
        <w:tabs>
          <w:tab w:val="right" w:leader="dot" w:pos="8834"/>
        </w:tabs>
        <w:rPr>
          <w:rFonts w:eastAsiaTheme="minorEastAsia" w:cstheme="minorBidi"/>
          <w:noProof/>
          <w:kern w:val="2"/>
          <w:sz w:val="21"/>
        </w:rPr>
      </w:pPr>
      <w:hyperlink w:anchor="_Toc40623234" w:history="1">
        <w:r w:rsidRPr="0019653B">
          <w:rPr>
            <w:rStyle w:val="af0"/>
            <w:noProof/>
          </w:rPr>
          <w:t>第</w:t>
        </w:r>
        <w:r w:rsidRPr="0019653B">
          <w:rPr>
            <w:rStyle w:val="af0"/>
            <w:rFonts w:ascii="Times New Roman" w:hAnsi="Times New Roman"/>
            <w:noProof/>
          </w:rPr>
          <w:t>3.4</w:t>
        </w:r>
        <w:r w:rsidRPr="0019653B">
          <w:rPr>
            <w:rStyle w:val="af0"/>
            <w:noProof/>
          </w:rPr>
          <w:t>节</w:t>
        </w:r>
        <w:r w:rsidRPr="0019653B">
          <w:rPr>
            <w:rStyle w:val="af0"/>
            <w:noProof/>
          </w:rPr>
          <w:t xml:space="preserve">  </w:t>
        </w:r>
        <w:r w:rsidRPr="0019653B">
          <w:rPr>
            <w:rStyle w:val="af0"/>
            <w:noProof/>
          </w:rPr>
          <w:t>由离散小波变换进行脑电特征提取</w:t>
        </w:r>
        <w:r>
          <w:rPr>
            <w:noProof/>
            <w:webHidden/>
          </w:rPr>
          <w:tab/>
        </w:r>
        <w:r>
          <w:rPr>
            <w:noProof/>
            <w:webHidden/>
          </w:rPr>
          <w:fldChar w:fldCharType="begin"/>
        </w:r>
        <w:r>
          <w:rPr>
            <w:noProof/>
            <w:webHidden/>
          </w:rPr>
          <w:instrText xml:space="preserve"> PAGEREF _Toc40623234 \h </w:instrText>
        </w:r>
        <w:r>
          <w:rPr>
            <w:noProof/>
            <w:webHidden/>
          </w:rPr>
        </w:r>
        <w:r>
          <w:rPr>
            <w:noProof/>
            <w:webHidden/>
          </w:rPr>
          <w:fldChar w:fldCharType="separate"/>
        </w:r>
        <w:r>
          <w:rPr>
            <w:noProof/>
            <w:webHidden/>
          </w:rPr>
          <w:t>18</w:t>
        </w:r>
        <w:r>
          <w:rPr>
            <w:noProof/>
            <w:webHidden/>
          </w:rPr>
          <w:fldChar w:fldCharType="end"/>
        </w:r>
      </w:hyperlink>
    </w:p>
    <w:p w14:paraId="3499EEC1" w14:textId="5C02D770" w:rsidR="00946A66" w:rsidRDefault="00946A66">
      <w:pPr>
        <w:pStyle w:val="TOC2"/>
        <w:tabs>
          <w:tab w:val="right" w:leader="dot" w:pos="8834"/>
        </w:tabs>
        <w:rPr>
          <w:rFonts w:eastAsiaTheme="minorEastAsia" w:cstheme="minorBidi"/>
          <w:noProof/>
          <w:kern w:val="2"/>
          <w:sz w:val="21"/>
        </w:rPr>
      </w:pPr>
      <w:hyperlink w:anchor="_Toc40623235" w:history="1">
        <w:r w:rsidRPr="0019653B">
          <w:rPr>
            <w:rStyle w:val="af0"/>
            <w:noProof/>
          </w:rPr>
          <w:t>第</w:t>
        </w:r>
        <w:r w:rsidRPr="0019653B">
          <w:rPr>
            <w:rStyle w:val="af0"/>
            <w:rFonts w:ascii="Times New Roman" w:hAnsi="Times New Roman"/>
            <w:noProof/>
          </w:rPr>
          <w:t>3.5</w:t>
        </w:r>
        <w:r w:rsidRPr="0019653B">
          <w:rPr>
            <w:rStyle w:val="af0"/>
            <w:noProof/>
          </w:rPr>
          <w:t>节</w:t>
        </w:r>
        <w:r w:rsidRPr="0019653B">
          <w:rPr>
            <w:rStyle w:val="af0"/>
            <w:noProof/>
          </w:rPr>
          <w:t xml:space="preserve">  </w:t>
        </w:r>
        <w:r w:rsidRPr="0019653B">
          <w:rPr>
            <w:rStyle w:val="af0"/>
            <w:noProof/>
          </w:rPr>
          <w:t>结果与分析</w:t>
        </w:r>
        <w:r>
          <w:rPr>
            <w:noProof/>
            <w:webHidden/>
          </w:rPr>
          <w:tab/>
        </w:r>
        <w:r>
          <w:rPr>
            <w:noProof/>
            <w:webHidden/>
          </w:rPr>
          <w:fldChar w:fldCharType="begin"/>
        </w:r>
        <w:r>
          <w:rPr>
            <w:noProof/>
            <w:webHidden/>
          </w:rPr>
          <w:instrText xml:space="preserve"> PAGEREF _Toc40623235 \h </w:instrText>
        </w:r>
        <w:r>
          <w:rPr>
            <w:noProof/>
            <w:webHidden/>
          </w:rPr>
        </w:r>
        <w:r>
          <w:rPr>
            <w:noProof/>
            <w:webHidden/>
          </w:rPr>
          <w:fldChar w:fldCharType="separate"/>
        </w:r>
        <w:r>
          <w:rPr>
            <w:noProof/>
            <w:webHidden/>
          </w:rPr>
          <w:t>27</w:t>
        </w:r>
        <w:r>
          <w:rPr>
            <w:noProof/>
            <w:webHidden/>
          </w:rPr>
          <w:fldChar w:fldCharType="end"/>
        </w:r>
      </w:hyperlink>
    </w:p>
    <w:p w14:paraId="10692F5E" w14:textId="70CE0A97" w:rsidR="00946A66" w:rsidRDefault="00946A66">
      <w:pPr>
        <w:pStyle w:val="TOC1"/>
        <w:rPr>
          <w:rFonts w:asciiTheme="minorHAnsi" w:eastAsiaTheme="minorEastAsia" w:hAnsiTheme="minorHAnsi" w:cstheme="minorBidi"/>
          <w:b w:val="0"/>
          <w:noProof/>
          <w:sz w:val="21"/>
          <w:szCs w:val="22"/>
        </w:rPr>
      </w:pPr>
      <w:hyperlink w:anchor="_Toc40623236" w:history="1">
        <w:r w:rsidRPr="0019653B">
          <w:rPr>
            <w:rStyle w:val="af0"/>
            <w:noProof/>
          </w:rPr>
          <w:t>第</w:t>
        </w:r>
        <w:r w:rsidRPr="0019653B">
          <w:rPr>
            <w:rStyle w:val="af0"/>
            <w:noProof/>
          </w:rPr>
          <w:t>4</w:t>
        </w:r>
        <w:r w:rsidRPr="0019653B">
          <w:rPr>
            <w:rStyle w:val="af0"/>
            <w:noProof/>
          </w:rPr>
          <w:t>章</w:t>
        </w:r>
        <w:r w:rsidRPr="0019653B">
          <w:rPr>
            <w:rStyle w:val="af0"/>
            <w:noProof/>
          </w:rPr>
          <w:t xml:space="preserve">  </w:t>
        </w:r>
        <w:r w:rsidRPr="0019653B">
          <w:rPr>
            <w:rStyle w:val="af0"/>
            <w:noProof/>
          </w:rPr>
          <w:t>基于多种机器学习算法的癫痫脑电信号分类</w:t>
        </w:r>
        <w:r>
          <w:rPr>
            <w:noProof/>
            <w:webHidden/>
          </w:rPr>
          <w:tab/>
        </w:r>
        <w:r>
          <w:rPr>
            <w:noProof/>
            <w:webHidden/>
          </w:rPr>
          <w:fldChar w:fldCharType="begin"/>
        </w:r>
        <w:r>
          <w:rPr>
            <w:noProof/>
            <w:webHidden/>
          </w:rPr>
          <w:instrText xml:space="preserve"> PAGEREF _Toc40623236 \h </w:instrText>
        </w:r>
        <w:r>
          <w:rPr>
            <w:noProof/>
            <w:webHidden/>
          </w:rPr>
        </w:r>
        <w:r>
          <w:rPr>
            <w:noProof/>
            <w:webHidden/>
          </w:rPr>
          <w:fldChar w:fldCharType="separate"/>
        </w:r>
        <w:r>
          <w:rPr>
            <w:noProof/>
            <w:webHidden/>
          </w:rPr>
          <w:t>27</w:t>
        </w:r>
        <w:r>
          <w:rPr>
            <w:noProof/>
            <w:webHidden/>
          </w:rPr>
          <w:fldChar w:fldCharType="end"/>
        </w:r>
      </w:hyperlink>
    </w:p>
    <w:p w14:paraId="2E4AE70A" w14:textId="30DA46A4" w:rsidR="00946A66" w:rsidRDefault="00946A66">
      <w:pPr>
        <w:pStyle w:val="TOC2"/>
        <w:tabs>
          <w:tab w:val="right" w:leader="dot" w:pos="8834"/>
        </w:tabs>
        <w:rPr>
          <w:rFonts w:eastAsiaTheme="minorEastAsia" w:cstheme="minorBidi"/>
          <w:noProof/>
          <w:kern w:val="2"/>
          <w:sz w:val="21"/>
        </w:rPr>
      </w:pPr>
      <w:hyperlink w:anchor="_Toc40623237" w:history="1">
        <w:r w:rsidRPr="0019653B">
          <w:rPr>
            <w:rStyle w:val="af0"/>
            <w:noProof/>
          </w:rPr>
          <w:t>第</w:t>
        </w:r>
        <w:r w:rsidRPr="0019653B">
          <w:rPr>
            <w:rStyle w:val="af0"/>
            <w:rFonts w:ascii="Times New Roman" w:hAnsi="Times New Roman"/>
            <w:noProof/>
          </w:rPr>
          <w:t>4.1</w:t>
        </w:r>
        <w:r w:rsidRPr="0019653B">
          <w:rPr>
            <w:rStyle w:val="af0"/>
            <w:noProof/>
          </w:rPr>
          <w:t>节</w:t>
        </w:r>
        <w:r w:rsidRPr="0019653B">
          <w:rPr>
            <w:rStyle w:val="af0"/>
            <w:noProof/>
          </w:rPr>
          <w:t xml:space="preserve">  </w:t>
        </w:r>
        <w:r w:rsidRPr="0019653B">
          <w:rPr>
            <w:rStyle w:val="af0"/>
            <w:noProof/>
          </w:rPr>
          <w:t>支持向量机</w:t>
        </w:r>
        <w:r>
          <w:rPr>
            <w:noProof/>
            <w:webHidden/>
          </w:rPr>
          <w:tab/>
        </w:r>
        <w:r>
          <w:rPr>
            <w:noProof/>
            <w:webHidden/>
          </w:rPr>
          <w:fldChar w:fldCharType="begin"/>
        </w:r>
        <w:r>
          <w:rPr>
            <w:noProof/>
            <w:webHidden/>
          </w:rPr>
          <w:instrText xml:space="preserve"> PAGEREF _Toc40623237 \h </w:instrText>
        </w:r>
        <w:r>
          <w:rPr>
            <w:noProof/>
            <w:webHidden/>
          </w:rPr>
        </w:r>
        <w:r>
          <w:rPr>
            <w:noProof/>
            <w:webHidden/>
          </w:rPr>
          <w:fldChar w:fldCharType="separate"/>
        </w:r>
        <w:r>
          <w:rPr>
            <w:noProof/>
            <w:webHidden/>
          </w:rPr>
          <w:t>27</w:t>
        </w:r>
        <w:r>
          <w:rPr>
            <w:noProof/>
            <w:webHidden/>
          </w:rPr>
          <w:fldChar w:fldCharType="end"/>
        </w:r>
      </w:hyperlink>
    </w:p>
    <w:p w14:paraId="0A8E45D3" w14:textId="7196CFA2" w:rsidR="00946A66" w:rsidRDefault="00946A66">
      <w:pPr>
        <w:pStyle w:val="TOC2"/>
        <w:tabs>
          <w:tab w:val="right" w:leader="dot" w:pos="8834"/>
        </w:tabs>
        <w:rPr>
          <w:rFonts w:eastAsiaTheme="minorEastAsia" w:cstheme="minorBidi"/>
          <w:noProof/>
          <w:kern w:val="2"/>
          <w:sz w:val="21"/>
        </w:rPr>
      </w:pPr>
      <w:hyperlink w:anchor="_Toc40623238" w:history="1">
        <w:r w:rsidRPr="0019653B">
          <w:rPr>
            <w:rStyle w:val="af0"/>
            <w:noProof/>
          </w:rPr>
          <w:t>第</w:t>
        </w:r>
        <w:r w:rsidRPr="0019653B">
          <w:rPr>
            <w:rStyle w:val="af0"/>
            <w:rFonts w:ascii="Times New Roman" w:hAnsi="Times New Roman"/>
            <w:noProof/>
          </w:rPr>
          <w:t>4.2</w:t>
        </w:r>
        <w:r w:rsidRPr="0019653B">
          <w:rPr>
            <w:rStyle w:val="af0"/>
            <w:noProof/>
          </w:rPr>
          <w:t>节</w:t>
        </w:r>
        <w:r w:rsidRPr="0019653B">
          <w:rPr>
            <w:rStyle w:val="af0"/>
            <w:noProof/>
          </w:rPr>
          <w:t xml:space="preserve">  </w:t>
        </w:r>
        <w:r w:rsidRPr="0019653B">
          <w:rPr>
            <w:rStyle w:val="af0"/>
            <w:rFonts w:ascii="Times New Roman" w:hAnsi="Times New Roman"/>
            <w:noProof/>
          </w:rPr>
          <w:t>K</w:t>
        </w:r>
        <w:r w:rsidRPr="0019653B">
          <w:rPr>
            <w:rStyle w:val="af0"/>
            <w:noProof/>
          </w:rPr>
          <w:t>最近邻算法</w:t>
        </w:r>
        <w:r>
          <w:rPr>
            <w:noProof/>
            <w:webHidden/>
          </w:rPr>
          <w:tab/>
        </w:r>
        <w:r>
          <w:rPr>
            <w:noProof/>
            <w:webHidden/>
          </w:rPr>
          <w:fldChar w:fldCharType="begin"/>
        </w:r>
        <w:r>
          <w:rPr>
            <w:noProof/>
            <w:webHidden/>
          </w:rPr>
          <w:instrText xml:space="preserve"> PAGEREF _Toc40623238 \h </w:instrText>
        </w:r>
        <w:r>
          <w:rPr>
            <w:noProof/>
            <w:webHidden/>
          </w:rPr>
        </w:r>
        <w:r>
          <w:rPr>
            <w:noProof/>
            <w:webHidden/>
          </w:rPr>
          <w:fldChar w:fldCharType="separate"/>
        </w:r>
        <w:r>
          <w:rPr>
            <w:noProof/>
            <w:webHidden/>
          </w:rPr>
          <w:t>30</w:t>
        </w:r>
        <w:r>
          <w:rPr>
            <w:noProof/>
            <w:webHidden/>
          </w:rPr>
          <w:fldChar w:fldCharType="end"/>
        </w:r>
      </w:hyperlink>
    </w:p>
    <w:p w14:paraId="0F19654E" w14:textId="5CF9BB91" w:rsidR="00946A66" w:rsidRDefault="00946A66">
      <w:pPr>
        <w:pStyle w:val="TOC2"/>
        <w:tabs>
          <w:tab w:val="right" w:leader="dot" w:pos="8834"/>
        </w:tabs>
        <w:rPr>
          <w:rFonts w:eastAsiaTheme="minorEastAsia" w:cstheme="minorBidi"/>
          <w:noProof/>
          <w:kern w:val="2"/>
          <w:sz w:val="21"/>
        </w:rPr>
      </w:pPr>
      <w:hyperlink w:anchor="_Toc40623239" w:history="1">
        <w:r w:rsidRPr="0019653B">
          <w:rPr>
            <w:rStyle w:val="af0"/>
            <w:noProof/>
          </w:rPr>
          <w:t>第</w:t>
        </w:r>
        <w:r w:rsidRPr="0019653B">
          <w:rPr>
            <w:rStyle w:val="af0"/>
            <w:rFonts w:ascii="Times New Roman" w:hAnsi="Times New Roman"/>
            <w:noProof/>
          </w:rPr>
          <w:t>4.3</w:t>
        </w:r>
        <w:r w:rsidRPr="0019653B">
          <w:rPr>
            <w:rStyle w:val="af0"/>
            <w:noProof/>
          </w:rPr>
          <w:t>节</w:t>
        </w:r>
        <w:r w:rsidRPr="0019653B">
          <w:rPr>
            <w:rStyle w:val="af0"/>
            <w:noProof/>
          </w:rPr>
          <w:t xml:space="preserve">  </w:t>
        </w:r>
        <w:r w:rsidRPr="0019653B">
          <w:rPr>
            <w:rStyle w:val="af0"/>
            <w:noProof/>
          </w:rPr>
          <w:t>决策树</w:t>
        </w:r>
        <w:r>
          <w:rPr>
            <w:noProof/>
            <w:webHidden/>
          </w:rPr>
          <w:tab/>
        </w:r>
        <w:r>
          <w:rPr>
            <w:noProof/>
            <w:webHidden/>
          </w:rPr>
          <w:fldChar w:fldCharType="begin"/>
        </w:r>
        <w:r>
          <w:rPr>
            <w:noProof/>
            <w:webHidden/>
          </w:rPr>
          <w:instrText xml:space="preserve"> PAGEREF _Toc40623239 \h </w:instrText>
        </w:r>
        <w:r>
          <w:rPr>
            <w:noProof/>
            <w:webHidden/>
          </w:rPr>
        </w:r>
        <w:r>
          <w:rPr>
            <w:noProof/>
            <w:webHidden/>
          </w:rPr>
          <w:fldChar w:fldCharType="separate"/>
        </w:r>
        <w:r>
          <w:rPr>
            <w:noProof/>
            <w:webHidden/>
          </w:rPr>
          <w:t>32</w:t>
        </w:r>
        <w:r>
          <w:rPr>
            <w:noProof/>
            <w:webHidden/>
          </w:rPr>
          <w:fldChar w:fldCharType="end"/>
        </w:r>
      </w:hyperlink>
    </w:p>
    <w:p w14:paraId="5C5016E9" w14:textId="3303FE9D" w:rsidR="00946A66" w:rsidRDefault="00946A66">
      <w:pPr>
        <w:pStyle w:val="TOC2"/>
        <w:tabs>
          <w:tab w:val="right" w:leader="dot" w:pos="8834"/>
        </w:tabs>
        <w:rPr>
          <w:rFonts w:eastAsiaTheme="minorEastAsia" w:cstheme="minorBidi"/>
          <w:noProof/>
          <w:kern w:val="2"/>
          <w:sz w:val="21"/>
        </w:rPr>
      </w:pPr>
      <w:hyperlink w:anchor="_Toc40623240" w:history="1">
        <w:r w:rsidRPr="0019653B">
          <w:rPr>
            <w:rStyle w:val="af0"/>
            <w:noProof/>
          </w:rPr>
          <w:t>第</w:t>
        </w:r>
        <w:r w:rsidRPr="0019653B">
          <w:rPr>
            <w:rStyle w:val="af0"/>
            <w:rFonts w:ascii="Times New Roman" w:hAnsi="Times New Roman"/>
            <w:noProof/>
          </w:rPr>
          <w:t>4.4</w:t>
        </w:r>
        <w:r w:rsidRPr="0019653B">
          <w:rPr>
            <w:rStyle w:val="af0"/>
            <w:noProof/>
          </w:rPr>
          <w:t>节</w:t>
        </w:r>
        <w:r w:rsidRPr="0019653B">
          <w:rPr>
            <w:rStyle w:val="af0"/>
            <w:noProof/>
          </w:rPr>
          <w:t xml:space="preserve">  </w:t>
        </w:r>
        <w:r w:rsidRPr="0019653B">
          <w:rPr>
            <w:rStyle w:val="af0"/>
            <w:noProof/>
          </w:rPr>
          <w:t>癫痫脑电信号的分类</w:t>
        </w:r>
        <w:r>
          <w:rPr>
            <w:noProof/>
            <w:webHidden/>
          </w:rPr>
          <w:tab/>
        </w:r>
        <w:r>
          <w:rPr>
            <w:noProof/>
            <w:webHidden/>
          </w:rPr>
          <w:fldChar w:fldCharType="begin"/>
        </w:r>
        <w:r>
          <w:rPr>
            <w:noProof/>
            <w:webHidden/>
          </w:rPr>
          <w:instrText xml:space="preserve"> PAGEREF _Toc40623240 \h </w:instrText>
        </w:r>
        <w:r>
          <w:rPr>
            <w:noProof/>
            <w:webHidden/>
          </w:rPr>
        </w:r>
        <w:r>
          <w:rPr>
            <w:noProof/>
            <w:webHidden/>
          </w:rPr>
          <w:fldChar w:fldCharType="separate"/>
        </w:r>
        <w:r>
          <w:rPr>
            <w:noProof/>
            <w:webHidden/>
          </w:rPr>
          <w:t>33</w:t>
        </w:r>
        <w:r>
          <w:rPr>
            <w:noProof/>
            <w:webHidden/>
          </w:rPr>
          <w:fldChar w:fldCharType="end"/>
        </w:r>
      </w:hyperlink>
    </w:p>
    <w:p w14:paraId="078BBD9E" w14:textId="730CCEBB" w:rsidR="00946A66" w:rsidRDefault="00946A66">
      <w:pPr>
        <w:pStyle w:val="TOC1"/>
        <w:rPr>
          <w:rFonts w:asciiTheme="minorHAnsi" w:eastAsiaTheme="minorEastAsia" w:hAnsiTheme="minorHAnsi" w:cstheme="minorBidi"/>
          <w:b w:val="0"/>
          <w:noProof/>
          <w:sz w:val="21"/>
          <w:szCs w:val="22"/>
        </w:rPr>
      </w:pPr>
      <w:hyperlink w:anchor="_Toc40623241" w:history="1">
        <w:r w:rsidRPr="0019653B">
          <w:rPr>
            <w:rStyle w:val="af0"/>
            <w:noProof/>
          </w:rPr>
          <w:t>第</w:t>
        </w:r>
        <w:r w:rsidRPr="0019653B">
          <w:rPr>
            <w:rStyle w:val="af0"/>
            <w:noProof/>
          </w:rPr>
          <w:t>5</w:t>
        </w:r>
        <w:r w:rsidRPr="0019653B">
          <w:rPr>
            <w:rStyle w:val="af0"/>
            <w:noProof/>
          </w:rPr>
          <w:t>章</w:t>
        </w:r>
        <w:r w:rsidRPr="0019653B">
          <w:rPr>
            <w:rStyle w:val="af0"/>
            <w:noProof/>
          </w:rPr>
          <w:t xml:space="preserve">  </w:t>
        </w:r>
        <w:r w:rsidRPr="0019653B">
          <w:rPr>
            <w:rStyle w:val="af0"/>
            <w:noProof/>
          </w:rPr>
          <w:t>集成学习</w:t>
        </w:r>
        <w:r>
          <w:rPr>
            <w:noProof/>
            <w:webHidden/>
          </w:rPr>
          <w:tab/>
        </w:r>
        <w:r>
          <w:rPr>
            <w:noProof/>
            <w:webHidden/>
          </w:rPr>
          <w:fldChar w:fldCharType="begin"/>
        </w:r>
        <w:r>
          <w:rPr>
            <w:noProof/>
            <w:webHidden/>
          </w:rPr>
          <w:instrText xml:space="preserve"> PAGEREF _Toc40623241 \h </w:instrText>
        </w:r>
        <w:r>
          <w:rPr>
            <w:noProof/>
            <w:webHidden/>
          </w:rPr>
        </w:r>
        <w:r>
          <w:rPr>
            <w:noProof/>
            <w:webHidden/>
          </w:rPr>
          <w:fldChar w:fldCharType="separate"/>
        </w:r>
        <w:r>
          <w:rPr>
            <w:noProof/>
            <w:webHidden/>
          </w:rPr>
          <w:t>39</w:t>
        </w:r>
        <w:r>
          <w:rPr>
            <w:noProof/>
            <w:webHidden/>
          </w:rPr>
          <w:fldChar w:fldCharType="end"/>
        </w:r>
      </w:hyperlink>
    </w:p>
    <w:p w14:paraId="16F60921" w14:textId="4CE86BD5" w:rsidR="00946A66" w:rsidRDefault="00946A66">
      <w:pPr>
        <w:pStyle w:val="TOC2"/>
        <w:tabs>
          <w:tab w:val="right" w:leader="dot" w:pos="8834"/>
        </w:tabs>
        <w:rPr>
          <w:rFonts w:eastAsiaTheme="minorEastAsia" w:cstheme="minorBidi"/>
          <w:noProof/>
          <w:kern w:val="2"/>
          <w:sz w:val="21"/>
        </w:rPr>
      </w:pPr>
      <w:hyperlink w:anchor="_Toc40623242" w:history="1">
        <w:r w:rsidRPr="0019653B">
          <w:rPr>
            <w:rStyle w:val="af0"/>
            <w:noProof/>
          </w:rPr>
          <w:t>第</w:t>
        </w:r>
        <w:r w:rsidRPr="0019653B">
          <w:rPr>
            <w:rStyle w:val="af0"/>
            <w:rFonts w:ascii="Times New Roman" w:hAnsi="Times New Roman"/>
            <w:noProof/>
          </w:rPr>
          <w:t>5.1</w:t>
        </w:r>
        <w:r w:rsidRPr="0019653B">
          <w:rPr>
            <w:rStyle w:val="af0"/>
            <w:noProof/>
          </w:rPr>
          <w:t>节</w:t>
        </w:r>
        <w:r w:rsidRPr="0019653B">
          <w:rPr>
            <w:rStyle w:val="af0"/>
            <w:noProof/>
          </w:rPr>
          <w:t xml:space="preserve">  </w:t>
        </w:r>
        <w:r w:rsidRPr="0019653B">
          <w:rPr>
            <w:rStyle w:val="af0"/>
            <w:noProof/>
          </w:rPr>
          <w:t>集成学习理论介绍</w:t>
        </w:r>
        <w:r>
          <w:rPr>
            <w:noProof/>
            <w:webHidden/>
          </w:rPr>
          <w:tab/>
        </w:r>
        <w:r>
          <w:rPr>
            <w:noProof/>
            <w:webHidden/>
          </w:rPr>
          <w:fldChar w:fldCharType="begin"/>
        </w:r>
        <w:r>
          <w:rPr>
            <w:noProof/>
            <w:webHidden/>
          </w:rPr>
          <w:instrText xml:space="preserve"> PAGEREF _Toc40623242 \h </w:instrText>
        </w:r>
        <w:r>
          <w:rPr>
            <w:noProof/>
            <w:webHidden/>
          </w:rPr>
        </w:r>
        <w:r>
          <w:rPr>
            <w:noProof/>
            <w:webHidden/>
          </w:rPr>
          <w:fldChar w:fldCharType="separate"/>
        </w:r>
        <w:r>
          <w:rPr>
            <w:noProof/>
            <w:webHidden/>
          </w:rPr>
          <w:t>39</w:t>
        </w:r>
        <w:r>
          <w:rPr>
            <w:noProof/>
            <w:webHidden/>
          </w:rPr>
          <w:fldChar w:fldCharType="end"/>
        </w:r>
      </w:hyperlink>
    </w:p>
    <w:p w14:paraId="77C8E956" w14:textId="3F2A0658" w:rsidR="00946A66" w:rsidRDefault="00946A66">
      <w:pPr>
        <w:pStyle w:val="TOC2"/>
        <w:tabs>
          <w:tab w:val="right" w:leader="dot" w:pos="8834"/>
        </w:tabs>
        <w:rPr>
          <w:rFonts w:eastAsiaTheme="minorEastAsia" w:cstheme="minorBidi"/>
          <w:noProof/>
          <w:kern w:val="2"/>
          <w:sz w:val="21"/>
        </w:rPr>
      </w:pPr>
      <w:hyperlink w:anchor="_Toc40623243" w:history="1">
        <w:r w:rsidRPr="0019653B">
          <w:rPr>
            <w:rStyle w:val="af0"/>
            <w:noProof/>
          </w:rPr>
          <w:t>第</w:t>
        </w:r>
        <w:r w:rsidRPr="0019653B">
          <w:rPr>
            <w:rStyle w:val="af0"/>
            <w:rFonts w:ascii="Times New Roman" w:hAnsi="Times New Roman"/>
            <w:noProof/>
          </w:rPr>
          <w:t>5.2</w:t>
        </w:r>
        <w:r w:rsidRPr="0019653B">
          <w:rPr>
            <w:rStyle w:val="af0"/>
            <w:noProof/>
          </w:rPr>
          <w:t>节</w:t>
        </w:r>
        <w:r w:rsidRPr="0019653B">
          <w:rPr>
            <w:rStyle w:val="af0"/>
            <w:noProof/>
          </w:rPr>
          <w:t xml:space="preserve">  </w:t>
        </w:r>
        <w:r w:rsidRPr="0019653B">
          <w:rPr>
            <w:rStyle w:val="af0"/>
            <w:noProof/>
          </w:rPr>
          <w:t>集成学习</w:t>
        </w:r>
        <w:r w:rsidRPr="0019653B">
          <w:rPr>
            <w:rStyle w:val="af0"/>
            <w:rFonts w:ascii="Times New Roman" w:hAnsi="Times New Roman"/>
            <w:noProof/>
          </w:rPr>
          <w:t>1</w:t>
        </w:r>
        <w:r>
          <w:rPr>
            <w:noProof/>
            <w:webHidden/>
          </w:rPr>
          <w:tab/>
        </w:r>
        <w:r>
          <w:rPr>
            <w:noProof/>
            <w:webHidden/>
          </w:rPr>
          <w:fldChar w:fldCharType="begin"/>
        </w:r>
        <w:r>
          <w:rPr>
            <w:noProof/>
            <w:webHidden/>
          </w:rPr>
          <w:instrText xml:space="preserve"> PAGEREF _Toc40623243 \h </w:instrText>
        </w:r>
        <w:r>
          <w:rPr>
            <w:noProof/>
            <w:webHidden/>
          </w:rPr>
        </w:r>
        <w:r>
          <w:rPr>
            <w:noProof/>
            <w:webHidden/>
          </w:rPr>
          <w:fldChar w:fldCharType="separate"/>
        </w:r>
        <w:r>
          <w:rPr>
            <w:noProof/>
            <w:webHidden/>
          </w:rPr>
          <w:t>40</w:t>
        </w:r>
        <w:r>
          <w:rPr>
            <w:noProof/>
            <w:webHidden/>
          </w:rPr>
          <w:fldChar w:fldCharType="end"/>
        </w:r>
      </w:hyperlink>
    </w:p>
    <w:p w14:paraId="71AC8AD7" w14:textId="0F94C23E" w:rsidR="00946A66" w:rsidRDefault="00946A66">
      <w:pPr>
        <w:pStyle w:val="TOC1"/>
        <w:rPr>
          <w:rFonts w:asciiTheme="minorHAnsi" w:eastAsiaTheme="minorEastAsia" w:hAnsiTheme="minorHAnsi" w:cstheme="minorBidi"/>
          <w:b w:val="0"/>
          <w:noProof/>
          <w:sz w:val="21"/>
          <w:szCs w:val="22"/>
        </w:rPr>
      </w:pPr>
      <w:hyperlink w:anchor="_Toc40623244" w:history="1">
        <w:r w:rsidRPr="0019653B">
          <w:rPr>
            <w:rStyle w:val="af0"/>
            <w:noProof/>
          </w:rPr>
          <w:t>结</w:t>
        </w:r>
        <w:r w:rsidRPr="0019653B">
          <w:rPr>
            <w:rStyle w:val="af0"/>
            <w:noProof/>
          </w:rPr>
          <w:t xml:space="preserve">  </w:t>
        </w:r>
        <w:r w:rsidRPr="0019653B">
          <w:rPr>
            <w:rStyle w:val="af0"/>
            <w:noProof/>
          </w:rPr>
          <w:t>论</w:t>
        </w:r>
        <w:r>
          <w:rPr>
            <w:noProof/>
            <w:webHidden/>
          </w:rPr>
          <w:tab/>
        </w:r>
        <w:r>
          <w:rPr>
            <w:noProof/>
            <w:webHidden/>
          </w:rPr>
          <w:fldChar w:fldCharType="begin"/>
        </w:r>
        <w:r>
          <w:rPr>
            <w:noProof/>
            <w:webHidden/>
          </w:rPr>
          <w:instrText xml:space="preserve"> PAGEREF _Toc40623244 \h </w:instrText>
        </w:r>
        <w:r>
          <w:rPr>
            <w:noProof/>
            <w:webHidden/>
          </w:rPr>
        </w:r>
        <w:r>
          <w:rPr>
            <w:noProof/>
            <w:webHidden/>
          </w:rPr>
          <w:fldChar w:fldCharType="separate"/>
        </w:r>
        <w:r>
          <w:rPr>
            <w:noProof/>
            <w:webHidden/>
          </w:rPr>
          <w:t>41</w:t>
        </w:r>
        <w:r>
          <w:rPr>
            <w:noProof/>
            <w:webHidden/>
          </w:rPr>
          <w:fldChar w:fldCharType="end"/>
        </w:r>
      </w:hyperlink>
    </w:p>
    <w:p w14:paraId="03574B07" w14:textId="5CECA4EA" w:rsidR="00946A66" w:rsidRDefault="00946A66">
      <w:pPr>
        <w:pStyle w:val="TOC1"/>
        <w:rPr>
          <w:rFonts w:asciiTheme="minorHAnsi" w:eastAsiaTheme="minorEastAsia" w:hAnsiTheme="minorHAnsi" w:cstheme="minorBidi"/>
          <w:b w:val="0"/>
          <w:noProof/>
          <w:sz w:val="21"/>
          <w:szCs w:val="22"/>
        </w:rPr>
      </w:pPr>
      <w:hyperlink w:anchor="_Toc40623245" w:history="1">
        <w:r w:rsidRPr="0019653B">
          <w:rPr>
            <w:rStyle w:val="af0"/>
            <w:noProof/>
          </w:rPr>
          <w:t>参考文献</w:t>
        </w:r>
        <w:r>
          <w:rPr>
            <w:noProof/>
            <w:webHidden/>
          </w:rPr>
          <w:tab/>
        </w:r>
        <w:r>
          <w:rPr>
            <w:noProof/>
            <w:webHidden/>
          </w:rPr>
          <w:fldChar w:fldCharType="begin"/>
        </w:r>
        <w:r>
          <w:rPr>
            <w:noProof/>
            <w:webHidden/>
          </w:rPr>
          <w:instrText xml:space="preserve"> PAGEREF _Toc40623245 \h </w:instrText>
        </w:r>
        <w:r>
          <w:rPr>
            <w:noProof/>
            <w:webHidden/>
          </w:rPr>
        </w:r>
        <w:r>
          <w:rPr>
            <w:noProof/>
            <w:webHidden/>
          </w:rPr>
          <w:fldChar w:fldCharType="separate"/>
        </w:r>
        <w:r>
          <w:rPr>
            <w:noProof/>
            <w:webHidden/>
          </w:rPr>
          <w:t>43</w:t>
        </w:r>
        <w:r>
          <w:rPr>
            <w:noProof/>
            <w:webHidden/>
          </w:rPr>
          <w:fldChar w:fldCharType="end"/>
        </w:r>
      </w:hyperlink>
    </w:p>
    <w:p w14:paraId="46E5F4D4" w14:textId="0E16E837" w:rsidR="00946A66" w:rsidRDefault="00946A66">
      <w:pPr>
        <w:pStyle w:val="TOC1"/>
        <w:rPr>
          <w:rFonts w:asciiTheme="minorHAnsi" w:eastAsiaTheme="minorEastAsia" w:hAnsiTheme="minorHAnsi" w:cstheme="minorBidi"/>
          <w:b w:val="0"/>
          <w:noProof/>
          <w:sz w:val="21"/>
          <w:szCs w:val="22"/>
        </w:rPr>
      </w:pPr>
      <w:hyperlink w:anchor="_Toc40623246" w:history="1">
        <w:r w:rsidRPr="0019653B">
          <w:rPr>
            <w:rStyle w:val="af0"/>
            <w:noProof/>
          </w:rPr>
          <w:t>致</w:t>
        </w:r>
        <w:r w:rsidRPr="0019653B">
          <w:rPr>
            <w:rStyle w:val="af0"/>
            <w:noProof/>
          </w:rPr>
          <w:t xml:space="preserve">  </w:t>
        </w:r>
        <w:r w:rsidRPr="0019653B">
          <w:rPr>
            <w:rStyle w:val="af0"/>
            <w:noProof/>
          </w:rPr>
          <w:t>谢</w:t>
        </w:r>
        <w:r>
          <w:rPr>
            <w:noProof/>
            <w:webHidden/>
          </w:rPr>
          <w:tab/>
        </w:r>
        <w:r>
          <w:rPr>
            <w:noProof/>
            <w:webHidden/>
          </w:rPr>
          <w:fldChar w:fldCharType="begin"/>
        </w:r>
        <w:r>
          <w:rPr>
            <w:noProof/>
            <w:webHidden/>
          </w:rPr>
          <w:instrText xml:space="preserve"> PAGEREF _Toc40623246 \h </w:instrText>
        </w:r>
        <w:r>
          <w:rPr>
            <w:noProof/>
            <w:webHidden/>
          </w:rPr>
        </w:r>
        <w:r>
          <w:rPr>
            <w:noProof/>
            <w:webHidden/>
          </w:rPr>
          <w:fldChar w:fldCharType="separate"/>
        </w:r>
        <w:r>
          <w:rPr>
            <w:noProof/>
            <w:webHidden/>
          </w:rPr>
          <w:t>45</w:t>
        </w:r>
        <w:r>
          <w:rPr>
            <w:noProof/>
            <w:webHidden/>
          </w:rPr>
          <w:fldChar w:fldCharType="end"/>
        </w:r>
      </w:hyperlink>
    </w:p>
    <w:p w14:paraId="050B6C0A" w14:textId="7EEE4613" w:rsidR="005F7F15" w:rsidRPr="00B46023" w:rsidRDefault="00573900" w:rsidP="00400A70">
      <w:pPr>
        <w:spacing w:beforeLines="100" w:before="312" w:line="440" w:lineRule="atLeast"/>
        <w:jc w:val="center"/>
        <w:rPr>
          <w:color w:val="000000"/>
          <w:sz w:val="28"/>
          <w:szCs w:val="28"/>
        </w:rPr>
      </w:pPr>
      <w:r>
        <w:rPr>
          <w:rFonts w:eastAsia="黑体" w:hAnsi="黑体"/>
          <w:bCs/>
          <w:sz w:val="28"/>
          <w:szCs w:val="28"/>
        </w:rPr>
        <w:lastRenderedPageBreak/>
        <w:fldChar w:fldCharType="end"/>
      </w:r>
      <w:r w:rsidR="00400A70" w:rsidRPr="00B46023">
        <w:rPr>
          <w:color w:val="000000"/>
          <w:sz w:val="28"/>
          <w:szCs w:val="28"/>
        </w:rPr>
        <w:t xml:space="preserve"> </w:t>
      </w:r>
    </w:p>
    <w:p w14:paraId="223C78ED" w14:textId="77777777" w:rsidR="00B652BD" w:rsidRPr="00B46023" w:rsidRDefault="00B652BD" w:rsidP="00B652BD">
      <w:pPr>
        <w:spacing w:line="440" w:lineRule="atLeast"/>
        <w:rPr>
          <w:color w:val="000000"/>
          <w:sz w:val="28"/>
          <w:szCs w:val="28"/>
        </w:rPr>
      </w:pPr>
    </w:p>
    <w:p w14:paraId="04F7E5E8" w14:textId="77777777" w:rsidR="005F7F15" w:rsidRPr="00B46023" w:rsidRDefault="002A1603" w:rsidP="00F4241B">
      <w:pPr>
        <w:spacing w:line="440" w:lineRule="atLeast"/>
        <w:rPr>
          <w:b/>
          <w:bCs/>
          <w:sz w:val="30"/>
          <w:szCs w:val="30"/>
        </w:rPr>
      </w:pPr>
      <w:r w:rsidRPr="00B46023">
        <w:rPr>
          <w:b/>
          <w:bCs/>
          <w:sz w:val="30"/>
          <w:szCs w:val="30"/>
        </w:rPr>
        <w:t>注：</w:t>
      </w:r>
    </w:p>
    <w:p w14:paraId="353BA589" w14:textId="77777777" w:rsidR="002A1603" w:rsidRPr="00B46023" w:rsidRDefault="002A1603" w:rsidP="00F4241B">
      <w:pPr>
        <w:spacing w:line="440" w:lineRule="atLeast"/>
        <w:rPr>
          <w:bCs/>
          <w:sz w:val="24"/>
        </w:rPr>
      </w:pPr>
      <w:r w:rsidRPr="00B46023">
        <w:rPr>
          <w:bCs/>
          <w:sz w:val="24"/>
        </w:rPr>
        <w:t>1</w:t>
      </w:r>
      <w:r w:rsidRPr="00B46023">
        <w:rPr>
          <w:bCs/>
          <w:sz w:val="24"/>
        </w:rPr>
        <w:t>、每章标题字体（黑体，四号，加粗）</w:t>
      </w:r>
    </w:p>
    <w:p w14:paraId="4C4A51B6" w14:textId="77777777" w:rsidR="00344A5D" w:rsidRPr="00B46023" w:rsidRDefault="002A1603" w:rsidP="00344A5D">
      <w:pPr>
        <w:spacing w:line="440" w:lineRule="atLeast"/>
        <w:rPr>
          <w:bCs/>
          <w:sz w:val="24"/>
        </w:rPr>
      </w:pPr>
      <w:r w:rsidRPr="00B46023">
        <w:rPr>
          <w:bCs/>
          <w:sz w:val="24"/>
        </w:rPr>
        <w:t>2</w:t>
      </w:r>
      <w:r w:rsidRPr="00B46023">
        <w:rPr>
          <w:bCs/>
          <w:sz w:val="24"/>
        </w:rPr>
        <w:t>、每节标题及三级小标题字体（宋体，四号）</w:t>
      </w:r>
    </w:p>
    <w:p w14:paraId="5A2D7DE5" w14:textId="77777777" w:rsidR="00344A5D" w:rsidRPr="00B46023" w:rsidRDefault="00344A5D" w:rsidP="00344A5D">
      <w:pPr>
        <w:spacing w:line="440" w:lineRule="atLeast"/>
        <w:jc w:val="left"/>
        <w:rPr>
          <w:bCs/>
          <w:sz w:val="24"/>
        </w:rPr>
      </w:pPr>
      <w:r w:rsidRPr="00B46023">
        <w:rPr>
          <w:bCs/>
          <w:sz w:val="24"/>
        </w:rPr>
        <w:t>3</w:t>
      </w:r>
      <w:r w:rsidRPr="00B46023">
        <w:rPr>
          <w:bCs/>
          <w:sz w:val="24"/>
        </w:rPr>
        <w:t>、前言在第</w:t>
      </w:r>
      <w:r w:rsidRPr="00B46023">
        <w:rPr>
          <w:bCs/>
          <w:sz w:val="24"/>
        </w:rPr>
        <w:t>1</w:t>
      </w:r>
      <w:r w:rsidRPr="00B46023">
        <w:rPr>
          <w:bCs/>
          <w:sz w:val="24"/>
        </w:rPr>
        <w:t>章前。结论、参考文献、致谢不单独成章。</w:t>
      </w:r>
    </w:p>
    <w:p w14:paraId="1E439EAC" w14:textId="77777777" w:rsidR="00452250" w:rsidRDefault="00452250" w:rsidP="009562A0">
      <w:pPr>
        <w:spacing w:beforeLines="100" w:before="312" w:afterLines="50" w:after="156" w:line="440" w:lineRule="atLeast"/>
        <w:jc w:val="center"/>
        <w:rPr>
          <w:bCs/>
          <w:sz w:val="24"/>
        </w:rPr>
        <w:sectPr w:rsidR="00452250"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p>
    <w:p w14:paraId="232AF637" w14:textId="71CC3A0E" w:rsidR="005F7F15" w:rsidRPr="00B46023" w:rsidRDefault="005F7F15" w:rsidP="00C14F68">
      <w:pPr>
        <w:pStyle w:val="12"/>
      </w:pPr>
      <w:bookmarkStart w:id="1" w:name="_Toc40623211"/>
      <w:r w:rsidRPr="00B46023">
        <w:lastRenderedPageBreak/>
        <w:t>前</w:t>
      </w:r>
      <w:r w:rsidRPr="00B46023">
        <w:t xml:space="preserve"> </w:t>
      </w:r>
      <w:r w:rsidR="005177B4" w:rsidRPr="00B46023">
        <w:t xml:space="preserve"> </w:t>
      </w:r>
      <w:r w:rsidRPr="00B46023">
        <w:t>言</w:t>
      </w:r>
      <w:bookmarkEnd w:id="1"/>
    </w:p>
    <w:p w14:paraId="42346BA1" w14:textId="77777777" w:rsidR="00462D8E"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w:t>
      </w:r>
    </w:p>
    <w:p w14:paraId="7011DC8C" w14:textId="77777777" w:rsidR="00EC6D08" w:rsidRPr="00B46023" w:rsidRDefault="00EC6D08" w:rsidP="00EC6D08">
      <w:pPr>
        <w:spacing w:beforeLines="50" w:before="156" w:line="440" w:lineRule="exact"/>
        <w:ind w:firstLineChars="200" w:firstLine="480"/>
        <w:jc w:val="left"/>
        <w:rPr>
          <w:sz w:val="24"/>
        </w:rPr>
      </w:pPr>
      <w:r w:rsidRPr="00B46023">
        <w:rPr>
          <w:sz w:val="24"/>
        </w:rPr>
        <w:t>XXXXXXXXXXXXXXXXXXXXXXXXXXXXXXXXXXXXXXXXXXXXXXXXXXXXXXXXXXXXXXXXXXXXXXXXXXXXXXXXXXXXXXXXXXXXXXXXXXXXXXXXXXXXXXXXXXXXXXXXXXXXXXXXXXXXXXXXXXXXXXXXXXXXXXXXXXXXXXXXXXXXXXXXXXXXXXXXXXXXXXXXXXXXXXXXXXXXXXXXXXXXXXXXXXXXX</w:t>
      </w:r>
      <w:r w:rsidRPr="00B46023">
        <w:rPr>
          <w:sz w:val="24"/>
        </w:rPr>
        <w:t>（宋体，小四，固定值</w:t>
      </w:r>
      <w:r w:rsidRPr="00B46023">
        <w:rPr>
          <w:sz w:val="24"/>
        </w:rPr>
        <w:t>22</w:t>
      </w:r>
      <w:r w:rsidRPr="00B46023">
        <w:rPr>
          <w:sz w:val="24"/>
        </w:rPr>
        <w:t>磅</w:t>
      </w:r>
      <w:r w:rsidR="00445390" w:rsidRPr="00B46023">
        <w:rPr>
          <w:sz w:val="24"/>
        </w:rPr>
        <w:t>，首行缩进</w:t>
      </w:r>
      <w:r w:rsidR="00445390" w:rsidRPr="00B46023">
        <w:rPr>
          <w:sz w:val="24"/>
        </w:rPr>
        <w:t>2</w:t>
      </w:r>
      <w:r w:rsidR="00445390" w:rsidRPr="00B46023">
        <w:rPr>
          <w:sz w:val="24"/>
        </w:rPr>
        <w:t>字符</w:t>
      </w:r>
      <w:r w:rsidRPr="00B46023">
        <w:rPr>
          <w:sz w:val="24"/>
        </w:rPr>
        <w:t>）</w:t>
      </w:r>
    </w:p>
    <w:p w14:paraId="7846D7A0" w14:textId="77777777" w:rsidR="00EC6D08" w:rsidRPr="00B46023" w:rsidRDefault="00EC6D08" w:rsidP="00EC6D08">
      <w:pPr>
        <w:spacing w:beforeLines="50" w:before="156" w:line="440" w:lineRule="exact"/>
        <w:ind w:firstLineChars="200" w:firstLine="480"/>
        <w:rPr>
          <w:sz w:val="24"/>
        </w:rPr>
      </w:pPr>
    </w:p>
    <w:p w14:paraId="50CAFD33" w14:textId="3EDC0865" w:rsidR="005F7F15" w:rsidRPr="00BE48E2" w:rsidRDefault="005F7F15" w:rsidP="00C14F68">
      <w:pPr>
        <w:pStyle w:val="12"/>
      </w:pPr>
      <w:r w:rsidRPr="00B46023">
        <w:rPr>
          <w:sz w:val="24"/>
        </w:rPr>
        <w:br w:type="page"/>
      </w:r>
      <w:bookmarkStart w:id="2" w:name="_Toc40623212"/>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3" w:name="_Hlk39931259"/>
      <w:bookmarkEnd w:id="2"/>
    </w:p>
    <w:p w14:paraId="166072E8" w14:textId="002E1164" w:rsidR="005F7F15" w:rsidRPr="00B46023" w:rsidRDefault="005F7F15" w:rsidP="00C14F68">
      <w:pPr>
        <w:pStyle w:val="22"/>
      </w:pPr>
      <w:bookmarkStart w:id="4" w:name="_Toc40623213"/>
      <w:bookmarkEnd w:id="3"/>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4"/>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r w:rsidR="00DF2D4C">
        <w:rPr>
          <w:rFonts w:hint="eastAsia"/>
          <w:sz w:val="24"/>
        </w:rPr>
        <w:t>脑结构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74973A85"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C0574F">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黏黏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5" w:name="_Toc40623214"/>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5"/>
    </w:p>
    <w:p w14:paraId="77332C5D" w14:textId="586B1E74" w:rsidR="006C4A4C" w:rsidRDefault="00F5413B"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6C4A4C">
        <w:rPr>
          <w:color w:val="000000"/>
          <w:kern w:val="0"/>
          <w:sz w:val="24"/>
          <w:vertAlign w:val="superscript"/>
        </w:rPr>
        <w:fldChar w:fldCharType="begin"/>
      </w:r>
      <w:r w:rsidR="006C4A4C">
        <w:rPr>
          <w:color w:val="000000"/>
          <w:kern w:val="0"/>
          <w:sz w:val="24"/>
          <w:vertAlign w:val="superscript"/>
        </w:rPr>
        <w:instrText xml:space="preserve"> REF _Ref37343979 \r \h#"  \* MERGEFORMAT </w:instrText>
      </w:r>
      <w:r w:rsidR="006C4A4C">
        <w:rPr>
          <w:color w:val="000000"/>
          <w:kern w:val="0"/>
          <w:sz w:val="24"/>
          <w:vertAlign w:val="superscript"/>
        </w:rPr>
      </w:r>
      <w:r w:rsidR="006C4A4C">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402 \r \h  \* MERGEFORMAT </w:instrText>
      </w:r>
      <w:r w:rsidR="006C4A4C">
        <w:rPr>
          <w:color w:val="000000"/>
          <w:kern w:val="0"/>
          <w:sz w:val="24"/>
          <w:vertAlign w:val="superscript"/>
        </w:rPr>
      </w:r>
      <w:r w:rsidR="006C4A4C">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vanish/>
          <w:color w:val="000000"/>
          <w:kern w:val="0"/>
          <w:sz w:val="24"/>
          <w:vertAlign w:val="superscript"/>
        </w:rPr>
        <w:fldChar w:fldCharType="begin"/>
      </w:r>
      <w:r w:rsidR="006C4A4C">
        <w:rPr>
          <w:vanish/>
          <w:color w:val="000000"/>
          <w:kern w:val="0"/>
          <w:sz w:val="24"/>
          <w:vertAlign w:val="superscript"/>
        </w:rPr>
        <w:instrText xml:space="preserve"> REF _Ref37359402 \r \h  \* MERGEFORMAT </w:instrText>
      </w:r>
      <w:r w:rsidR="006C4A4C">
        <w:rPr>
          <w:vanish/>
          <w:color w:val="000000"/>
          <w:kern w:val="0"/>
          <w:sz w:val="24"/>
          <w:vertAlign w:val="superscript"/>
        </w:rPr>
      </w:r>
      <w:r w:rsidR="006C4A4C">
        <w:rPr>
          <w:vanish/>
          <w:color w:val="000000"/>
          <w:kern w:val="0"/>
          <w:sz w:val="24"/>
          <w:vertAlign w:val="superscript"/>
        </w:rPr>
        <w:fldChar w:fldCharType="separate"/>
      </w:r>
      <w:r w:rsidR="00C0574F">
        <w:rPr>
          <w:rFonts w:hint="eastAsia"/>
          <w:b/>
          <w:bCs/>
          <w:vanish/>
          <w:color w:val="000000"/>
          <w:kern w:val="0"/>
          <w:sz w:val="24"/>
          <w:vertAlign w:val="superscript"/>
        </w:rPr>
        <w:t>错误</w:t>
      </w:r>
      <w:r w:rsidR="00C0574F">
        <w:rPr>
          <w:rFonts w:hint="eastAsia"/>
          <w:b/>
          <w:bCs/>
          <w:vanish/>
          <w:color w:val="000000"/>
          <w:kern w:val="0"/>
          <w:sz w:val="24"/>
          <w:vertAlign w:val="superscript"/>
        </w:rPr>
        <w:t>!</w:t>
      </w:r>
      <w:r w:rsidR="00C0574F">
        <w:rPr>
          <w:rFonts w:hint="eastAsia"/>
          <w:b/>
          <w:bCs/>
          <w:vanish/>
          <w:color w:val="000000"/>
          <w:kern w:val="0"/>
          <w:sz w:val="24"/>
          <w:vertAlign w:val="superscript"/>
        </w:rPr>
        <w:t>未找到引用源。</w:t>
      </w:r>
      <w:r w:rsidR="006C4A4C">
        <w:rPr>
          <w:vanish/>
          <w:color w:val="000000"/>
          <w:kern w:val="0"/>
          <w:sz w:val="24"/>
          <w:vertAlign w:val="superscript"/>
        </w:rPr>
        <w:fldChar w:fldCharType="end"/>
      </w:r>
      <w:r w:rsidR="006C4A4C">
        <w:rPr>
          <w:color w:val="000000"/>
          <w:kern w:val="0"/>
          <w:sz w:val="24"/>
          <w:vertAlign w:val="superscript"/>
        </w:rPr>
        <w:fldChar w:fldCharType="begin"/>
      </w:r>
      <w:r w:rsidR="006C4A4C">
        <w:rPr>
          <w:color w:val="000000"/>
          <w:kern w:val="0"/>
          <w:sz w:val="24"/>
          <w:vertAlign w:val="superscript"/>
        </w:rPr>
        <w:instrText xml:space="preserve"> REF _Ref37359727 \r \h#"0]"  \* MERGEFORMAT </w:instrText>
      </w:r>
      <w:r w:rsidR="006C4A4C">
        <w:rPr>
          <w:color w:val="000000"/>
          <w:kern w:val="0"/>
          <w:sz w:val="24"/>
          <w:vertAlign w:val="superscript"/>
        </w:rPr>
      </w:r>
      <w:r w:rsidR="006C4A4C">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sidR="006C4A4C">
        <w:rPr>
          <w:color w:val="000000"/>
          <w:kern w:val="0"/>
          <w:sz w:val="24"/>
          <w:vertAlign w:val="superscript"/>
        </w:rPr>
        <w:fldChar w:fldCharType="end"/>
      </w:r>
      <w:r w:rsidR="006C4A4C">
        <w:rPr>
          <w:rFonts w:hint="eastAsia"/>
          <w:color w:val="000000"/>
          <w:kern w:val="0"/>
          <w:sz w:val="24"/>
        </w:rPr>
        <w:t>。</w:t>
      </w:r>
    </w:p>
    <w:p w14:paraId="0139E121" w14:textId="3AC4593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王海玉等人对其进行了总结，例如在时域上的方差分析、直方图分析等，在频域上的频谱分析、全息谱分析等方法</w:t>
      </w:r>
      <w:r>
        <w:rPr>
          <w:color w:val="000000"/>
          <w:kern w:val="0"/>
          <w:sz w:val="24"/>
          <w:vertAlign w:val="superscript"/>
        </w:rPr>
        <w:fldChar w:fldCharType="begin"/>
      </w:r>
      <w:r>
        <w:rPr>
          <w:color w:val="000000"/>
          <w:kern w:val="0"/>
          <w:sz w:val="24"/>
          <w:vertAlign w:val="superscript"/>
        </w:rPr>
        <w:instrText xml:space="preserve"> REF _Ref37407510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无论是时频分析还是频域分析，都未充分体现</w:t>
      </w:r>
      <w:r>
        <w:rPr>
          <w:color w:val="000000"/>
          <w:kern w:val="0"/>
          <w:sz w:val="24"/>
        </w:rPr>
        <w:t>EEG</w:t>
      </w:r>
      <w:r>
        <w:rPr>
          <w:rFonts w:hint="eastAsia"/>
          <w:color w:val="000000"/>
          <w:kern w:val="0"/>
          <w:sz w:val="24"/>
        </w:rPr>
        <w:t>信号的不平稳和非线性的特性。李小兵等人指出时频分析方法充分考虑了信号的不平稳特性，在时间和频率上均有很好的分辨率</w:t>
      </w:r>
      <w:r>
        <w:rPr>
          <w:color w:val="000000"/>
          <w:kern w:val="0"/>
          <w:sz w:val="24"/>
          <w:vertAlign w:val="superscript"/>
        </w:rPr>
        <w:fldChar w:fldCharType="begin"/>
      </w:r>
      <w:r>
        <w:rPr>
          <w:color w:val="000000"/>
          <w:kern w:val="0"/>
          <w:sz w:val="24"/>
          <w:vertAlign w:val="superscript"/>
        </w:rPr>
        <w:instrText xml:space="preserve"> REF _Ref37368387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Pr>
          <w:color w:val="000000"/>
          <w:kern w:val="0"/>
          <w:sz w:val="24"/>
          <w:vertAlign w:val="superscript"/>
        </w:rPr>
        <w:fldChar w:fldCharType="begin"/>
      </w:r>
      <w:r>
        <w:rPr>
          <w:color w:val="000000"/>
          <w:kern w:val="0"/>
          <w:sz w:val="24"/>
          <w:vertAlign w:val="superscript"/>
        </w:rPr>
        <w:instrText xml:space="preserve"> REF _Ref37364918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王海玉等人也指出</w:t>
      </w:r>
      <w:r>
        <w:rPr>
          <w:color w:val="000000"/>
          <w:kern w:val="0"/>
          <w:sz w:val="24"/>
        </w:rPr>
        <w:t>Lyapunov</w:t>
      </w:r>
      <w:r>
        <w:rPr>
          <w:rFonts w:hint="eastAsia"/>
          <w:color w:val="000000"/>
          <w:kern w:val="0"/>
          <w:sz w:val="24"/>
        </w:rPr>
        <w:t>指数、复杂度、样本熵、近似熵等都是目前研究脑电主要的非线性方法</w:t>
      </w:r>
      <w:r>
        <w:rPr>
          <w:color w:val="000000"/>
          <w:kern w:val="0"/>
          <w:sz w:val="24"/>
          <w:vertAlign w:val="superscript"/>
        </w:rPr>
        <w:fldChar w:fldCharType="begin"/>
      </w:r>
      <w:r>
        <w:rPr>
          <w:color w:val="000000"/>
          <w:kern w:val="0"/>
          <w:sz w:val="24"/>
          <w:vertAlign w:val="superscript"/>
        </w:rPr>
        <w:instrText xml:space="preserve"> REF _Ref37366602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247E4D7C" w14:textId="48E3006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Pr>
          <w:color w:val="000000"/>
          <w:kern w:val="0"/>
          <w:sz w:val="24"/>
          <w:vertAlign w:val="superscript"/>
        </w:rPr>
        <w:fldChar w:fldCharType="begin"/>
      </w:r>
      <w:r>
        <w:rPr>
          <w:color w:val="000000"/>
          <w:kern w:val="0"/>
          <w:sz w:val="24"/>
          <w:vertAlign w:val="superscript"/>
        </w:rPr>
        <w:instrText xml:space="preserve"> REF _Ref37357090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t xml:space="preserve"> </w:t>
      </w:r>
      <w:r>
        <w:rPr>
          <w:rFonts w:hint="eastAsia"/>
          <w:color w:val="000000"/>
          <w:kern w:val="0"/>
          <w:sz w:val="24"/>
        </w:rPr>
        <w:t>。此论文最后得到了较高的分类精度，但</w:t>
      </w:r>
      <w:r>
        <w:rPr>
          <w:rFonts w:hint="eastAsia"/>
          <w:color w:val="000000"/>
          <w:kern w:val="0"/>
          <w:sz w:val="24"/>
        </w:rPr>
        <w:lastRenderedPageBreak/>
        <w:t>是脑电信号特征维数较大，达到了</w:t>
      </w:r>
      <w:r>
        <w:rPr>
          <w:color w:val="000000"/>
          <w:kern w:val="0"/>
          <w:sz w:val="24"/>
        </w:rPr>
        <w:t>22</w:t>
      </w:r>
      <w:r>
        <w:rPr>
          <w:rFonts w:hint="eastAsia"/>
          <w:color w:val="000000"/>
          <w:kern w:val="0"/>
          <w:sz w:val="24"/>
        </w:rPr>
        <w:t>维；且分类过程中消耗的时间也相对更多。</w:t>
      </w:r>
      <w:r>
        <w:rPr>
          <w:color w:val="000000"/>
          <w:kern w:val="0"/>
          <w:sz w:val="24"/>
        </w:rPr>
        <w:t>Yatindra Kumar</w:t>
      </w:r>
      <w:r>
        <w:rPr>
          <w:rFonts w:hint="eastAsia"/>
          <w:color w:val="000000"/>
          <w:kern w:val="0"/>
          <w:sz w:val="24"/>
        </w:rPr>
        <w:t>等人将脑电信号进行离散小波分解得到各个频带的小波系数后求取了相对小波能量和小波熵作为脑电信号的特征，由于小波熵能衡量信号的有序度和无序度，反映非线性信号潜在的动力学特性，因此对于区分癫痫脑电信号有着很好的效果</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Cheol Seung Yoo</w:t>
      </w:r>
      <w:r>
        <w:rPr>
          <w:rFonts w:hint="eastAsia"/>
          <w:color w:val="000000"/>
          <w:kern w:val="0"/>
          <w:sz w:val="24"/>
        </w:rPr>
        <w:t>等人发现在癫痫发作过程中脑电信号的样本熵值下降，在癫痫发作终止时达到最小值，癫痫发作终止后，样本熵迅速恢复到癫痫发作前的数值</w:t>
      </w:r>
      <w:r>
        <w:rPr>
          <w:color w:val="000000"/>
          <w:kern w:val="0"/>
          <w:sz w:val="24"/>
          <w:vertAlign w:val="superscript"/>
        </w:rPr>
        <w:fldChar w:fldCharType="begin"/>
      </w:r>
      <w:r>
        <w:rPr>
          <w:color w:val="000000"/>
          <w:kern w:val="0"/>
          <w:sz w:val="24"/>
          <w:vertAlign w:val="superscript"/>
        </w:rPr>
        <w:instrText xml:space="preserve"> REF _Ref37363814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低计算复杂度的排列熵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Pr>
          <w:color w:val="000000"/>
          <w:kern w:val="0"/>
          <w:sz w:val="24"/>
          <w:vertAlign w:val="superscript"/>
        </w:rPr>
        <w:fldChar w:fldCharType="begin"/>
      </w:r>
      <w:r>
        <w:rPr>
          <w:color w:val="000000"/>
          <w:kern w:val="0"/>
          <w:sz w:val="24"/>
          <w:vertAlign w:val="superscript"/>
        </w:rPr>
        <w:instrText xml:space="preserve"> REF _Ref37364436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27B51899"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向量机作为一种监督学习算法，在分类和回归问题上被广泛地应用</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向量机用于对正常小鼠和癫痫小鼠分类，并选取径向基核函数，在融合了多种特征向量后，得到了99.80%的分类准确率</w:t>
      </w:r>
      <w:r>
        <w:rPr>
          <w:color w:val="000000"/>
          <w:kern w:val="0"/>
          <w:sz w:val="24"/>
          <w:vertAlign w:val="superscript"/>
        </w:rPr>
        <w:fldChar w:fldCharType="begin"/>
      </w:r>
      <w:r>
        <w:rPr>
          <w:color w:val="000000"/>
          <w:kern w:val="0"/>
          <w:sz w:val="24"/>
          <w:vertAlign w:val="superscript"/>
        </w:rPr>
        <w:instrText xml:space="preserve"> REF _Ref37361738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吕健和吴艳在各自的研究中分别采用网格搜索等方法对支持向量机中的核函数参数以及惩罚因子进行了优化</w:t>
      </w:r>
      <w:r>
        <w:rPr>
          <w:color w:val="000000"/>
          <w:kern w:val="0"/>
          <w:sz w:val="24"/>
          <w:vertAlign w:val="superscript"/>
        </w:rPr>
        <w:fldChar w:fldCharType="begin"/>
      </w:r>
      <w:r>
        <w:rPr>
          <w:color w:val="000000"/>
          <w:kern w:val="0"/>
          <w:sz w:val="24"/>
          <w:vertAlign w:val="superscript"/>
        </w:rPr>
        <w:instrText xml:space="preserve"> REF _Ref37366801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color w:val="000000"/>
          <w:kern w:val="0"/>
          <w:sz w:val="24"/>
          <w:vertAlign w:val="superscript"/>
        </w:rPr>
        <w:fldChar w:fldCharType="begin"/>
      </w:r>
      <w:r>
        <w:rPr>
          <w:color w:val="000000"/>
          <w:kern w:val="0"/>
          <w:sz w:val="24"/>
          <w:vertAlign w:val="superscript"/>
        </w:rPr>
        <w:instrText xml:space="preserve"> REF _Ref37367973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最后的结果也证明了其较好的性能及泛化能力。</w:t>
      </w:r>
    </w:p>
    <w:p w14:paraId="7886F16C" w14:textId="36829715"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在此研究中，支持向量机的性能优于</w:t>
      </w:r>
      <w:r>
        <w:rPr>
          <w:color w:val="000000"/>
          <w:kern w:val="0"/>
          <w:sz w:val="24"/>
        </w:rPr>
        <w:t>KNN</w:t>
      </w:r>
      <w:r>
        <w:rPr>
          <w:color w:val="000000"/>
          <w:kern w:val="0"/>
          <w:sz w:val="24"/>
          <w:vertAlign w:val="superscript"/>
        </w:rPr>
        <w:fldChar w:fldCharType="begin"/>
      </w:r>
      <w:r>
        <w:rPr>
          <w:color w:val="000000"/>
          <w:kern w:val="0"/>
          <w:sz w:val="24"/>
          <w:vertAlign w:val="superscript"/>
        </w:rPr>
        <w:instrText xml:space="preserve"> REF _Ref37362199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这很可能是由于其</w:t>
      </w:r>
      <w:r>
        <w:rPr>
          <w:color w:val="000000"/>
          <w:kern w:val="0"/>
          <w:sz w:val="24"/>
        </w:rPr>
        <w:t>k</w:t>
      </w:r>
      <w:r>
        <w:rPr>
          <w:rFonts w:hint="eastAsia"/>
          <w:color w:val="000000"/>
          <w:kern w:val="0"/>
          <w:sz w:val="24"/>
        </w:rPr>
        <w:t>选取的过小，导致整体模型变得复杂，发生了过拟合。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了降维方法，但在最后对癫痫危险度分类中，使用</w:t>
      </w:r>
      <w:r>
        <w:rPr>
          <w:color w:val="000000"/>
          <w:kern w:val="0"/>
          <w:sz w:val="24"/>
        </w:rPr>
        <w:t>KNN</w:t>
      </w:r>
      <w:r>
        <w:rPr>
          <w:rFonts w:hint="eastAsia"/>
          <w:color w:val="000000"/>
          <w:kern w:val="0"/>
          <w:sz w:val="24"/>
        </w:rPr>
        <w:t>得到的准确度，灵敏度，特异性等指标较低，有待提高</w:t>
      </w:r>
      <w:r>
        <w:rPr>
          <w:color w:val="000000"/>
          <w:kern w:val="0"/>
          <w:sz w:val="24"/>
          <w:vertAlign w:val="superscript"/>
        </w:rPr>
        <w:fldChar w:fldCharType="begin"/>
      </w:r>
      <w:r>
        <w:rPr>
          <w:color w:val="000000"/>
          <w:kern w:val="0"/>
          <w:sz w:val="24"/>
          <w:vertAlign w:val="superscript"/>
        </w:rPr>
        <w:instrText xml:space="preserve"> REF _Ref37369044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w:t>
      </w:r>
    </w:p>
    <w:p w14:paraId="6BE8A34C" w14:textId="658F22B0"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r>
        <w:rPr>
          <w:color w:val="000000"/>
          <w:kern w:val="0"/>
          <w:sz w:val="24"/>
        </w:rPr>
        <w:t>Yatindra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w:t>
      </w:r>
      <w:r>
        <w:rPr>
          <w:color w:val="000000"/>
          <w:kern w:val="0"/>
          <w:sz w:val="24"/>
          <w:vertAlign w:val="superscript"/>
        </w:rPr>
        <w:fldChar w:fldCharType="begin"/>
      </w:r>
      <w:r>
        <w:rPr>
          <w:color w:val="000000"/>
          <w:kern w:val="0"/>
          <w:sz w:val="24"/>
          <w:vertAlign w:val="superscript"/>
        </w:rPr>
        <w:instrText xml:space="preserve"> REF _Ref37358795 \r \h  \* MERGEFORMAT </w:instrText>
      </w:r>
      <w:r>
        <w:rPr>
          <w:color w:val="000000"/>
          <w:kern w:val="0"/>
          <w:sz w:val="24"/>
          <w:vertAlign w:val="superscript"/>
        </w:rPr>
      </w:r>
      <w:r>
        <w:rPr>
          <w:color w:val="000000"/>
          <w:kern w:val="0"/>
          <w:sz w:val="24"/>
          <w:vertAlign w:val="superscript"/>
        </w:rPr>
        <w:fldChar w:fldCharType="separate"/>
      </w:r>
      <w:r w:rsidR="00C0574F">
        <w:rPr>
          <w:rFonts w:hint="eastAsia"/>
          <w:b/>
          <w:bCs/>
          <w:color w:val="000000"/>
          <w:kern w:val="0"/>
          <w:sz w:val="24"/>
          <w:vertAlign w:val="superscript"/>
        </w:rPr>
        <w:t>错误</w:t>
      </w:r>
      <w:r w:rsidR="00C0574F">
        <w:rPr>
          <w:rFonts w:hint="eastAsia"/>
          <w:b/>
          <w:bCs/>
          <w:color w:val="000000"/>
          <w:kern w:val="0"/>
          <w:sz w:val="24"/>
          <w:vertAlign w:val="superscript"/>
        </w:rPr>
        <w:t>!</w:t>
      </w:r>
      <w:r w:rsidR="00C0574F">
        <w:rPr>
          <w:rFonts w:hint="eastAsia"/>
          <w:b/>
          <w:bCs/>
          <w:color w:val="000000"/>
          <w:kern w:val="0"/>
          <w:sz w:val="24"/>
          <w:vertAlign w:val="superscript"/>
        </w:rPr>
        <w:t>未找到引用源。</w:t>
      </w:r>
      <w:r>
        <w:rPr>
          <w:color w:val="000000"/>
          <w:kern w:val="0"/>
          <w:sz w:val="24"/>
          <w:vertAlign w:val="superscript"/>
        </w:rPr>
        <w:fldChar w:fldCharType="end"/>
      </w:r>
      <w:r>
        <w:rPr>
          <w:rFonts w:hint="eastAsia"/>
          <w:color w:val="000000"/>
          <w:kern w:val="0"/>
          <w:sz w:val="24"/>
        </w:rPr>
        <w:t>，但是该方法在处理大容量癫痫样本数据时，收敛速度会极为缓慢，对</w:t>
      </w:r>
      <w:r>
        <w:rPr>
          <w:rFonts w:hint="eastAsia"/>
          <w:color w:val="000000"/>
          <w:kern w:val="0"/>
          <w:sz w:val="24"/>
        </w:rPr>
        <w:lastRenderedPageBreak/>
        <w:t>神经网络计算能力要求也十分苛刻，目前只能在最佳性能与计算复杂度间折衷考虑。</w:t>
      </w:r>
    </w:p>
    <w:p w14:paraId="12986DCE" w14:textId="56CD81C9" w:rsidR="00265B25" w:rsidRPr="006C4A4C" w:rsidRDefault="00265B25" w:rsidP="00F53DBF">
      <w:pPr>
        <w:spacing w:line="440" w:lineRule="atLeast"/>
        <w:ind w:firstLineChars="200" w:firstLine="480"/>
        <w:rPr>
          <w:sz w:val="24"/>
        </w:rPr>
      </w:pPr>
    </w:p>
    <w:p w14:paraId="7C548BAA" w14:textId="1A60B0A4" w:rsidR="00991ED7" w:rsidRDefault="00991ED7" w:rsidP="00991ED7">
      <w:pPr>
        <w:pStyle w:val="32"/>
      </w:pPr>
      <w:bookmarkStart w:id="6" w:name="_Toc40623215"/>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1</w:t>
      </w:r>
      <w:r w:rsidRPr="00B46023">
        <w:rPr>
          <w:color w:val="000000"/>
        </w:rPr>
        <w:t>、</w:t>
      </w:r>
      <w:r w:rsidR="00B0630E">
        <w:rPr>
          <w:rFonts w:hint="eastAsia"/>
        </w:rPr>
        <w:t>癫痫脑电信号</w:t>
      </w:r>
      <w:r w:rsidR="00AD77B4">
        <w:rPr>
          <w:rFonts w:hint="eastAsia"/>
        </w:rPr>
        <w:t>特征提取研究现状</w:t>
      </w:r>
      <w:bookmarkEnd w:id="6"/>
    </w:p>
    <w:p w14:paraId="1E9159EC" w14:textId="755F8908" w:rsidR="009D4319" w:rsidRDefault="009D4319" w:rsidP="00F53DBF">
      <w:pPr>
        <w:spacing w:line="440" w:lineRule="atLeast"/>
        <w:ind w:firstLineChars="200" w:firstLine="480"/>
        <w:rPr>
          <w:sz w:val="24"/>
        </w:rPr>
      </w:pPr>
      <w:bookmarkStart w:id="7" w:name="_Hlk40037931"/>
      <w:r>
        <w:rPr>
          <w:rFonts w:hint="eastAsia"/>
          <w:sz w:val="24"/>
        </w:rPr>
        <w:t>分为两部分，</w:t>
      </w:r>
      <w:r w:rsidR="00A04897">
        <w:rPr>
          <w:rFonts w:hint="eastAsia"/>
          <w:sz w:val="24"/>
        </w:rPr>
        <w:t xml:space="preserve"> </w:t>
      </w:r>
    </w:p>
    <w:bookmarkEnd w:id="7"/>
    <w:p w14:paraId="16211345" w14:textId="62E55270" w:rsidR="00B653CE" w:rsidRPr="00B46023" w:rsidRDefault="00445390" w:rsidP="00F53DBF">
      <w:pPr>
        <w:spacing w:line="440" w:lineRule="atLeast"/>
        <w:ind w:firstLineChars="200" w:firstLine="480"/>
        <w:rPr>
          <w:sz w:val="24"/>
        </w:rPr>
      </w:pPr>
      <w:r w:rsidRPr="00B46023">
        <w:rPr>
          <w:sz w:val="24"/>
        </w:rPr>
        <w:t>XXXXXXXXXXXXXXXXXXXXXXXXXXXXXXXXXXXXXXXXXXXXXXXXXXXXXX</w:t>
      </w:r>
      <w:r w:rsidRPr="00B46023">
        <w:rPr>
          <w:sz w:val="24"/>
          <w:vertAlign w:val="superscript"/>
        </w:rPr>
        <w:t xml:space="preserve"> </w:t>
      </w:r>
      <w:r w:rsidR="00B653CE" w:rsidRPr="00B46023">
        <w:rPr>
          <w:sz w:val="24"/>
          <w:vertAlign w:val="superscript"/>
        </w:rPr>
        <w:t>[5]</w:t>
      </w:r>
      <w:r w:rsidR="00B653CE" w:rsidRPr="00B46023">
        <w:rPr>
          <w:rFonts w:hAnsi="宋体"/>
          <w:sz w:val="24"/>
        </w:rPr>
        <w:t>。</w:t>
      </w: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r w:rsidR="00B653CE" w:rsidRPr="00B46023">
        <w:rPr>
          <w:sz w:val="24"/>
          <w:vertAlign w:val="superscript"/>
        </w:rPr>
        <w:t xml:space="preserve"> </w:t>
      </w:r>
    </w:p>
    <w:p w14:paraId="558B1836" w14:textId="6F22A32B" w:rsidR="00445390" w:rsidRDefault="00445390" w:rsidP="00445390">
      <w:pPr>
        <w:spacing w:line="440" w:lineRule="atLeast"/>
        <w:ind w:firstLineChars="200" w:firstLine="480"/>
        <w:jc w:val="left"/>
        <w:rPr>
          <w:sz w:val="24"/>
        </w:rPr>
      </w:pPr>
      <w:r w:rsidRPr="00B46023">
        <w:rPr>
          <w:sz w:val="24"/>
        </w:rPr>
        <w:t>XXXXX</w:t>
      </w:r>
      <w:r w:rsidR="00B653CE" w:rsidRPr="00B46023">
        <w:rPr>
          <w:sz w:val="24"/>
          <w:vertAlign w:val="superscript"/>
        </w:rPr>
        <w:t>[9</w:t>
      </w:r>
      <w:r w:rsidRPr="00B46023">
        <w:rPr>
          <w:sz w:val="24"/>
          <w:vertAlign w:val="superscript"/>
        </w:rPr>
        <w:t>-12</w:t>
      </w:r>
      <w:r w:rsidR="00B653CE" w:rsidRPr="00B46023">
        <w:rPr>
          <w:sz w:val="24"/>
          <w:vertAlign w:val="superscript"/>
        </w:rPr>
        <w:t>]</w:t>
      </w:r>
      <w:r w:rsidRPr="00B46023">
        <w:rPr>
          <w:sz w:val="24"/>
        </w:rPr>
        <w:t>。</w:t>
      </w:r>
      <w:r w:rsidRPr="00B46023">
        <w:rPr>
          <w:sz w:val="24"/>
        </w:rPr>
        <w:t xml:space="preserve">    </w:t>
      </w:r>
    </w:p>
    <w:p w14:paraId="1EDA9A84" w14:textId="050CDE90" w:rsidR="00991ED7" w:rsidRPr="00B46023" w:rsidRDefault="00991ED7" w:rsidP="00B024B6">
      <w:pPr>
        <w:pStyle w:val="32"/>
      </w:pPr>
      <w:bookmarkStart w:id="8" w:name="_Toc40623216"/>
      <w:r w:rsidRPr="00C14F68">
        <w:rPr>
          <w:rFonts w:ascii="Times New Roman" w:hAnsi="Times New Roman" w:cs="Times New Roman"/>
        </w:rPr>
        <w:t>1.</w:t>
      </w:r>
      <w:r>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00B0630E">
        <w:rPr>
          <w:rFonts w:hint="eastAsia"/>
        </w:rPr>
        <w:t>癫痫脑电信号</w:t>
      </w:r>
      <w:r w:rsidR="009070AD">
        <w:rPr>
          <w:rFonts w:hint="eastAsia"/>
        </w:rPr>
        <w:t>分类算法研究现状</w:t>
      </w:r>
      <w:bookmarkEnd w:id="8"/>
    </w:p>
    <w:p w14:paraId="542CB046" w14:textId="21588724" w:rsidR="00B653CE" w:rsidRDefault="00445390" w:rsidP="00445390">
      <w:pPr>
        <w:spacing w:line="440" w:lineRule="atLeast"/>
        <w:ind w:firstLineChars="200" w:firstLine="480"/>
        <w:jc w:val="left"/>
        <w:rPr>
          <w:sz w:val="24"/>
        </w:rPr>
      </w:pPr>
      <w:r w:rsidRPr="00B46023">
        <w:rPr>
          <w:sz w:val="24"/>
        </w:rPr>
        <w:t>XXXXXXXXXXXXXXXXXXXXXXXXXXXXXXXXXXXXXXXXXXXXXXXXXXXXXXXXXX</w:t>
      </w:r>
      <w:r w:rsidRPr="00B46023">
        <w:rPr>
          <w:sz w:val="24"/>
          <w:vertAlign w:val="superscript"/>
        </w:rPr>
        <w:t xml:space="preserve"> </w:t>
      </w:r>
      <w:r w:rsidR="00B653CE" w:rsidRPr="00B46023">
        <w:rPr>
          <w:sz w:val="24"/>
          <w:vertAlign w:val="superscript"/>
        </w:rPr>
        <w:t>[</w:t>
      </w:r>
      <w:r w:rsidRPr="00B46023">
        <w:rPr>
          <w:sz w:val="24"/>
          <w:vertAlign w:val="superscript"/>
        </w:rPr>
        <w:t>12,16,18,20</w:t>
      </w:r>
      <w:r w:rsidR="00B653CE" w:rsidRPr="00B46023">
        <w:rPr>
          <w:sz w:val="24"/>
          <w:vertAlign w:val="superscript"/>
        </w:rPr>
        <w:t>]</w:t>
      </w:r>
      <w:r w:rsidRPr="00B46023">
        <w:rPr>
          <w:sz w:val="24"/>
        </w:rPr>
        <w:t>。</w:t>
      </w:r>
    </w:p>
    <w:p w14:paraId="5C452234" w14:textId="633E1295" w:rsidR="008C3F3E" w:rsidRDefault="008C3F3E" w:rsidP="00445390">
      <w:pPr>
        <w:spacing w:line="440" w:lineRule="atLeast"/>
        <w:ind w:firstLineChars="200" w:firstLine="480"/>
        <w:jc w:val="left"/>
        <w:rPr>
          <w:sz w:val="24"/>
        </w:rPr>
      </w:pPr>
    </w:p>
    <w:p w14:paraId="5F5BDB55" w14:textId="30CD7327" w:rsidR="008C3F3E" w:rsidRDefault="008C3F3E" w:rsidP="00445390">
      <w:pPr>
        <w:spacing w:line="440" w:lineRule="atLeast"/>
        <w:ind w:firstLineChars="200" w:firstLine="480"/>
        <w:jc w:val="left"/>
        <w:rPr>
          <w:sz w:val="24"/>
        </w:rPr>
      </w:pPr>
    </w:p>
    <w:p w14:paraId="54C75E55" w14:textId="1322A088" w:rsidR="008C3F3E" w:rsidRDefault="008C3F3E" w:rsidP="00445390">
      <w:pPr>
        <w:spacing w:line="440" w:lineRule="atLeast"/>
        <w:ind w:firstLineChars="200" w:firstLine="480"/>
        <w:jc w:val="left"/>
        <w:rPr>
          <w:sz w:val="24"/>
        </w:rPr>
      </w:pPr>
    </w:p>
    <w:p w14:paraId="327547D7" w14:textId="54791750" w:rsidR="008C3F3E" w:rsidRDefault="008C3F3E" w:rsidP="00445390">
      <w:pPr>
        <w:spacing w:line="440" w:lineRule="atLeast"/>
        <w:ind w:firstLineChars="200" w:firstLine="480"/>
        <w:jc w:val="left"/>
        <w:rPr>
          <w:sz w:val="24"/>
        </w:rPr>
      </w:pPr>
    </w:p>
    <w:p w14:paraId="44804190" w14:textId="7A5D277D" w:rsidR="008C3F3E" w:rsidRDefault="008C3F3E" w:rsidP="00445390">
      <w:pPr>
        <w:spacing w:line="440" w:lineRule="atLeast"/>
        <w:ind w:firstLineChars="200" w:firstLine="480"/>
        <w:jc w:val="left"/>
        <w:rPr>
          <w:sz w:val="24"/>
        </w:rPr>
      </w:pPr>
    </w:p>
    <w:p w14:paraId="62C0D168" w14:textId="77777777" w:rsidR="008C3F3E" w:rsidRPr="00B46023" w:rsidRDefault="008C3F3E" w:rsidP="00445390">
      <w:pPr>
        <w:spacing w:line="440" w:lineRule="atLeast"/>
        <w:ind w:firstLineChars="200" w:firstLine="480"/>
        <w:jc w:val="left"/>
        <w:rPr>
          <w:sz w:val="24"/>
        </w:rPr>
      </w:pPr>
    </w:p>
    <w:p w14:paraId="77ACB073" w14:textId="3A03728C" w:rsidR="00317FE7" w:rsidRPr="00DC7819" w:rsidRDefault="00097FDB" w:rsidP="00DC7819">
      <w:pPr>
        <w:pStyle w:val="22"/>
      </w:pPr>
      <w:bookmarkStart w:id="9" w:name="_Toc40623217"/>
      <w:r w:rsidRPr="00B46023">
        <w:t>第</w:t>
      </w:r>
      <w:r w:rsidRPr="00410239">
        <w:rPr>
          <w:rFonts w:ascii="Times New Roman" w:hAnsi="Times New Roman" w:cs="Times New Roman"/>
        </w:rPr>
        <w:t>1.</w:t>
      </w:r>
      <w:r>
        <w:rPr>
          <w:rFonts w:ascii="Times New Roman" w:hAnsi="Times New Roman" w:cs="Times New Roman" w:hint="eastAsia"/>
        </w:rPr>
        <w:t>3</w:t>
      </w:r>
      <w:r w:rsidRPr="00B46023">
        <w:t>节</w:t>
      </w:r>
      <w:r w:rsidRPr="00B46023">
        <w:t xml:space="preserve">  </w:t>
      </w:r>
      <w:r w:rsidR="00827B22">
        <w:rPr>
          <w:rFonts w:hint="eastAsia"/>
        </w:rPr>
        <w:t>本文的创新点与研究难点</w:t>
      </w:r>
      <w:bookmarkEnd w:id="9"/>
    </w:p>
    <w:p w14:paraId="4C879BD7" w14:textId="09D6B734" w:rsidR="004D7C75" w:rsidRDefault="00700AF6" w:rsidP="00522CCD">
      <w:pPr>
        <w:pStyle w:val="32"/>
        <w:numPr>
          <w:ilvl w:val="2"/>
          <w:numId w:val="20"/>
        </w:numPr>
      </w:pPr>
      <w:bookmarkStart w:id="10" w:name="_Hlk40110215"/>
      <w:bookmarkStart w:id="11" w:name="_Toc40623218"/>
      <w:r>
        <w:rPr>
          <w:rFonts w:hint="eastAsia"/>
        </w:rPr>
        <w:t>本文</w:t>
      </w:r>
      <w:r w:rsidRPr="00B46023">
        <w:t>的</w:t>
      </w:r>
      <w:r>
        <w:rPr>
          <w:rFonts w:hint="eastAsia"/>
        </w:rPr>
        <w:t>创新点</w:t>
      </w:r>
      <w:bookmarkEnd w:id="11"/>
    </w:p>
    <w:bookmarkEnd w:id="10"/>
    <w:p w14:paraId="097252A3" w14:textId="29784E2F" w:rsidR="004D7C75" w:rsidRPr="00522CCD" w:rsidRDefault="00522CCD" w:rsidP="00522CCD">
      <w:pPr>
        <w:spacing w:line="440" w:lineRule="atLeast"/>
        <w:ind w:firstLine="420"/>
        <w:rPr>
          <w:sz w:val="24"/>
        </w:rPr>
      </w:pPr>
      <w:r>
        <w:rPr>
          <w:rFonts w:hint="eastAsia"/>
          <w:sz w:val="24"/>
        </w:rPr>
        <w:t>(</w:t>
      </w:r>
      <w:r>
        <w:rPr>
          <w:sz w:val="24"/>
        </w:rPr>
        <w:t>1)</w:t>
      </w:r>
      <w:r w:rsidR="00134B20" w:rsidRPr="00522CCD">
        <w:rPr>
          <w:rFonts w:hint="eastAsia"/>
          <w:sz w:val="24"/>
        </w:rPr>
        <w:t>采用两个数据集进行了研究验证</w:t>
      </w:r>
      <w:r w:rsidR="004D7C75" w:rsidRPr="00522CCD">
        <w:rPr>
          <w:rFonts w:hint="eastAsia"/>
          <w:sz w:val="24"/>
        </w:rPr>
        <w:t xml:space="preserve"> </w:t>
      </w:r>
    </w:p>
    <w:p w14:paraId="4EBC1AAF" w14:textId="23BCD472" w:rsidR="008C3F3E" w:rsidRPr="003B4D3B" w:rsidRDefault="00134B20" w:rsidP="003B4D3B">
      <w:pPr>
        <w:ind w:firstLine="420"/>
        <w:rPr>
          <w:sz w:val="24"/>
        </w:rPr>
      </w:pPr>
      <w:r>
        <w:rPr>
          <w:rFonts w:hint="eastAsia"/>
          <w:sz w:val="24"/>
        </w:rPr>
        <w:t>在</w:t>
      </w:r>
      <w:r w:rsidR="008944F7">
        <w:rPr>
          <w:rFonts w:hint="eastAsia"/>
          <w:sz w:val="24"/>
        </w:rPr>
        <w:t>癫痫脑电信号</w:t>
      </w:r>
      <w:r w:rsidR="001073D3">
        <w:rPr>
          <w:rFonts w:hint="eastAsia"/>
          <w:sz w:val="24"/>
        </w:rPr>
        <w:t>的特征提取与</w:t>
      </w:r>
      <w:r w:rsidR="008944F7">
        <w:rPr>
          <w:rFonts w:hint="eastAsia"/>
          <w:sz w:val="24"/>
        </w:rPr>
        <w:t>分类这一领域的</w:t>
      </w:r>
      <w:r>
        <w:rPr>
          <w:rFonts w:hint="eastAsia"/>
          <w:sz w:val="24"/>
        </w:rPr>
        <w:t>过往研究之中，有很大一部分</w:t>
      </w:r>
      <w:r w:rsidR="008944F7">
        <w:rPr>
          <w:rFonts w:hint="eastAsia"/>
          <w:sz w:val="24"/>
        </w:rPr>
        <w:t>的研究都是针对</w:t>
      </w:r>
      <w:r w:rsidR="00DE2DB4">
        <w:rPr>
          <w:rFonts w:hint="eastAsia"/>
          <w:sz w:val="24"/>
        </w:rPr>
        <w:t>波恩大学癫痫脑电数据集这一单一数据集进行的</w:t>
      </w:r>
      <w:r w:rsidR="00946716">
        <w:rPr>
          <w:rFonts w:hint="eastAsia"/>
          <w:sz w:val="24"/>
        </w:rPr>
        <w:t>。但是</w:t>
      </w:r>
      <w:r w:rsidR="006B2BC7">
        <w:rPr>
          <w:rFonts w:hint="eastAsia"/>
          <w:sz w:val="24"/>
        </w:rPr>
        <w:t>考虑到</w:t>
      </w:r>
      <w:r w:rsidR="004E7406">
        <w:rPr>
          <w:rFonts w:hint="eastAsia"/>
          <w:sz w:val="24"/>
        </w:rPr>
        <w:t>如果仅仅针对该数据集</w:t>
      </w:r>
      <w:r w:rsidR="00776848">
        <w:rPr>
          <w:rFonts w:hint="eastAsia"/>
          <w:sz w:val="24"/>
        </w:rPr>
        <w:t>进行信号的预处理、特征提取和信号的分类，那么最终得到的结论</w:t>
      </w:r>
      <w:r w:rsidR="00477B4F">
        <w:rPr>
          <w:rFonts w:hint="eastAsia"/>
          <w:sz w:val="24"/>
        </w:rPr>
        <w:t>本身就不具备普遍性</w:t>
      </w:r>
      <w:r w:rsidR="005C3E91">
        <w:rPr>
          <w:rFonts w:hint="eastAsia"/>
          <w:sz w:val="24"/>
        </w:rPr>
        <w:t>。</w:t>
      </w:r>
      <w:r w:rsidR="002521E5">
        <w:rPr>
          <w:rFonts w:hint="eastAsia"/>
          <w:sz w:val="24"/>
        </w:rPr>
        <w:t>本文考虑到这一点后，除去</w:t>
      </w:r>
      <w:r w:rsidR="00CF4384">
        <w:rPr>
          <w:rFonts w:hint="eastAsia"/>
          <w:sz w:val="24"/>
        </w:rPr>
        <w:t>下载的波恩大学癫痫脑电数据集之外，</w:t>
      </w:r>
      <w:r w:rsidR="007E7409">
        <w:rPr>
          <w:rFonts w:hint="eastAsia"/>
          <w:sz w:val="24"/>
        </w:rPr>
        <w:t>又下载了波士顿儿童医院的</w:t>
      </w:r>
      <w:r w:rsidR="007E7409">
        <w:rPr>
          <w:rFonts w:hint="eastAsia"/>
          <w:sz w:val="24"/>
        </w:rPr>
        <w:t>CHB-MIT</w:t>
      </w:r>
      <w:r w:rsidR="007E7409">
        <w:rPr>
          <w:rFonts w:hint="eastAsia"/>
          <w:sz w:val="24"/>
        </w:rPr>
        <w:t>头皮脑电图数据库</w:t>
      </w:r>
      <w:r w:rsidR="00DA04A6">
        <w:rPr>
          <w:rFonts w:hint="eastAsia"/>
          <w:sz w:val="24"/>
        </w:rPr>
        <w:t>中的一部分数据集进行分析研究</w:t>
      </w:r>
      <w:r w:rsidR="009C62E0">
        <w:rPr>
          <w:rFonts w:hint="eastAsia"/>
          <w:sz w:val="24"/>
        </w:rPr>
        <w:t>。</w:t>
      </w:r>
      <w:r w:rsidR="00D52EE5">
        <w:rPr>
          <w:rFonts w:hint="eastAsia"/>
          <w:sz w:val="24"/>
        </w:rPr>
        <w:t>本文</w:t>
      </w:r>
      <w:r w:rsidR="00AC4263">
        <w:rPr>
          <w:rFonts w:hint="eastAsia"/>
          <w:sz w:val="24"/>
        </w:rPr>
        <w:t>通过</w:t>
      </w:r>
      <w:r w:rsidR="00D52EE5">
        <w:rPr>
          <w:rFonts w:hint="eastAsia"/>
          <w:sz w:val="24"/>
        </w:rPr>
        <w:t>对这两个数据集的研究</w:t>
      </w:r>
      <w:r w:rsidR="009479B3">
        <w:rPr>
          <w:rFonts w:hint="eastAsia"/>
          <w:sz w:val="24"/>
        </w:rPr>
        <w:t>进而使得最后得到的结论具备了一定的普遍性</w:t>
      </w:r>
      <w:r w:rsidR="00607679">
        <w:rPr>
          <w:rFonts w:hint="eastAsia"/>
          <w:sz w:val="24"/>
        </w:rPr>
        <w:t>，</w:t>
      </w:r>
      <w:r w:rsidR="003F7510">
        <w:rPr>
          <w:rFonts w:hint="eastAsia"/>
          <w:sz w:val="24"/>
        </w:rPr>
        <w:t>对研究癫痫脑电信号的分类有一定的借鉴意义和实际应用意义</w:t>
      </w:r>
      <w:r w:rsidR="00BE5169">
        <w:rPr>
          <w:rFonts w:hint="eastAsia"/>
          <w:sz w:val="24"/>
        </w:rPr>
        <w:t>。</w:t>
      </w:r>
    </w:p>
    <w:p w14:paraId="7A615B82" w14:textId="2A7AECB1" w:rsidR="00FC530F" w:rsidRPr="00522CCD" w:rsidRDefault="00522CCD" w:rsidP="00522CCD">
      <w:pPr>
        <w:ind w:firstLine="420"/>
        <w:rPr>
          <w:sz w:val="24"/>
        </w:rPr>
      </w:pPr>
      <w:r>
        <w:rPr>
          <w:rFonts w:hint="eastAsia"/>
          <w:sz w:val="24"/>
        </w:rPr>
        <w:t>(</w:t>
      </w:r>
      <w:r>
        <w:rPr>
          <w:sz w:val="24"/>
        </w:rPr>
        <w:t>2)</w:t>
      </w:r>
      <w:r w:rsidR="001A5E31" w:rsidRPr="00522CCD">
        <w:rPr>
          <w:rFonts w:hint="eastAsia"/>
          <w:sz w:val="24"/>
        </w:rPr>
        <w:t>将</w:t>
      </w:r>
      <w:r w:rsidR="0074481F" w:rsidRPr="00522CCD">
        <w:rPr>
          <w:rFonts w:hint="eastAsia"/>
          <w:sz w:val="24"/>
        </w:rPr>
        <w:t>集成学习方法</w:t>
      </w:r>
      <w:r w:rsidR="00E6187F" w:rsidRPr="00522CCD">
        <w:rPr>
          <w:rFonts w:hint="eastAsia"/>
          <w:sz w:val="24"/>
        </w:rPr>
        <w:t>应用于癫痫脑电信号分类，</w:t>
      </w:r>
      <w:r w:rsidR="007E5E8B" w:rsidRPr="00522CCD">
        <w:rPr>
          <w:rFonts w:hint="eastAsia"/>
          <w:sz w:val="24"/>
        </w:rPr>
        <w:t>提高分类效果</w:t>
      </w:r>
    </w:p>
    <w:p w14:paraId="5082A85A" w14:textId="36BFC896" w:rsidR="00BE0F2C" w:rsidRDefault="00BD23CF" w:rsidP="00E36671">
      <w:pPr>
        <w:ind w:firstLine="420"/>
        <w:rPr>
          <w:sz w:val="24"/>
        </w:rPr>
      </w:pPr>
      <w:r>
        <w:rPr>
          <w:rFonts w:hint="eastAsia"/>
          <w:sz w:val="24"/>
        </w:rPr>
        <w:t>本文</w:t>
      </w:r>
      <w:r w:rsidR="00BB41C7">
        <w:rPr>
          <w:rFonts w:hint="eastAsia"/>
          <w:sz w:val="24"/>
        </w:rPr>
        <w:t>将</w:t>
      </w:r>
      <w:r w:rsidR="005931E7">
        <w:rPr>
          <w:rFonts w:hint="eastAsia"/>
          <w:sz w:val="24"/>
        </w:rPr>
        <w:t>集成学习的方法</w:t>
      </w:r>
      <w:r w:rsidR="00C702F9">
        <w:rPr>
          <w:rFonts w:hint="eastAsia"/>
          <w:sz w:val="24"/>
        </w:rPr>
        <w:t>应用</w:t>
      </w:r>
      <w:r w:rsidR="009350E6" w:rsidRPr="002001FF">
        <w:rPr>
          <w:rFonts w:hint="eastAsia"/>
          <w:sz w:val="24"/>
        </w:rPr>
        <w:t>在癫痫脑电信号分类这一领域之中</w:t>
      </w:r>
      <w:r w:rsidR="00FB2031">
        <w:rPr>
          <w:rFonts w:hint="eastAsia"/>
          <w:sz w:val="24"/>
        </w:rPr>
        <w:t>，</w:t>
      </w:r>
      <w:r w:rsidR="00DD6E58">
        <w:rPr>
          <w:rFonts w:hint="eastAsia"/>
          <w:sz w:val="24"/>
        </w:rPr>
        <w:t>通过</w:t>
      </w:r>
      <w:r w:rsidR="002839D3">
        <w:rPr>
          <w:rFonts w:hint="eastAsia"/>
          <w:sz w:val="24"/>
        </w:rPr>
        <w:t>使用</w:t>
      </w:r>
      <w:r w:rsidR="00DD6E58">
        <w:rPr>
          <w:rFonts w:hint="eastAsia"/>
          <w:sz w:val="24"/>
        </w:rPr>
        <w:t>集成学习中的</w:t>
      </w:r>
      <w:r w:rsidR="00DD6E58">
        <w:rPr>
          <w:rFonts w:hint="eastAsia"/>
          <w:sz w:val="24"/>
        </w:rPr>
        <w:t>stacking</w:t>
      </w:r>
      <w:r w:rsidR="00DD6E58">
        <w:rPr>
          <w:rFonts w:hint="eastAsia"/>
          <w:sz w:val="24"/>
        </w:rPr>
        <w:t>方法</w:t>
      </w:r>
      <w:r w:rsidR="00CD2C79">
        <w:rPr>
          <w:rFonts w:hint="eastAsia"/>
          <w:sz w:val="24"/>
        </w:rPr>
        <w:t>，</w:t>
      </w:r>
      <w:r w:rsidR="00201AA0">
        <w:rPr>
          <w:rFonts w:hint="eastAsia"/>
          <w:sz w:val="24"/>
        </w:rPr>
        <w:t>本文将若干个单一分类算法</w:t>
      </w:r>
      <w:r w:rsidR="00BB32F2">
        <w:rPr>
          <w:rFonts w:hint="eastAsia"/>
          <w:sz w:val="24"/>
        </w:rPr>
        <w:t>作为基学习器</w:t>
      </w:r>
      <w:r w:rsidR="00901E92">
        <w:rPr>
          <w:rFonts w:hint="eastAsia"/>
          <w:sz w:val="24"/>
        </w:rPr>
        <w:t>使用数据集进行训练，</w:t>
      </w:r>
      <w:r w:rsidR="00C221C5">
        <w:rPr>
          <w:rFonts w:hint="eastAsia"/>
          <w:sz w:val="24"/>
        </w:rPr>
        <w:lastRenderedPageBreak/>
        <w:t>之后将通过基学习器得到的分类结果重新作为新的训练集来训练</w:t>
      </w:r>
      <w:r w:rsidR="00404ACD">
        <w:rPr>
          <w:rFonts w:hint="eastAsia"/>
          <w:sz w:val="24"/>
        </w:rPr>
        <w:t>另一个新的分类算法，</w:t>
      </w:r>
      <w:r w:rsidR="007D3E0D">
        <w:rPr>
          <w:rFonts w:hint="eastAsia"/>
          <w:sz w:val="24"/>
        </w:rPr>
        <w:t>该分类算法</w:t>
      </w:r>
      <w:r w:rsidR="00096997">
        <w:rPr>
          <w:rFonts w:hint="eastAsia"/>
          <w:sz w:val="24"/>
        </w:rPr>
        <w:t>得到的结果</w:t>
      </w:r>
      <w:r w:rsidR="007D3E0D">
        <w:rPr>
          <w:rFonts w:hint="eastAsia"/>
          <w:sz w:val="24"/>
        </w:rPr>
        <w:t>就作为最终的</w:t>
      </w:r>
      <w:r w:rsidR="005C2851">
        <w:rPr>
          <w:rFonts w:hint="eastAsia"/>
          <w:sz w:val="24"/>
        </w:rPr>
        <w:t>分类结果</w:t>
      </w:r>
      <w:r w:rsidR="00396099">
        <w:rPr>
          <w:rFonts w:hint="eastAsia"/>
          <w:sz w:val="24"/>
        </w:rPr>
        <w:t>。</w:t>
      </w:r>
    </w:p>
    <w:p w14:paraId="6A3DB546" w14:textId="6DFEEC85" w:rsidR="00120E63" w:rsidRPr="00CA76C9" w:rsidRDefault="00563AD5" w:rsidP="00CA76C9">
      <w:pPr>
        <w:ind w:firstLine="420"/>
        <w:rPr>
          <w:sz w:val="24"/>
        </w:rPr>
      </w:pPr>
      <w:r>
        <w:rPr>
          <w:rFonts w:hint="eastAsia"/>
          <w:sz w:val="24"/>
        </w:rPr>
        <w:t>通过使用该算法，可以充分利用多个分类器进而得到更好的分类效果</w:t>
      </w:r>
      <w:r w:rsidR="002726D3">
        <w:rPr>
          <w:rFonts w:hint="eastAsia"/>
          <w:sz w:val="24"/>
        </w:rPr>
        <w:t>，同时提高了整体的泛化能力</w:t>
      </w:r>
      <w:r w:rsidR="00981F82">
        <w:rPr>
          <w:rFonts w:hint="eastAsia"/>
          <w:sz w:val="24"/>
        </w:rPr>
        <w:t>，很大程度上弥补了前人研究中</w:t>
      </w:r>
      <w:r w:rsidR="00AB7E24">
        <w:rPr>
          <w:rFonts w:hint="eastAsia"/>
          <w:sz w:val="24"/>
        </w:rPr>
        <w:t>使用单独使用某一模型时所带来的缺点。</w:t>
      </w:r>
    </w:p>
    <w:p w14:paraId="724B7B0A" w14:textId="05D5C83C" w:rsidR="00B20A0C" w:rsidRDefault="00B20A0C" w:rsidP="00522CCD">
      <w:pPr>
        <w:pStyle w:val="32"/>
        <w:numPr>
          <w:ilvl w:val="2"/>
          <w:numId w:val="19"/>
        </w:numPr>
      </w:pPr>
      <w:bookmarkStart w:id="12" w:name="_Toc40623219"/>
      <w:r>
        <w:rPr>
          <w:rFonts w:hint="eastAsia"/>
        </w:rPr>
        <w:t>本文</w:t>
      </w:r>
      <w:r w:rsidRPr="00B46023">
        <w:t>的</w:t>
      </w:r>
      <w:r>
        <w:rPr>
          <w:rFonts w:hint="eastAsia"/>
        </w:rPr>
        <w:t>研究难点</w:t>
      </w:r>
      <w:bookmarkEnd w:id="12"/>
    </w:p>
    <w:p w14:paraId="54BC27CA" w14:textId="2A7119A9" w:rsidR="00B20A0C" w:rsidRPr="00540CDD" w:rsidRDefault="0037249C" w:rsidP="00540CDD">
      <w:pPr>
        <w:pStyle w:val="af8"/>
        <w:numPr>
          <w:ilvl w:val="0"/>
          <w:numId w:val="21"/>
        </w:numPr>
        <w:spacing w:line="440" w:lineRule="atLeast"/>
        <w:ind w:firstLineChars="0"/>
        <w:rPr>
          <w:sz w:val="24"/>
        </w:rPr>
      </w:pPr>
      <w:r>
        <w:rPr>
          <w:rFonts w:hint="eastAsia"/>
          <w:sz w:val="24"/>
        </w:rPr>
        <w:t>对</w:t>
      </w:r>
      <w:r>
        <w:rPr>
          <w:rFonts w:hint="eastAsia"/>
          <w:sz w:val="24"/>
        </w:rPr>
        <w:t>CHB-MIT</w:t>
      </w:r>
      <w:r>
        <w:rPr>
          <w:rFonts w:hint="eastAsia"/>
          <w:sz w:val="24"/>
        </w:rPr>
        <w:t>头皮脑电图数据库数据的读取和预处理</w:t>
      </w:r>
    </w:p>
    <w:p w14:paraId="4674C730" w14:textId="4B769D21" w:rsidR="0027188E" w:rsidRDefault="00687A5C" w:rsidP="0027188E">
      <w:pPr>
        <w:spacing w:line="440" w:lineRule="atLeast"/>
        <w:ind w:firstLine="420"/>
        <w:rPr>
          <w:sz w:val="24"/>
        </w:rPr>
      </w:pPr>
      <w:bookmarkStart w:id="13" w:name="_Hlk40043542"/>
      <w:r>
        <w:rPr>
          <w:rFonts w:hint="eastAsia"/>
          <w:sz w:val="24"/>
        </w:rPr>
        <w:t>由于该数据库中的数据均为</w:t>
      </w:r>
      <w:r>
        <w:rPr>
          <w:rFonts w:hint="eastAsia"/>
          <w:sz w:val="24"/>
        </w:rPr>
        <w:t>edf</w:t>
      </w:r>
      <w:r>
        <w:rPr>
          <w:rFonts w:hint="eastAsia"/>
          <w:sz w:val="24"/>
        </w:rPr>
        <w:t>格式，</w:t>
      </w:r>
      <w:r w:rsidR="00A146CB">
        <w:rPr>
          <w:rFonts w:hint="eastAsia"/>
          <w:sz w:val="24"/>
        </w:rPr>
        <w:t>而该格式的数据文件不像</w:t>
      </w:r>
      <w:r w:rsidR="00A146CB">
        <w:rPr>
          <w:rFonts w:hint="eastAsia"/>
          <w:sz w:val="24"/>
        </w:rPr>
        <w:t>txt</w:t>
      </w:r>
      <w:r w:rsidR="00A146CB">
        <w:rPr>
          <w:rFonts w:hint="eastAsia"/>
          <w:sz w:val="24"/>
        </w:rPr>
        <w:t>或者</w:t>
      </w:r>
      <w:r w:rsidR="00A146CB">
        <w:rPr>
          <w:rFonts w:hint="eastAsia"/>
          <w:sz w:val="24"/>
        </w:rPr>
        <w:t>csv</w:t>
      </w:r>
      <w:r w:rsidR="00A146CB">
        <w:rPr>
          <w:rFonts w:hint="eastAsia"/>
          <w:sz w:val="24"/>
        </w:rPr>
        <w:t>文件那样可以</w:t>
      </w:r>
      <w:r w:rsidR="0004212A">
        <w:rPr>
          <w:rFonts w:hint="eastAsia"/>
          <w:sz w:val="24"/>
        </w:rPr>
        <w:t>直接进行读取，</w:t>
      </w:r>
      <w:r w:rsidR="0010679E">
        <w:rPr>
          <w:rFonts w:hint="eastAsia"/>
          <w:sz w:val="24"/>
        </w:rPr>
        <w:t>而是要</w:t>
      </w:r>
      <w:r w:rsidR="00195B1B">
        <w:rPr>
          <w:rFonts w:hint="eastAsia"/>
          <w:sz w:val="24"/>
        </w:rPr>
        <w:t>在</w:t>
      </w:r>
      <w:r w:rsidR="0010679E">
        <w:rPr>
          <w:rFonts w:hint="eastAsia"/>
          <w:sz w:val="24"/>
        </w:rPr>
        <w:t>找到合适的</w:t>
      </w:r>
      <w:r w:rsidR="00DC4BAB">
        <w:rPr>
          <w:rFonts w:hint="eastAsia"/>
          <w:sz w:val="24"/>
        </w:rPr>
        <w:t>api</w:t>
      </w:r>
      <w:r w:rsidR="00DC4BAB">
        <w:rPr>
          <w:rFonts w:hint="eastAsia"/>
          <w:sz w:val="24"/>
        </w:rPr>
        <w:t>之后，然后调用</w:t>
      </w:r>
      <w:r w:rsidR="00F95DC6">
        <w:rPr>
          <w:rFonts w:hint="eastAsia"/>
          <w:sz w:val="24"/>
        </w:rPr>
        <w:t>再</w:t>
      </w:r>
      <w:r w:rsidR="00DC4BAB">
        <w:rPr>
          <w:rFonts w:hint="eastAsia"/>
          <w:sz w:val="24"/>
        </w:rPr>
        <w:t>进行</w:t>
      </w:r>
      <w:r w:rsidR="005916CD">
        <w:rPr>
          <w:rFonts w:hint="eastAsia"/>
          <w:sz w:val="24"/>
        </w:rPr>
        <w:t>读取</w:t>
      </w:r>
      <w:r w:rsidR="00616CB9">
        <w:rPr>
          <w:rFonts w:hint="eastAsia"/>
          <w:sz w:val="24"/>
        </w:rPr>
        <w:t>。</w:t>
      </w:r>
      <w:r w:rsidR="00EB4B84">
        <w:rPr>
          <w:rFonts w:hint="eastAsia"/>
          <w:sz w:val="24"/>
        </w:rPr>
        <w:t>针对该问题，</w:t>
      </w:r>
      <w:r w:rsidR="008E657C">
        <w:rPr>
          <w:rFonts w:hint="eastAsia"/>
          <w:sz w:val="24"/>
        </w:rPr>
        <w:t>经过一番调查、研究与学习</w:t>
      </w:r>
      <w:r w:rsidR="00B973EB">
        <w:rPr>
          <w:rFonts w:hint="eastAsia"/>
          <w:sz w:val="24"/>
        </w:rPr>
        <w:t>之后</w:t>
      </w:r>
      <w:r w:rsidR="008F0488">
        <w:rPr>
          <w:rFonts w:hint="eastAsia"/>
          <w:sz w:val="24"/>
        </w:rPr>
        <w:t>，</w:t>
      </w:r>
      <w:r w:rsidR="00690397">
        <w:rPr>
          <w:rFonts w:hint="eastAsia"/>
          <w:sz w:val="24"/>
        </w:rPr>
        <w:t>发现</w:t>
      </w:r>
      <w:r w:rsidR="00690397">
        <w:rPr>
          <w:rFonts w:hint="eastAsia"/>
          <w:sz w:val="24"/>
        </w:rPr>
        <w:t>eeglab</w:t>
      </w:r>
      <w:r w:rsidR="00690397">
        <w:rPr>
          <w:rFonts w:hint="eastAsia"/>
          <w:sz w:val="24"/>
        </w:rPr>
        <w:t>工具箱</w:t>
      </w:r>
      <w:r w:rsidR="009A6BE4">
        <w:rPr>
          <w:rFonts w:hint="eastAsia"/>
          <w:sz w:val="24"/>
        </w:rPr>
        <w:t>功能十分强大，</w:t>
      </w:r>
      <w:r w:rsidR="00BE5CA2">
        <w:rPr>
          <w:rFonts w:hint="eastAsia"/>
          <w:sz w:val="24"/>
        </w:rPr>
        <w:t>它可以对数据进行读取</w:t>
      </w:r>
      <w:r w:rsidR="00C93B69">
        <w:rPr>
          <w:rFonts w:hint="eastAsia"/>
          <w:sz w:val="24"/>
        </w:rPr>
        <w:t>、</w:t>
      </w:r>
      <w:r w:rsidR="00C2416D">
        <w:rPr>
          <w:rFonts w:hint="eastAsia"/>
          <w:sz w:val="24"/>
        </w:rPr>
        <w:t>可视化</w:t>
      </w:r>
      <w:r w:rsidR="00280165">
        <w:rPr>
          <w:rFonts w:hint="eastAsia"/>
          <w:sz w:val="24"/>
        </w:rPr>
        <w:t>、滤波、独立成分分析和消除伪影等等一系列操作，</w:t>
      </w:r>
      <w:r w:rsidR="00F610D9">
        <w:rPr>
          <w:rFonts w:hint="eastAsia"/>
          <w:sz w:val="24"/>
        </w:rPr>
        <w:t>因此</w:t>
      </w:r>
      <w:r w:rsidR="008F0488">
        <w:rPr>
          <w:rFonts w:hint="eastAsia"/>
          <w:sz w:val="24"/>
        </w:rPr>
        <w:t>本文</w:t>
      </w:r>
      <w:r w:rsidR="00BC0844">
        <w:rPr>
          <w:rFonts w:hint="eastAsia"/>
          <w:sz w:val="24"/>
        </w:rPr>
        <w:t>决定下载</w:t>
      </w:r>
      <w:r w:rsidR="00BC0844">
        <w:rPr>
          <w:rFonts w:hint="eastAsia"/>
          <w:sz w:val="24"/>
        </w:rPr>
        <w:t>eeglab</w:t>
      </w:r>
      <w:r w:rsidR="00BC0844">
        <w:rPr>
          <w:rFonts w:hint="eastAsia"/>
          <w:sz w:val="24"/>
        </w:rPr>
        <w:t>工具箱，在</w:t>
      </w:r>
      <w:r w:rsidR="00BC0844">
        <w:rPr>
          <w:rFonts w:hint="eastAsia"/>
          <w:sz w:val="24"/>
        </w:rPr>
        <w:t>matlab</w:t>
      </w:r>
      <w:r w:rsidR="00BC0844">
        <w:rPr>
          <w:rFonts w:hint="eastAsia"/>
          <w:sz w:val="24"/>
        </w:rPr>
        <w:t>环境之下，</w:t>
      </w:r>
      <w:r w:rsidR="00B973EB">
        <w:rPr>
          <w:rFonts w:hint="eastAsia"/>
          <w:sz w:val="24"/>
        </w:rPr>
        <w:t>对</w:t>
      </w:r>
      <w:r w:rsidR="00B973EB">
        <w:rPr>
          <w:rFonts w:hint="eastAsia"/>
          <w:sz w:val="24"/>
        </w:rPr>
        <w:t>edf</w:t>
      </w:r>
      <w:r w:rsidR="00B973EB">
        <w:rPr>
          <w:rFonts w:hint="eastAsia"/>
          <w:sz w:val="24"/>
        </w:rPr>
        <w:t>格式的数据进行读</w:t>
      </w:r>
      <w:r w:rsidR="006C2841">
        <w:rPr>
          <w:rFonts w:hint="eastAsia"/>
          <w:sz w:val="24"/>
        </w:rPr>
        <w:t>取和预处理操作。</w:t>
      </w:r>
      <w:bookmarkEnd w:id="13"/>
    </w:p>
    <w:p w14:paraId="2076C7B8" w14:textId="77777777" w:rsidR="0027188E" w:rsidRPr="00A8013E" w:rsidRDefault="0027188E" w:rsidP="0027188E">
      <w:pPr>
        <w:spacing w:line="440" w:lineRule="atLeast"/>
        <w:ind w:firstLine="420"/>
        <w:rPr>
          <w:sz w:val="24"/>
        </w:rPr>
      </w:pPr>
    </w:p>
    <w:p w14:paraId="0D4548CD" w14:textId="47555D46" w:rsidR="00F53DBF" w:rsidRPr="00317FE7" w:rsidRDefault="009B5DA6" w:rsidP="00317FE7">
      <w:pPr>
        <w:pStyle w:val="22"/>
      </w:pPr>
      <w:bookmarkStart w:id="14" w:name="_Toc40623220"/>
      <w:r w:rsidRPr="00B46023">
        <w:t>第</w:t>
      </w:r>
      <w:r w:rsidRPr="00410239">
        <w:rPr>
          <w:rFonts w:ascii="Times New Roman" w:hAnsi="Times New Roman" w:cs="Times New Roman"/>
        </w:rPr>
        <w:t>1.</w:t>
      </w:r>
      <w:r>
        <w:rPr>
          <w:rFonts w:ascii="Times New Roman" w:hAnsi="Times New Roman" w:cs="Times New Roman" w:hint="eastAsia"/>
        </w:rPr>
        <w:t>4</w:t>
      </w:r>
      <w:r w:rsidRPr="00B46023">
        <w:t>节</w:t>
      </w:r>
      <w:r w:rsidRPr="00B46023">
        <w:t xml:space="preserve">  </w:t>
      </w:r>
      <w:r>
        <w:rPr>
          <w:rFonts w:hint="eastAsia"/>
        </w:rPr>
        <w:t>本文的</w:t>
      </w:r>
      <w:r w:rsidR="0027793B">
        <w:rPr>
          <w:rFonts w:hint="eastAsia"/>
        </w:rPr>
        <w:t>主要内容与安排</w:t>
      </w:r>
      <w:bookmarkEnd w:id="14"/>
    </w:p>
    <w:p w14:paraId="36068ACF" w14:textId="5707769F" w:rsidR="00445390" w:rsidRDefault="00BE3371" w:rsidP="00445390">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支持向量机</w:t>
      </w:r>
      <w:r w:rsidR="00F04475">
        <w:rPr>
          <w:rFonts w:hint="eastAsia"/>
          <w:sz w:val="24"/>
        </w:rPr>
        <w:t>(</w:t>
      </w:r>
      <w:r w:rsidR="00F04475">
        <w:rPr>
          <w:rFonts w:hint="eastAsia"/>
          <w:sz w:val="24"/>
        </w:rPr>
        <w:t>三种机器学习算法</w:t>
      </w:r>
      <w:r w:rsidR="00F04475">
        <w:rPr>
          <w:sz w:val="24"/>
        </w:rPr>
        <w:t>)</w:t>
      </w:r>
      <w:r w:rsidR="00950671">
        <w:rPr>
          <w:rFonts w:hint="eastAsia"/>
          <w:sz w:val="24"/>
        </w:rPr>
        <w:t>根据特征向量</w:t>
      </w:r>
      <w:r w:rsidR="00950671">
        <w:rPr>
          <w:rFonts w:hint="eastAsia"/>
          <w:sz w:val="24"/>
        </w:rPr>
        <w:t>/</w:t>
      </w:r>
      <w:r w:rsidR="00950671">
        <w:rPr>
          <w:rFonts w:hint="eastAsia"/>
          <w:sz w:val="24"/>
        </w:rPr>
        <w:t>特征矩阵</w:t>
      </w:r>
      <w:r w:rsidR="004F04DB">
        <w:rPr>
          <w:rFonts w:hint="eastAsia"/>
          <w:sz w:val="24"/>
        </w:rPr>
        <w:t>来对癫痫脑电信号进行分类</w:t>
      </w:r>
      <w:r w:rsidR="00B20482">
        <w:rPr>
          <w:rFonts w:hint="eastAsia"/>
          <w:sz w:val="24"/>
        </w:rPr>
        <w:t>。详细的研究内容安排如下：</w:t>
      </w:r>
    </w:p>
    <w:p w14:paraId="545E8AB3" w14:textId="323095F6" w:rsidR="008D36DC" w:rsidRDefault="008D36DC" w:rsidP="00445390">
      <w:pPr>
        <w:spacing w:line="440" w:lineRule="atLeast"/>
        <w:ind w:firstLineChars="200" w:firstLine="480"/>
        <w:jc w:val="left"/>
        <w:rPr>
          <w:sz w:val="24"/>
        </w:rPr>
      </w:pPr>
      <w:r>
        <w:rPr>
          <w:rFonts w:hint="eastAsia"/>
          <w:sz w:val="24"/>
        </w:rPr>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4F26B4A1"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脑电信号的采集方式</w:t>
      </w:r>
      <w:r w:rsidR="00753C64">
        <w:rPr>
          <w:rFonts w:hint="eastAsia"/>
          <w:sz w:val="24"/>
        </w:rPr>
        <w:t>(10-20</w:t>
      </w:r>
      <w:r w:rsidR="00753C64">
        <w:rPr>
          <w:rFonts w:hint="eastAsia"/>
          <w:sz w:val="24"/>
        </w:rPr>
        <w:t>系统</w:t>
      </w:r>
      <w:r w:rsidR="00753C64">
        <w:rPr>
          <w:sz w:val="24"/>
        </w:rPr>
        <w:t>)</w:t>
      </w:r>
      <w:r w:rsidR="00A431A8">
        <w:rPr>
          <w:rFonts w:hint="eastAsia"/>
          <w:sz w:val="24"/>
        </w:rPr>
        <w:t>，</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放方便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r w:rsidR="00FF0E40">
        <w:rPr>
          <w:sz w:val="24"/>
        </w:rPr>
        <w:t>’db4’</w:t>
      </w:r>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lastRenderedPageBreak/>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熵特征、融合后的标准差特征和融合后的样本熵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向量机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13ABDEA8" w14:textId="26B6CE64" w:rsidR="00317FE7" w:rsidRPr="00245B03" w:rsidRDefault="00754F4E" w:rsidP="00445390">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0F3BEC6B" w14:textId="77777777" w:rsidR="00317FE7" w:rsidRPr="00980170" w:rsidRDefault="00317FE7" w:rsidP="00445390">
      <w:pPr>
        <w:spacing w:line="440" w:lineRule="atLeast"/>
        <w:ind w:firstLineChars="200" w:firstLine="480"/>
        <w:jc w:val="left"/>
        <w:rPr>
          <w:sz w:val="24"/>
        </w:rPr>
      </w:pPr>
    </w:p>
    <w:p w14:paraId="3407F2BA" w14:textId="77777777" w:rsidR="00562F49" w:rsidRPr="00B46023" w:rsidRDefault="002011C7" w:rsidP="002011C7">
      <w:pPr>
        <w:spacing w:line="440" w:lineRule="exact"/>
        <w:ind w:firstLineChars="200" w:firstLine="480"/>
        <w:rPr>
          <w:sz w:val="24"/>
        </w:rPr>
      </w:pPr>
      <w:r w:rsidRPr="00B46023">
        <w:rPr>
          <w:sz w:val="24"/>
        </w:rPr>
        <w:t>如图</w:t>
      </w:r>
      <w:r w:rsidRPr="00B46023">
        <w:rPr>
          <w:sz w:val="24"/>
        </w:rPr>
        <w:t>1</w:t>
      </w:r>
      <w:r w:rsidR="00710206" w:rsidRPr="00B46023">
        <w:rPr>
          <w:snapToGrid w:val="0"/>
          <w:color w:val="000000"/>
          <w:kern w:val="0"/>
          <w:sz w:val="24"/>
        </w:rPr>
        <w:t>·</w:t>
      </w:r>
      <w:r w:rsidRPr="00B46023">
        <w:rPr>
          <w:sz w:val="24"/>
        </w:rPr>
        <w:t>1</w:t>
      </w:r>
      <w:r w:rsidR="00E65080" w:rsidRPr="00B46023">
        <w:rPr>
          <w:sz w:val="24"/>
        </w:rPr>
        <w:t>所示为捏合盘元件的输送</w:t>
      </w:r>
      <w:r w:rsidR="00736A53" w:rsidRPr="00B46023">
        <w:rPr>
          <w:sz w:val="24"/>
        </w:rPr>
        <w:t>特性</w:t>
      </w:r>
      <w:r w:rsidR="00E65080" w:rsidRPr="00B46023">
        <w:rPr>
          <w:sz w:val="24"/>
        </w:rPr>
        <w:t>图。</w:t>
      </w:r>
    </w:p>
    <w:p w14:paraId="2FF7A702" w14:textId="01AE03B8" w:rsidR="005C5982" w:rsidRPr="00B46023" w:rsidRDefault="00AE6BD9" w:rsidP="00E434B1">
      <w:pPr>
        <w:spacing w:beforeLines="50" w:before="156" w:line="440" w:lineRule="atLeast"/>
        <w:jc w:val="center"/>
        <w:rPr>
          <w:sz w:val="24"/>
        </w:rPr>
      </w:pPr>
      <w:r w:rsidRPr="00B46023">
        <w:rPr>
          <w:noProof/>
          <w:sz w:val="24"/>
        </w:rPr>
        <w:drawing>
          <wp:inline distT="0" distB="0" distL="0" distR="0" wp14:anchorId="0614275D" wp14:editId="5F95676F">
            <wp:extent cx="3909060" cy="1524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9060" cy="1524000"/>
                    </a:xfrm>
                    <a:prstGeom prst="rect">
                      <a:avLst/>
                    </a:prstGeom>
                    <a:noFill/>
                    <a:ln>
                      <a:noFill/>
                    </a:ln>
                  </pic:spPr>
                </pic:pic>
              </a:graphicData>
            </a:graphic>
          </wp:inline>
        </w:drawing>
      </w:r>
    </w:p>
    <w:p w14:paraId="4ACEBE9C" w14:textId="77777777" w:rsidR="00303938" w:rsidRPr="00B46023" w:rsidRDefault="00303938" w:rsidP="003D4703">
      <w:pPr>
        <w:spacing w:beforeLines="50" w:before="156" w:line="440" w:lineRule="atLeast"/>
        <w:ind w:firstLineChars="1000" w:firstLine="2100"/>
        <w:rPr>
          <w:szCs w:val="21"/>
        </w:rPr>
      </w:pPr>
      <w:r w:rsidRPr="00B46023">
        <w:rPr>
          <w:szCs w:val="21"/>
        </w:rPr>
        <w:t xml:space="preserve">(a) </w:t>
      </w:r>
      <w:r w:rsidR="00E434B1" w:rsidRPr="00B46023">
        <w:rPr>
          <w:szCs w:val="21"/>
        </w:rPr>
        <w:t>单个捏合盘</w:t>
      </w:r>
      <w:r w:rsidRPr="00B46023">
        <w:rPr>
          <w:szCs w:val="21"/>
        </w:rPr>
        <w:t xml:space="preserve">           </w:t>
      </w:r>
      <w:r w:rsidR="00E434B1" w:rsidRPr="00B46023">
        <w:rPr>
          <w:szCs w:val="21"/>
        </w:rPr>
        <w:t xml:space="preserve">  </w:t>
      </w:r>
      <w:r w:rsidRPr="00B46023">
        <w:rPr>
          <w:szCs w:val="21"/>
        </w:rPr>
        <w:t>(b)</w:t>
      </w:r>
      <w:r w:rsidR="00E434B1" w:rsidRPr="00B46023">
        <w:rPr>
          <w:szCs w:val="21"/>
        </w:rPr>
        <w:t xml:space="preserve"> </w:t>
      </w:r>
      <w:r w:rsidR="00E434B1" w:rsidRPr="00B46023">
        <w:rPr>
          <w:szCs w:val="21"/>
        </w:rPr>
        <w:t>一组捏合盘</w:t>
      </w:r>
    </w:p>
    <w:p w14:paraId="78733A10" w14:textId="77777777" w:rsidR="002011C7" w:rsidRPr="00B46023" w:rsidRDefault="002011C7" w:rsidP="00E434B1">
      <w:pPr>
        <w:spacing w:beforeLines="50" w:before="156" w:afterLines="50" w:after="156" w:line="440" w:lineRule="atLeast"/>
        <w:ind w:firstLineChars="1450" w:firstLine="3045"/>
        <w:rPr>
          <w:szCs w:val="21"/>
        </w:rPr>
      </w:pPr>
      <w:r w:rsidRPr="00B46023">
        <w:rPr>
          <w:szCs w:val="21"/>
        </w:rPr>
        <w:t>图</w:t>
      </w:r>
      <w:r w:rsidRPr="00B46023">
        <w:rPr>
          <w:sz w:val="24"/>
        </w:rPr>
        <w:t>1</w:t>
      </w:r>
      <w:r w:rsidR="00710206" w:rsidRPr="00B46023">
        <w:rPr>
          <w:snapToGrid w:val="0"/>
          <w:color w:val="000000"/>
          <w:kern w:val="0"/>
          <w:szCs w:val="21"/>
        </w:rPr>
        <w:t>·</w:t>
      </w:r>
      <w:r w:rsidRPr="00B46023">
        <w:rPr>
          <w:sz w:val="24"/>
        </w:rPr>
        <w:t>1</w:t>
      </w:r>
      <w:r w:rsidR="00303938" w:rsidRPr="00B46023">
        <w:rPr>
          <w:sz w:val="24"/>
        </w:rPr>
        <w:t xml:space="preserve"> </w:t>
      </w:r>
      <w:r w:rsidRPr="00B46023">
        <w:rPr>
          <w:szCs w:val="21"/>
        </w:rPr>
        <w:t>捏合盘</w:t>
      </w:r>
      <w:r w:rsidR="00E434B1" w:rsidRPr="00B46023">
        <w:rPr>
          <w:szCs w:val="21"/>
        </w:rPr>
        <w:t>元件</w:t>
      </w:r>
      <w:r w:rsidRPr="00B46023">
        <w:rPr>
          <w:szCs w:val="21"/>
        </w:rPr>
        <w:t>输送</w:t>
      </w:r>
      <w:r w:rsidR="00736A53" w:rsidRPr="00B46023">
        <w:rPr>
          <w:szCs w:val="21"/>
        </w:rPr>
        <w:t>特性</w:t>
      </w:r>
      <w:r w:rsidR="00445390" w:rsidRPr="00B46023">
        <w:rPr>
          <w:szCs w:val="21"/>
        </w:rPr>
        <w:t>（宋体，五号）</w:t>
      </w:r>
    </w:p>
    <w:p w14:paraId="77877E61" w14:textId="77777777" w:rsidR="00F53DBF" w:rsidRPr="00B46023" w:rsidRDefault="00F53DBF" w:rsidP="00F53DBF">
      <w:pPr>
        <w:spacing w:beforeLines="50" w:before="156" w:afterLines="50" w:after="156" w:line="440" w:lineRule="atLeast"/>
        <w:ind w:firstLineChars="1450" w:firstLine="3480"/>
        <w:rPr>
          <w:sz w:val="24"/>
        </w:rPr>
      </w:pPr>
    </w:p>
    <w:p w14:paraId="24085822" w14:textId="77777777" w:rsidR="00F53DBF" w:rsidRPr="00B46023" w:rsidRDefault="00F53DBF" w:rsidP="00F53DBF">
      <w:pPr>
        <w:spacing w:line="440" w:lineRule="atLeast"/>
        <w:ind w:firstLineChars="200" w:firstLine="480"/>
        <w:jc w:val="left"/>
        <w:rPr>
          <w:sz w:val="24"/>
        </w:rPr>
      </w:pPr>
      <w:r w:rsidRPr="00B46023">
        <w:rPr>
          <w:sz w:val="24"/>
        </w:rPr>
        <w:t>论文中公式表示方式：</w:t>
      </w:r>
    </w:p>
    <w:p w14:paraId="6F29E4CB" w14:textId="77777777" w:rsidR="00445390" w:rsidRPr="00B46023" w:rsidRDefault="00445390" w:rsidP="00F53DBF">
      <w:pPr>
        <w:wordWrap w:val="0"/>
        <w:spacing w:beforeLines="50" w:before="156" w:afterLines="50" w:after="156" w:line="440" w:lineRule="atLeast"/>
        <w:ind w:right="480"/>
        <w:rPr>
          <w:sz w:val="24"/>
        </w:rPr>
      </w:pPr>
    </w:p>
    <w:p w14:paraId="353B34C9" w14:textId="77777777" w:rsidR="00F92F7B" w:rsidRPr="00B46023" w:rsidRDefault="00F46CD8" w:rsidP="00445390">
      <w:pPr>
        <w:spacing w:beforeLines="50" w:before="156" w:afterLines="50" w:after="156" w:line="440" w:lineRule="atLeast"/>
        <w:jc w:val="right"/>
        <w:rPr>
          <w:sz w:val="24"/>
        </w:rPr>
      </w:pPr>
      <w:r w:rsidRPr="00B46023">
        <w:rPr>
          <w:position w:val="-12"/>
          <w:sz w:val="24"/>
        </w:rPr>
        <w:object w:dxaOrig="1600" w:dyaOrig="360" w14:anchorId="4E36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10" o:title=""/>
          </v:shape>
          <o:OLEObject Type="Embed" ProgID="Equation.3" ShapeID="_x0000_i1025" DrawAspect="Content" ObjectID="_1651269133" r:id="rId11"/>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1</w:t>
      </w:r>
      <w:r w:rsidRPr="00B46023">
        <w:rPr>
          <w:sz w:val="24"/>
        </w:rPr>
        <w:t>）</w:t>
      </w:r>
    </w:p>
    <w:p w14:paraId="3B64D25F" w14:textId="77777777" w:rsidR="00F46CD8" w:rsidRPr="00B46023" w:rsidRDefault="00F46CD8" w:rsidP="00DE2AC9">
      <w:pPr>
        <w:wordWrap w:val="0"/>
        <w:spacing w:beforeLines="50" w:before="156" w:line="440" w:lineRule="atLeast"/>
        <w:jc w:val="right"/>
        <w:rPr>
          <w:sz w:val="24"/>
        </w:rPr>
      </w:pPr>
      <w:r w:rsidRPr="00B46023">
        <w:rPr>
          <w:position w:val="-28"/>
          <w:sz w:val="24"/>
        </w:rPr>
        <w:object w:dxaOrig="1300" w:dyaOrig="680" w14:anchorId="281ACBEF">
          <v:shape id="_x0000_i1026" type="#_x0000_t75" style="width:64.8pt;height:34.2pt" o:ole="">
            <v:imagedata r:id="rId12" o:title=""/>
          </v:shape>
          <o:OLEObject Type="Embed" ProgID="Equation.3" ShapeID="_x0000_i1026" DrawAspect="Content" ObjectID="_1651269134" r:id="rId13"/>
        </w:object>
      </w:r>
      <w:r w:rsidRPr="00B46023">
        <w:rPr>
          <w:sz w:val="24"/>
        </w:rPr>
        <w:t xml:space="preserve">                       </w:t>
      </w:r>
      <w:r w:rsidRPr="00B46023">
        <w:rPr>
          <w:sz w:val="24"/>
        </w:rPr>
        <w:t>（</w:t>
      </w:r>
      <w:r w:rsidRPr="00B46023">
        <w:rPr>
          <w:sz w:val="24"/>
        </w:rPr>
        <w:t>1</w:t>
      </w:r>
      <w:r w:rsidRPr="00B46023">
        <w:rPr>
          <w:snapToGrid w:val="0"/>
          <w:color w:val="000000"/>
          <w:kern w:val="0"/>
          <w:sz w:val="24"/>
        </w:rPr>
        <w:t>·</w:t>
      </w:r>
      <w:r w:rsidRPr="00B46023">
        <w:rPr>
          <w:sz w:val="24"/>
        </w:rPr>
        <w:t>2</w:t>
      </w:r>
      <w:r w:rsidRPr="00B46023">
        <w:rPr>
          <w:sz w:val="24"/>
        </w:rPr>
        <w:t>）</w:t>
      </w:r>
    </w:p>
    <w:p w14:paraId="25E747B4" w14:textId="77777777" w:rsidR="00F53DBF" w:rsidRPr="00B46023" w:rsidRDefault="00F53DBF" w:rsidP="00F53DBF">
      <w:pPr>
        <w:spacing w:line="440" w:lineRule="atLeast"/>
        <w:ind w:firstLineChars="200" w:firstLine="480"/>
        <w:jc w:val="left"/>
        <w:rPr>
          <w:sz w:val="24"/>
        </w:rPr>
      </w:pPr>
      <w:r w:rsidRPr="00B46023">
        <w:rPr>
          <w:sz w:val="24"/>
        </w:rPr>
        <w:t>（</w:t>
      </w:r>
      <w:r w:rsidRPr="00B46023">
        <w:rPr>
          <w:sz w:val="24"/>
        </w:rPr>
        <w:t>1·2</w:t>
      </w:r>
      <w:r w:rsidRPr="00B46023">
        <w:rPr>
          <w:sz w:val="24"/>
        </w:rPr>
        <w:t>）表示第</w:t>
      </w:r>
      <w:r w:rsidRPr="00B46023">
        <w:rPr>
          <w:sz w:val="24"/>
        </w:rPr>
        <w:t>1</w:t>
      </w:r>
      <w:r w:rsidRPr="00B46023">
        <w:rPr>
          <w:sz w:val="24"/>
        </w:rPr>
        <w:t>章中第</w:t>
      </w:r>
      <w:r w:rsidRPr="00B46023">
        <w:rPr>
          <w:sz w:val="24"/>
        </w:rPr>
        <w:t>2</w:t>
      </w:r>
      <w:r w:rsidRPr="00B46023">
        <w:rPr>
          <w:sz w:val="24"/>
        </w:rPr>
        <w:t>个公式</w:t>
      </w:r>
    </w:p>
    <w:p w14:paraId="34B678EB" w14:textId="77777777" w:rsidR="00F53DBF" w:rsidRPr="00B46023" w:rsidRDefault="00F53DBF" w:rsidP="00DE2AC9">
      <w:pPr>
        <w:spacing w:afterLines="50" w:after="156" w:line="440" w:lineRule="atLeast"/>
        <w:jc w:val="right"/>
        <w:rPr>
          <w:sz w:val="24"/>
        </w:rPr>
      </w:pPr>
    </w:p>
    <w:p w14:paraId="57498F82" w14:textId="77777777" w:rsidR="00F53DBF" w:rsidRPr="00B46023" w:rsidRDefault="00F53DBF" w:rsidP="00F53DBF">
      <w:pPr>
        <w:spacing w:line="440" w:lineRule="atLeast"/>
        <w:ind w:firstLineChars="200" w:firstLine="482"/>
        <w:jc w:val="left"/>
        <w:rPr>
          <w:sz w:val="24"/>
        </w:rPr>
      </w:pPr>
      <w:r w:rsidRPr="00E70E59">
        <w:rPr>
          <w:b/>
          <w:sz w:val="24"/>
        </w:rPr>
        <w:t>论文中表格表示方式</w:t>
      </w:r>
      <w:r w:rsidRPr="00B46023">
        <w:rPr>
          <w:sz w:val="24"/>
        </w:rPr>
        <w:t>：</w:t>
      </w:r>
    </w:p>
    <w:p w14:paraId="3C135AA6" w14:textId="77777777" w:rsidR="00F53DBF" w:rsidRPr="00B46023" w:rsidRDefault="00090FD7" w:rsidP="00F53DBF">
      <w:pPr>
        <w:spacing w:beforeLines="50" w:before="156" w:afterLines="50" w:after="156" w:line="440" w:lineRule="atLeast"/>
        <w:jc w:val="center"/>
        <w:rPr>
          <w:szCs w:val="21"/>
        </w:rPr>
      </w:pPr>
      <w:bookmarkStart w:id="15" w:name="_Hlk40085129"/>
      <w:r w:rsidRPr="00B46023">
        <w:rPr>
          <w:szCs w:val="21"/>
        </w:rPr>
        <w:t>表</w:t>
      </w:r>
      <w:r w:rsidR="004C7DF1" w:rsidRPr="00B46023">
        <w:rPr>
          <w:szCs w:val="21"/>
        </w:rPr>
        <w:t>1</w:t>
      </w:r>
      <w:r w:rsidR="00710206" w:rsidRPr="00B46023">
        <w:rPr>
          <w:snapToGrid w:val="0"/>
          <w:color w:val="000000"/>
          <w:kern w:val="0"/>
          <w:szCs w:val="21"/>
        </w:rPr>
        <w:t>·</w:t>
      </w:r>
      <w:r w:rsidRPr="00B46023">
        <w:rPr>
          <w:szCs w:val="21"/>
        </w:rPr>
        <w:t>1</w:t>
      </w:r>
      <w:r w:rsidR="002A7CF3" w:rsidRPr="00B46023">
        <w:rPr>
          <w:szCs w:val="21"/>
        </w:rPr>
        <w:t xml:space="preserve"> </w:t>
      </w:r>
      <w:r w:rsidRPr="00B46023">
        <w:rPr>
          <w:szCs w:val="21"/>
        </w:rPr>
        <w:t>四种不同捏合块构型下流道的</w:t>
      </w:r>
      <w:r w:rsidR="00DD0127" w:rsidRPr="00B46023">
        <w:rPr>
          <w:szCs w:val="21"/>
        </w:rPr>
        <w:t>物理</w:t>
      </w:r>
      <w:r w:rsidRPr="00B46023">
        <w:rPr>
          <w:szCs w:val="21"/>
        </w:rPr>
        <w:t>参数</w:t>
      </w:r>
      <w:r w:rsidR="00F53DBF" w:rsidRPr="00B46023">
        <w:rPr>
          <w:szCs w:val="21"/>
        </w:rPr>
        <w:t>（宋体，五号，表格内文字皆用五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901"/>
        <w:gridCol w:w="984"/>
        <w:gridCol w:w="1140"/>
        <w:gridCol w:w="1184"/>
        <w:gridCol w:w="889"/>
        <w:gridCol w:w="860"/>
        <w:gridCol w:w="1197"/>
      </w:tblGrid>
      <w:tr w:rsidR="00682874" w:rsidRPr="00B46023" w14:paraId="645E2463" w14:textId="77777777" w:rsidTr="00EE2ADB">
        <w:trPr>
          <w:jc w:val="center"/>
        </w:trPr>
        <w:tc>
          <w:tcPr>
            <w:tcW w:w="1726" w:type="dxa"/>
            <w:shd w:val="clear" w:color="auto" w:fill="auto"/>
          </w:tcPr>
          <w:bookmarkEnd w:id="15"/>
          <w:p w14:paraId="4D8965C6" w14:textId="77777777" w:rsidR="00682874" w:rsidRPr="00B46023" w:rsidRDefault="00682874" w:rsidP="00EE2ADB">
            <w:pPr>
              <w:tabs>
                <w:tab w:val="left" w:pos="1980"/>
              </w:tabs>
              <w:spacing w:line="440" w:lineRule="atLeast"/>
              <w:jc w:val="center"/>
              <w:rPr>
                <w:szCs w:val="21"/>
              </w:rPr>
            </w:pPr>
            <w:r w:rsidRPr="00B46023">
              <w:rPr>
                <w:szCs w:val="21"/>
              </w:rPr>
              <w:t>捏合块</w:t>
            </w:r>
          </w:p>
          <w:p w14:paraId="2B12441C" w14:textId="77777777" w:rsidR="00682874" w:rsidRPr="00B46023" w:rsidRDefault="00682874" w:rsidP="00EE2ADB">
            <w:pPr>
              <w:tabs>
                <w:tab w:val="left" w:pos="1980"/>
              </w:tabs>
              <w:spacing w:line="440" w:lineRule="atLeast"/>
              <w:jc w:val="center"/>
              <w:rPr>
                <w:sz w:val="24"/>
              </w:rPr>
            </w:pPr>
            <w:r w:rsidRPr="00B46023">
              <w:rPr>
                <w:szCs w:val="21"/>
              </w:rPr>
              <w:t>元件</w:t>
            </w:r>
          </w:p>
        </w:tc>
        <w:tc>
          <w:tcPr>
            <w:tcW w:w="917" w:type="dxa"/>
            <w:shd w:val="clear" w:color="auto" w:fill="auto"/>
          </w:tcPr>
          <w:p w14:paraId="76CB9E37" w14:textId="77777777" w:rsidR="00682874" w:rsidRPr="00B46023" w:rsidRDefault="00682874" w:rsidP="00EE2ADB">
            <w:pPr>
              <w:tabs>
                <w:tab w:val="left" w:pos="1980"/>
              </w:tabs>
              <w:spacing w:line="440" w:lineRule="atLeast"/>
              <w:jc w:val="center"/>
              <w:rPr>
                <w:sz w:val="24"/>
              </w:rPr>
            </w:pPr>
            <w:r w:rsidRPr="00B46023">
              <w:rPr>
                <w:szCs w:val="21"/>
              </w:rPr>
              <w:t>导程</w:t>
            </w:r>
            <w:r w:rsidRPr="00B46023">
              <w:rPr>
                <w:szCs w:val="21"/>
              </w:rPr>
              <w:t>/</w:t>
            </w:r>
            <w:r w:rsidRPr="00B46023">
              <w:rPr>
                <w:position w:val="-6"/>
                <w:sz w:val="24"/>
              </w:rPr>
              <w:object w:dxaOrig="420" w:dyaOrig="220" w14:anchorId="270E6758">
                <v:shape id="_x0000_i1027" type="#_x0000_t75" style="width:21.6pt;height:10.8pt" o:ole="">
                  <v:imagedata r:id="rId14" o:title=""/>
                </v:shape>
                <o:OLEObject Type="Embed" ProgID="Equation.3" ShapeID="_x0000_i1027" DrawAspect="Content" ObjectID="_1651269135" r:id="rId15"/>
              </w:object>
            </w:r>
          </w:p>
        </w:tc>
        <w:tc>
          <w:tcPr>
            <w:tcW w:w="1005" w:type="dxa"/>
            <w:shd w:val="clear" w:color="auto" w:fill="auto"/>
          </w:tcPr>
          <w:p w14:paraId="7C819F16" w14:textId="77777777" w:rsidR="00682874" w:rsidRPr="00B46023" w:rsidRDefault="00682874" w:rsidP="00EE2ADB">
            <w:pPr>
              <w:tabs>
                <w:tab w:val="left" w:pos="1980"/>
              </w:tabs>
              <w:spacing w:line="440" w:lineRule="atLeast"/>
              <w:jc w:val="center"/>
              <w:rPr>
                <w:sz w:val="24"/>
              </w:rPr>
            </w:pPr>
            <w:r w:rsidRPr="00B46023">
              <w:rPr>
                <w:szCs w:val="21"/>
              </w:rPr>
              <w:t>螺杆外径</w:t>
            </w:r>
            <w:r w:rsidRPr="00B46023">
              <w:rPr>
                <w:szCs w:val="21"/>
              </w:rPr>
              <w:t>/</w:t>
            </w:r>
            <w:r w:rsidRPr="00B46023">
              <w:rPr>
                <w:position w:val="-6"/>
                <w:sz w:val="24"/>
              </w:rPr>
              <w:object w:dxaOrig="420" w:dyaOrig="220" w14:anchorId="6E9F5470">
                <v:shape id="_x0000_i1028" type="#_x0000_t75" style="width:21.6pt;height:10.8pt" o:ole="">
                  <v:imagedata r:id="rId16" o:title=""/>
                </v:shape>
                <o:OLEObject Type="Embed" ProgID="Equation.3" ShapeID="_x0000_i1028" DrawAspect="Content" ObjectID="_1651269136" r:id="rId17"/>
              </w:object>
            </w:r>
          </w:p>
        </w:tc>
        <w:tc>
          <w:tcPr>
            <w:tcW w:w="1171" w:type="dxa"/>
            <w:shd w:val="clear" w:color="auto" w:fill="auto"/>
          </w:tcPr>
          <w:p w14:paraId="13C0F99E" w14:textId="77777777" w:rsidR="00682874" w:rsidRPr="00B46023" w:rsidRDefault="00682874" w:rsidP="00EE2ADB">
            <w:pPr>
              <w:tabs>
                <w:tab w:val="left" w:pos="1980"/>
              </w:tabs>
              <w:spacing w:line="440" w:lineRule="atLeast"/>
              <w:jc w:val="center"/>
              <w:rPr>
                <w:szCs w:val="21"/>
              </w:rPr>
            </w:pPr>
            <w:r w:rsidRPr="00B46023">
              <w:rPr>
                <w:szCs w:val="21"/>
              </w:rPr>
              <w:t>机筒内径</w:t>
            </w:r>
            <w:r w:rsidRPr="00B46023">
              <w:rPr>
                <w:szCs w:val="21"/>
              </w:rPr>
              <w:t>/</w:t>
            </w:r>
            <w:r w:rsidRPr="00B46023">
              <w:rPr>
                <w:position w:val="-6"/>
                <w:sz w:val="24"/>
              </w:rPr>
              <w:object w:dxaOrig="420" w:dyaOrig="220" w14:anchorId="717732BD">
                <v:shape id="_x0000_i1029" type="#_x0000_t75" style="width:21.6pt;height:10.8pt" o:ole="">
                  <v:imagedata r:id="rId16" o:title=""/>
                </v:shape>
                <o:OLEObject Type="Embed" ProgID="Equation.3" ShapeID="_x0000_i1029" DrawAspect="Content" ObjectID="_1651269137" r:id="rId18"/>
              </w:object>
            </w:r>
          </w:p>
        </w:tc>
        <w:tc>
          <w:tcPr>
            <w:tcW w:w="1218" w:type="dxa"/>
            <w:shd w:val="clear" w:color="auto" w:fill="auto"/>
          </w:tcPr>
          <w:p w14:paraId="6D34E827" w14:textId="77777777" w:rsidR="00682874" w:rsidRPr="00B46023" w:rsidRDefault="00682874" w:rsidP="00EE2ADB">
            <w:pPr>
              <w:tabs>
                <w:tab w:val="left" w:pos="1980"/>
              </w:tabs>
              <w:spacing w:line="440" w:lineRule="atLeast"/>
              <w:jc w:val="center"/>
              <w:rPr>
                <w:sz w:val="24"/>
              </w:rPr>
            </w:pPr>
            <w:r w:rsidRPr="00B46023">
              <w:rPr>
                <w:szCs w:val="21"/>
              </w:rPr>
              <w:t>捏合盘厚度</w:t>
            </w:r>
            <w:r w:rsidRPr="00B46023">
              <w:rPr>
                <w:szCs w:val="21"/>
              </w:rPr>
              <w:t>/</w:t>
            </w:r>
            <w:r w:rsidRPr="00B46023">
              <w:rPr>
                <w:position w:val="-6"/>
                <w:sz w:val="24"/>
              </w:rPr>
              <w:object w:dxaOrig="420" w:dyaOrig="220" w14:anchorId="04E265CA">
                <v:shape id="_x0000_i1030" type="#_x0000_t75" style="width:21.6pt;height:10.8pt" o:ole="">
                  <v:imagedata r:id="rId16" o:title=""/>
                </v:shape>
                <o:OLEObject Type="Embed" ProgID="Equation.3" ShapeID="_x0000_i1030" DrawAspect="Content" ObjectID="_1651269138" r:id="rId19"/>
              </w:object>
            </w:r>
          </w:p>
        </w:tc>
        <w:tc>
          <w:tcPr>
            <w:tcW w:w="918" w:type="dxa"/>
            <w:shd w:val="clear" w:color="auto" w:fill="auto"/>
          </w:tcPr>
          <w:p w14:paraId="21BB247E" w14:textId="77777777" w:rsidR="00682874" w:rsidRPr="00B46023" w:rsidRDefault="00682874" w:rsidP="00EE2ADB">
            <w:pPr>
              <w:tabs>
                <w:tab w:val="left" w:pos="1980"/>
              </w:tabs>
              <w:spacing w:line="440" w:lineRule="atLeast"/>
              <w:jc w:val="center"/>
              <w:rPr>
                <w:sz w:val="24"/>
              </w:rPr>
            </w:pPr>
            <w:r w:rsidRPr="00B46023">
              <w:rPr>
                <w:szCs w:val="21"/>
              </w:rPr>
              <w:t>错列角</w:t>
            </w:r>
            <w:r w:rsidRPr="00B46023">
              <w:rPr>
                <w:szCs w:val="21"/>
              </w:rPr>
              <w:t>/</w:t>
            </w:r>
            <w:r w:rsidRPr="00B46023">
              <w:rPr>
                <w:sz w:val="24"/>
              </w:rPr>
              <w:t>°</w:t>
            </w:r>
          </w:p>
        </w:tc>
        <w:tc>
          <w:tcPr>
            <w:tcW w:w="873" w:type="dxa"/>
            <w:shd w:val="clear" w:color="auto" w:fill="auto"/>
          </w:tcPr>
          <w:p w14:paraId="2373C739" w14:textId="77777777" w:rsidR="00682874" w:rsidRPr="00B46023" w:rsidRDefault="00682874" w:rsidP="00EE2ADB">
            <w:pPr>
              <w:tabs>
                <w:tab w:val="left" w:pos="1980"/>
              </w:tabs>
              <w:spacing w:line="440" w:lineRule="atLeast"/>
              <w:jc w:val="center"/>
              <w:rPr>
                <w:sz w:val="24"/>
              </w:rPr>
            </w:pPr>
            <w:r w:rsidRPr="00B46023">
              <w:rPr>
                <w:szCs w:val="21"/>
              </w:rPr>
              <w:t>中心距</w:t>
            </w:r>
            <w:r w:rsidRPr="00B46023">
              <w:rPr>
                <w:szCs w:val="21"/>
              </w:rPr>
              <w:t>/</w:t>
            </w:r>
            <w:r w:rsidRPr="00B46023">
              <w:rPr>
                <w:position w:val="-6"/>
                <w:sz w:val="24"/>
              </w:rPr>
              <w:object w:dxaOrig="420" w:dyaOrig="220" w14:anchorId="7C67A3DC">
                <v:shape id="_x0000_i1031" type="#_x0000_t75" style="width:21.6pt;height:10.8pt" o:ole="">
                  <v:imagedata r:id="rId16" o:title=""/>
                </v:shape>
                <o:OLEObject Type="Embed" ProgID="Equation.3" ShapeID="_x0000_i1031" DrawAspect="Content" ObjectID="_1651269139" r:id="rId20"/>
              </w:object>
            </w:r>
          </w:p>
        </w:tc>
        <w:tc>
          <w:tcPr>
            <w:tcW w:w="1232" w:type="dxa"/>
            <w:shd w:val="clear" w:color="auto" w:fill="auto"/>
          </w:tcPr>
          <w:p w14:paraId="2BAE9A31" w14:textId="77777777" w:rsidR="00682874" w:rsidRPr="00B46023" w:rsidRDefault="00682874" w:rsidP="00EE2ADB">
            <w:pPr>
              <w:tabs>
                <w:tab w:val="left" w:pos="1980"/>
              </w:tabs>
              <w:spacing w:line="440" w:lineRule="atLeast"/>
              <w:jc w:val="center"/>
              <w:rPr>
                <w:sz w:val="24"/>
              </w:rPr>
            </w:pPr>
            <w:r w:rsidRPr="00B46023">
              <w:rPr>
                <w:szCs w:val="21"/>
              </w:rPr>
              <w:t>计算域长度</w:t>
            </w:r>
            <w:r w:rsidRPr="00B46023">
              <w:rPr>
                <w:szCs w:val="21"/>
              </w:rPr>
              <w:t>/</w:t>
            </w:r>
            <w:r w:rsidRPr="00B46023">
              <w:rPr>
                <w:position w:val="-6"/>
                <w:sz w:val="24"/>
              </w:rPr>
              <w:object w:dxaOrig="420" w:dyaOrig="220" w14:anchorId="2F0638F1">
                <v:shape id="_x0000_i1032" type="#_x0000_t75" style="width:21.6pt;height:10.8pt" o:ole="">
                  <v:imagedata r:id="rId16" o:title=""/>
                </v:shape>
                <o:OLEObject Type="Embed" ProgID="Equation.3" ShapeID="_x0000_i1032" DrawAspect="Content" ObjectID="_1651269140" r:id="rId21"/>
              </w:object>
            </w:r>
          </w:p>
        </w:tc>
      </w:tr>
      <w:tr w:rsidR="00682874" w:rsidRPr="00B46023" w14:paraId="42E6D840" w14:textId="77777777" w:rsidTr="00EE2ADB">
        <w:trPr>
          <w:jc w:val="center"/>
        </w:trPr>
        <w:tc>
          <w:tcPr>
            <w:tcW w:w="1726" w:type="dxa"/>
            <w:shd w:val="clear" w:color="auto" w:fill="auto"/>
          </w:tcPr>
          <w:p w14:paraId="0AA6DAF6" w14:textId="77777777" w:rsidR="00682874" w:rsidRPr="00B46023" w:rsidRDefault="00682874" w:rsidP="00EE2ADB">
            <w:pPr>
              <w:tabs>
                <w:tab w:val="left" w:pos="1980"/>
              </w:tabs>
              <w:spacing w:line="440" w:lineRule="atLeast"/>
              <w:jc w:val="center"/>
              <w:rPr>
                <w:szCs w:val="21"/>
              </w:rPr>
            </w:pPr>
            <w:r w:rsidRPr="00B46023">
              <w:rPr>
                <w:szCs w:val="21"/>
              </w:rPr>
              <w:t>NKBLB</w:t>
            </w:r>
          </w:p>
        </w:tc>
        <w:tc>
          <w:tcPr>
            <w:tcW w:w="917" w:type="dxa"/>
            <w:shd w:val="clear" w:color="auto" w:fill="auto"/>
          </w:tcPr>
          <w:p w14:paraId="3E2ABF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9032FD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5A4ECD47"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1C2600E6"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8FD44CD"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27457718"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EF688B2" w14:textId="77777777" w:rsidR="00682874" w:rsidRPr="00B46023" w:rsidRDefault="00682874" w:rsidP="00EE2ADB">
            <w:pPr>
              <w:tabs>
                <w:tab w:val="left" w:pos="1980"/>
              </w:tabs>
              <w:spacing w:line="440" w:lineRule="atLeast"/>
              <w:jc w:val="center"/>
              <w:rPr>
                <w:szCs w:val="21"/>
              </w:rPr>
            </w:pPr>
          </w:p>
        </w:tc>
      </w:tr>
      <w:tr w:rsidR="00682874" w:rsidRPr="00B46023" w14:paraId="35C8289E" w14:textId="77777777" w:rsidTr="00EE2ADB">
        <w:trPr>
          <w:jc w:val="center"/>
        </w:trPr>
        <w:tc>
          <w:tcPr>
            <w:tcW w:w="1726" w:type="dxa"/>
            <w:shd w:val="clear" w:color="auto" w:fill="auto"/>
          </w:tcPr>
          <w:p w14:paraId="2D02E2F2" w14:textId="77777777" w:rsidR="00682874" w:rsidRPr="00B46023" w:rsidRDefault="00682874" w:rsidP="00EE2ADB">
            <w:pPr>
              <w:tabs>
                <w:tab w:val="left" w:pos="1980"/>
              </w:tabs>
              <w:spacing w:line="440" w:lineRule="atLeast"/>
              <w:jc w:val="center"/>
              <w:rPr>
                <w:sz w:val="24"/>
              </w:rPr>
            </w:pPr>
            <w:r w:rsidRPr="00B46023">
              <w:rPr>
                <w:szCs w:val="21"/>
              </w:rPr>
              <w:t>NKBRB</w:t>
            </w:r>
          </w:p>
        </w:tc>
        <w:tc>
          <w:tcPr>
            <w:tcW w:w="917" w:type="dxa"/>
            <w:shd w:val="clear" w:color="auto" w:fill="auto"/>
          </w:tcPr>
          <w:p w14:paraId="62C933A1"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5BCE9FE6"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20D9106D"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4257DF38"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401B34F8"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6ECBEED3"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2096019A" w14:textId="77777777" w:rsidR="00682874" w:rsidRPr="00B46023" w:rsidRDefault="00682874" w:rsidP="00EE2ADB">
            <w:pPr>
              <w:tabs>
                <w:tab w:val="left" w:pos="1980"/>
              </w:tabs>
              <w:spacing w:line="440" w:lineRule="atLeast"/>
              <w:jc w:val="center"/>
              <w:rPr>
                <w:szCs w:val="21"/>
              </w:rPr>
            </w:pPr>
          </w:p>
        </w:tc>
      </w:tr>
      <w:tr w:rsidR="00682874" w:rsidRPr="00B46023" w14:paraId="0C30F81D" w14:textId="77777777" w:rsidTr="00EE2ADB">
        <w:trPr>
          <w:jc w:val="center"/>
        </w:trPr>
        <w:tc>
          <w:tcPr>
            <w:tcW w:w="1726" w:type="dxa"/>
            <w:shd w:val="clear" w:color="auto" w:fill="auto"/>
          </w:tcPr>
          <w:p w14:paraId="5ACB0DAA" w14:textId="77777777" w:rsidR="00682874" w:rsidRPr="00B46023" w:rsidRDefault="00682874" w:rsidP="00EE2ADB">
            <w:pPr>
              <w:tabs>
                <w:tab w:val="left" w:pos="1980"/>
              </w:tabs>
              <w:spacing w:line="440" w:lineRule="atLeast"/>
              <w:jc w:val="center"/>
              <w:rPr>
                <w:sz w:val="24"/>
              </w:rPr>
            </w:pPr>
            <w:r w:rsidRPr="00B46023">
              <w:rPr>
                <w:szCs w:val="21"/>
              </w:rPr>
              <w:t>NKBLF</w:t>
            </w:r>
          </w:p>
        </w:tc>
        <w:tc>
          <w:tcPr>
            <w:tcW w:w="917" w:type="dxa"/>
            <w:shd w:val="clear" w:color="auto" w:fill="auto"/>
          </w:tcPr>
          <w:p w14:paraId="3AD80B8C" w14:textId="77777777" w:rsidR="00682874" w:rsidRPr="00B46023" w:rsidRDefault="00682874" w:rsidP="00EE2ADB">
            <w:pPr>
              <w:tabs>
                <w:tab w:val="left" w:pos="1980"/>
              </w:tabs>
              <w:spacing w:line="440" w:lineRule="atLeast"/>
              <w:jc w:val="center"/>
              <w:rPr>
                <w:szCs w:val="21"/>
              </w:rPr>
            </w:pPr>
          </w:p>
        </w:tc>
        <w:tc>
          <w:tcPr>
            <w:tcW w:w="1005" w:type="dxa"/>
            <w:shd w:val="clear" w:color="auto" w:fill="auto"/>
          </w:tcPr>
          <w:p w14:paraId="0D3FDD11" w14:textId="77777777" w:rsidR="00682874" w:rsidRPr="00B46023" w:rsidRDefault="00682874" w:rsidP="00EE2ADB">
            <w:pPr>
              <w:tabs>
                <w:tab w:val="left" w:pos="1980"/>
              </w:tabs>
              <w:spacing w:line="440" w:lineRule="atLeast"/>
              <w:jc w:val="center"/>
              <w:rPr>
                <w:szCs w:val="21"/>
              </w:rPr>
            </w:pPr>
          </w:p>
        </w:tc>
        <w:tc>
          <w:tcPr>
            <w:tcW w:w="1171" w:type="dxa"/>
            <w:shd w:val="clear" w:color="auto" w:fill="auto"/>
          </w:tcPr>
          <w:p w14:paraId="66109B88" w14:textId="77777777" w:rsidR="00682874" w:rsidRPr="00B46023" w:rsidRDefault="00682874" w:rsidP="00EE2ADB">
            <w:pPr>
              <w:tabs>
                <w:tab w:val="left" w:pos="1980"/>
              </w:tabs>
              <w:spacing w:line="440" w:lineRule="atLeast"/>
              <w:jc w:val="center"/>
              <w:rPr>
                <w:szCs w:val="21"/>
              </w:rPr>
            </w:pPr>
          </w:p>
        </w:tc>
        <w:tc>
          <w:tcPr>
            <w:tcW w:w="1218" w:type="dxa"/>
            <w:shd w:val="clear" w:color="auto" w:fill="auto"/>
          </w:tcPr>
          <w:p w14:paraId="262B9FC0" w14:textId="77777777" w:rsidR="00682874" w:rsidRPr="00B46023" w:rsidRDefault="00682874" w:rsidP="00EE2ADB">
            <w:pPr>
              <w:tabs>
                <w:tab w:val="left" w:pos="1980"/>
              </w:tabs>
              <w:spacing w:line="440" w:lineRule="atLeast"/>
              <w:jc w:val="center"/>
              <w:rPr>
                <w:szCs w:val="21"/>
              </w:rPr>
            </w:pPr>
          </w:p>
        </w:tc>
        <w:tc>
          <w:tcPr>
            <w:tcW w:w="918" w:type="dxa"/>
            <w:shd w:val="clear" w:color="auto" w:fill="auto"/>
          </w:tcPr>
          <w:p w14:paraId="729C5F70" w14:textId="77777777" w:rsidR="00682874" w:rsidRPr="00B46023" w:rsidRDefault="00682874" w:rsidP="00EE2ADB">
            <w:pPr>
              <w:tabs>
                <w:tab w:val="left" w:pos="1980"/>
              </w:tabs>
              <w:spacing w:line="440" w:lineRule="atLeast"/>
              <w:jc w:val="center"/>
              <w:rPr>
                <w:szCs w:val="21"/>
              </w:rPr>
            </w:pPr>
          </w:p>
        </w:tc>
        <w:tc>
          <w:tcPr>
            <w:tcW w:w="873" w:type="dxa"/>
            <w:shd w:val="clear" w:color="auto" w:fill="auto"/>
          </w:tcPr>
          <w:p w14:paraId="740651F5" w14:textId="77777777" w:rsidR="00682874" w:rsidRPr="00B46023" w:rsidRDefault="00682874" w:rsidP="00EE2ADB">
            <w:pPr>
              <w:tabs>
                <w:tab w:val="left" w:pos="1980"/>
              </w:tabs>
              <w:spacing w:line="440" w:lineRule="atLeast"/>
              <w:jc w:val="center"/>
              <w:rPr>
                <w:szCs w:val="21"/>
              </w:rPr>
            </w:pPr>
          </w:p>
        </w:tc>
        <w:tc>
          <w:tcPr>
            <w:tcW w:w="1232" w:type="dxa"/>
            <w:shd w:val="clear" w:color="auto" w:fill="auto"/>
          </w:tcPr>
          <w:p w14:paraId="31831107" w14:textId="77777777" w:rsidR="00682874" w:rsidRPr="00B46023" w:rsidRDefault="00682874" w:rsidP="00EE2ADB">
            <w:pPr>
              <w:tabs>
                <w:tab w:val="left" w:pos="1980"/>
              </w:tabs>
              <w:spacing w:line="440" w:lineRule="atLeast"/>
              <w:jc w:val="center"/>
              <w:rPr>
                <w:szCs w:val="21"/>
              </w:rPr>
            </w:pPr>
          </w:p>
        </w:tc>
      </w:tr>
    </w:tbl>
    <w:p w14:paraId="4DAB1759" w14:textId="77777777" w:rsidR="00E70E59" w:rsidRDefault="00E70E59" w:rsidP="00EE2ADB">
      <w:pPr>
        <w:tabs>
          <w:tab w:val="left" w:pos="1980"/>
        </w:tabs>
        <w:spacing w:line="440" w:lineRule="atLeast"/>
        <w:jc w:val="center"/>
        <w:rPr>
          <w:szCs w:val="21"/>
        </w:rPr>
        <w:sectPr w:rsidR="00E70E59" w:rsidSect="0088248C">
          <w:footerReference w:type="default" r:id="rId22"/>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pPr>
    </w:p>
    <w:p w14:paraId="37AB8E9E" w14:textId="77777777" w:rsidR="00E70E59" w:rsidRPr="00E70E59" w:rsidRDefault="00E70E59" w:rsidP="00E70E59">
      <w:pPr>
        <w:spacing w:beforeLines="100" w:before="312" w:line="440" w:lineRule="atLeast"/>
        <w:rPr>
          <w:szCs w:val="21"/>
        </w:rPr>
      </w:pPr>
      <w:r w:rsidRPr="00E70E59">
        <w:rPr>
          <w:rFonts w:hint="eastAsia"/>
          <w:szCs w:val="21"/>
        </w:rPr>
        <w:lastRenderedPageBreak/>
        <w:t>续表</w:t>
      </w:r>
      <w:r w:rsidRPr="00E70E59">
        <w:rPr>
          <w:rFonts w:hint="eastAsia"/>
          <w:szCs w:val="21"/>
        </w:rPr>
        <w:t>1</w:t>
      </w:r>
      <w:r w:rsidRPr="00E70E59">
        <w:rPr>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893"/>
        <w:gridCol w:w="978"/>
        <w:gridCol w:w="1138"/>
        <w:gridCol w:w="1184"/>
        <w:gridCol w:w="894"/>
        <w:gridCol w:w="851"/>
        <w:gridCol w:w="1197"/>
      </w:tblGrid>
      <w:tr w:rsidR="00E70E59" w:rsidRPr="00B46023" w14:paraId="50EBE6D8" w14:textId="77777777" w:rsidTr="001D6F54">
        <w:trPr>
          <w:jc w:val="center"/>
        </w:trPr>
        <w:tc>
          <w:tcPr>
            <w:tcW w:w="1726" w:type="dxa"/>
            <w:shd w:val="clear" w:color="auto" w:fill="auto"/>
          </w:tcPr>
          <w:p w14:paraId="4B8B22B5" w14:textId="77777777" w:rsidR="00E70E59" w:rsidRPr="00B46023" w:rsidRDefault="00E70E59" w:rsidP="001D6F54">
            <w:pPr>
              <w:tabs>
                <w:tab w:val="left" w:pos="1980"/>
              </w:tabs>
              <w:spacing w:line="440" w:lineRule="atLeast"/>
              <w:jc w:val="center"/>
              <w:rPr>
                <w:szCs w:val="21"/>
              </w:rPr>
            </w:pPr>
            <w:r w:rsidRPr="00B46023">
              <w:rPr>
                <w:szCs w:val="21"/>
              </w:rPr>
              <w:t>NKBRF</w:t>
            </w:r>
          </w:p>
        </w:tc>
        <w:tc>
          <w:tcPr>
            <w:tcW w:w="917" w:type="dxa"/>
            <w:shd w:val="clear" w:color="auto" w:fill="auto"/>
          </w:tcPr>
          <w:p w14:paraId="33BF5564"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4E3BBCC9"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64C65497"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27A82270"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783DE6A5"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79C63E7A"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4557B5F2" w14:textId="77777777" w:rsidR="00E70E59" w:rsidRPr="00B46023" w:rsidRDefault="00E70E59" w:rsidP="001D6F54">
            <w:pPr>
              <w:tabs>
                <w:tab w:val="left" w:pos="1980"/>
              </w:tabs>
              <w:spacing w:line="440" w:lineRule="atLeast"/>
              <w:jc w:val="center"/>
              <w:rPr>
                <w:szCs w:val="21"/>
              </w:rPr>
            </w:pPr>
          </w:p>
        </w:tc>
      </w:tr>
      <w:tr w:rsidR="00E70E59" w:rsidRPr="00B46023" w14:paraId="68985E26" w14:textId="77777777" w:rsidTr="001D6F54">
        <w:trPr>
          <w:jc w:val="center"/>
        </w:trPr>
        <w:tc>
          <w:tcPr>
            <w:tcW w:w="1726" w:type="dxa"/>
            <w:shd w:val="clear" w:color="auto" w:fill="auto"/>
          </w:tcPr>
          <w:p w14:paraId="0503D5D2" w14:textId="77777777" w:rsidR="00E70E59" w:rsidRPr="00B46023" w:rsidRDefault="00E70E59" w:rsidP="001D6F54">
            <w:pPr>
              <w:tabs>
                <w:tab w:val="left" w:pos="1980"/>
              </w:tabs>
              <w:spacing w:line="440" w:lineRule="atLeast"/>
              <w:jc w:val="center"/>
              <w:rPr>
                <w:sz w:val="24"/>
              </w:rPr>
            </w:pPr>
            <w:r w:rsidRPr="00B46023">
              <w:rPr>
                <w:szCs w:val="21"/>
              </w:rPr>
              <w:t>NKBRF</w:t>
            </w:r>
          </w:p>
        </w:tc>
        <w:tc>
          <w:tcPr>
            <w:tcW w:w="917" w:type="dxa"/>
            <w:shd w:val="clear" w:color="auto" w:fill="auto"/>
          </w:tcPr>
          <w:p w14:paraId="7F2E9B99" w14:textId="77777777" w:rsidR="00E70E59" w:rsidRPr="00B46023" w:rsidRDefault="00E70E59" w:rsidP="001D6F54">
            <w:pPr>
              <w:tabs>
                <w:tab w:val="left" w:pos="1980"/>
              </w:tabs>
              <w:spacing w:line="440" w:lineRule="atLeast"/>
              <w:jc w:val="center"/>
              <w:rPr>
                <w:szCs w:val="21"/>
              </w:rPr>
            </w:pPr>
          </w:p>
        </w:tc>
        <w:tc>
          <w:tcPr>
            <w:tcW w:w="1005" w:type="dxa"/>
            <w:shd w:val="clear" w:color="auto" w:fill="auto"/>
          </w:tcPr>
          <w:p w14:paraId="3A143345" w14:textId="77777777" w:rsidR="00E70E59" w:rsidRPr="00B46023" w:rsidRDefault="00E70E59" w:rsidP="001D6F54">
            <w:pPr>
              <w:tabs>
                <w:tab w:val="left" w:pos="1980"/>
              </w:tabs>
              <w:spacing w:line="440" w:lineRule="atLeast"/>
              <w:jc w:val="center"/>
              <w:rPr>
                <w:szCs w:val="21"/>
              </w:rPr>
            </w:pPr>
          </w:p>
        </w:tc>
        <w:tc>
          <w:tcPr>
            <w:tcW w:w="1171" w:type="dxa"/>
            <w:shd w:val="clear" w:color="auto" w:fill="auto"/>
          </w:tcPr>
          <w:p w14:paraId="33FFAD1E" w14:textId="77777777" w:rsidR="00E70E59" w:rsidRPr="00B46023" w:rsidRDefault="00E70E59" w:rsidP="001D6F54">
            <w:pPr>
              <w:tabs>
                <w:tab w:val="left" w:pos="1980"/>
              </w:tabs>
              <w:spacing w:line="440" w:lineRule="atLeast"/>
              <w:jc w:val="center"/>
              <w:rPr>
                <w:szCs w:val="21"/>
              </w:rPr>
            </w:pPr>
          </w:p>
        </w:tc>
        <w:tc>
          <w:tcPr>
            <w:tcW w:w="1218" w:type="dxa"/>
            <w:shd w:val="clear" w:color="auto" w:fill="auto"/>
          </w:tcPr>
          <w:p w14:paraId="72A12393" w14:textId="77777777" w:rsidR="00E70E59" w:rsidRPr="00B46023" w:rsidRDefault="00E70E59" w:rsidP="001D6F54">
            <w:pPr>
              <w:tabs>
                <w:tab w:val="left" w:pos="1980"/>
              </w:tabs>
              <w:spacing w:line="440" w:lineRule="atLeast"/>
              <w:jc w:val="center"/>
              <w:rPr>
                <w:szCs w:val="21"/>
              </w:rPr>
            </w:pPr>
          </w:p>
        </w:tc>
        <w:tc>
          <w:tcPr>
            <w:tcW w:w="918" w:type="dxa"/>
            <w:shd w:val="clear" w:color="auto" w:fill="auto"/>
          </w:tcPr>
          <w:p w14:paraId="2ADEA9C7" w14:textId="77777777" w:rsidR="00E70E59" w:rsidRPr="00B46023" w:rsidRDefault="00E70E59" w:rsidP="001D6F54">
            <w:pPr>
              <w:tabs>
                <w:tab w:val="left" w:pos="1980"/>
              </w:tabs>
              <w:spacing w:line="440" w:lineRule="atLeast"/>
              <w:jc w:val="center"/>
              <w:rPr>
                <w:szCs w:val="21"/>
              </w:rPr>
            </w:pPr>
          </w:p>
        </w:tc>
        <w:tc>
          <w:tcPr>
            <w:tcW w:w="873" w:type="dxa"/>
            <w:shd w:val="clear" w:color="auto" w:fill="auto"/>
          </w:tcPr>
          <w:p w14:paraId="3B23F602" w14:textId="77777777" w:rsidR="00E70E59" w:rsidRPr="00B46023" w:rsidRDefault="00E70E59" w:rsidP="001D6F54">
            <w:pPr>
              <w:tabs>
                <w:tab w:val="left" w:pos="1980"/>
              </w:tabs>
              <w:spacing w:line="440" w:lineRule="atLeast"/>
              <w:jc w:val="center"/>
              <w:rPr>
                <w:szCs w:val="21"/>
              </w:rPr>
            </w:pPr>
          </w:p>
        </w:tc>
        <w:tc>
          <w:tcPr>
            <w:tcW w:w="1232" w:type="dxa"/>
            <w:shd w:val="clear" w:color="auto" w:fill="auto"/>
          </w:tcPr>
          <w:p w14:paraId="6DA185D6" w14:textId="77777777" w:rsidR="00E70E59" w:rsidRPr="00B46023" w:rsidRDefault="00E70E59" w:rsidP="001D6F54">
            <w:pPr>
              <w:tabs>
                <w:tab w:val="left" w:pos="1980"/>
              </w:tabs>
              <w:spacing w:line="440" w:lineRule="atLeast"/>
              <w:jc w:val="center"/>
              <w:rPr>
                <w:szCs w:val="21"/>
              </w:rPr>
            </w:pPr>
          </w:p>
        </w:tc>
      </w:tr>
    </w:tbl>
    <w:p w14:paraId="3860B7F0" w14:textId="495808D5" w:rsidR="00E70E59" w:rsidRDefault="00E70E59" w:rsidP="0096765C">
      <w:pPr>
        <w:spacing w:beforeLines="100" w:before="312" w:line="440" w:lineRule="atLeast"/>
        <w:jc w:val="center"/>
        <w:rPr>
          <w:b/>
          <w:bCs/>
          <w:sz w:val="30"/>
          <w:szCs w:val="30"/>
        </w:rPr>
      </w:pPr>
    </w:p>
    <w:p w14:paraId="5BB4E623" w14:textId="388F7B67" w:rsidR="00134373" w:rsidRDefault="00134373" w:rsidP="00867AAE">
      <w:pPr>
        <w:pStyle w:val="12"/>
      </w:pPr>
      <w:bookmarkStart w:id="16" w:name="_Hlk39931594"/>
      <w:bookmarkStart w:id="17" w:name="_Toc40623221"/>
      <w:r w:rsidRPr="00BE48E2">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7"/>
    </w:p>
    <w:p w14:paraId="783BEFE4" w14:textId="005D66F5" w:rsidR="004E4AC8" w:rsidRDefault="004E4AC8" w:rsidP="00867AAE">
      <w:pPr>
        <w:pStyle w:val="22"/>
      </w:pPr>
      <w:bookmarkStart w:id="18" w:name="_Hlk39931385"/>
      <w:bookmarkStart w:id="19" w:name="_Toc40623222"/>
      <w:bookmarkEnd w:id="16"/>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9"/>
    </w:p>
    <w:p w14:paraId="0F31D35D" w14:textId="34BAE440" w:rsidR="00FB538B" w:rsidRDefault="00370DA3" w:rsidP="00370DA3">
      <w:pPr>
        <w:pStyle w:val="32"/>
        <w:rPr>
          <w:rFonts w:ascii="Times New Roman" w:hAnsi="Times New Roman" w:cs="Times New Roman"/>
        </w:rPr>
      </w:pPr>
      <w:bookmarkStart w:id="20" w:name="_Toc40623223"/>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20"/>
    </w:p>
    <w:p w14:paraId="3EE5AD31" w14:textId="72207271"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C0574F" w:rsidRPr="00C0574F">
        <w:rPr>
          <w:rFonts w:ascii="宋体" w:hAnsi="宋体" w:hint="eastAsia"/>
          <w:sz w:val="24"/>
        </w:rPr>
        <w:t>表</w:t>
      </w:r>
      <w:r w:rsidR="00C0574F" w:rsidRPr="00C0574F">
        <w:rPr>
          <w:rFonts w:ascii="宋体" w:hAnsi="宋体"/>
          <w:sz w:val="24"/>
        </w:rPr>
        <w:t>2·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C0574F" w:rsidRPr="00C0574F">
        <w:rPr>
          <w:rFonts w:ascii="宋体" w:hAnsi="宋体" w:hint="eastAsia"/>
          <w:sz w:val="24"/>
        </w:rPr>
        <w:t>图</w:t>
      </w:r>
      <w:r w:rsidR="00C0574F" w:rsidRPr="00C0574F">
        <w:rPr>
          <w:rFonts w:ascii="宋体" w:hAnsi="宋体"/>
          <w:sz w:val="24"/>
        </w:rPr>
        <w:t>2·1</w:t>
      </w:r>
      <w:r w:rsidR="008E4C23" w:rsidRPr="00507952">
        <w:rPr>
          <w:sz w:val="24"/>
        </w:rPr>
        <w:fldChar w:fldCharType="end"/>
      </w:r>
      <w:r w:rsidR="008A0F33" w:rsidRPr="00507952">
        <w:rPr>
          <w:sz w:val="24"/>
        </w:rPr>
        <w:t>所示。</w:t>
      </w:r>
    </w:p>
    <w:p w14:paraId="005A6E30" w14:textId="2EEBFE66" w:rsidR="00576F0D" w:rsidRPr="00161A56" w:rsidRDefault="00161A56" w:rsidP="00963375">
      <w:pPr>
        <w:pStyle w:val="afa"/>
        <w:spacing w:beforeLines="50" w:before="156" w:afterLines="50" w:after="156" w:line="440" w:lineRule="atLeast"/>
        <w:rPr>
          <w:rFonts w:ascii="宋体" w:eastAsia="宋体" w:hAnsi="宋体"/>
          <w:sz w:val="21"/>
          <w:szCs w:val="21"/>
        </w:rPr>
      </w:pPr>
      <w:bookmarkStart w:id="21"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21"/>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3">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25217D54"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22" w:name="_Ref40453393"/>
      <w:r w:rsidRPr="00FB3322">
        <w:rPr>
          <w:rFonts w:ascii="宋体" w:eastAsia="宋体" w:hAnsi="宋体" w:hint="eastAsia"/>
          <w:sz w:val="21"/>
          <w:szCs w:val="21"/>
        </w:rPr>
        <w:lastRenderedPageBreak/>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22"/>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35E07B57" w:rsidR="00B979F5" w:rsidRPr="00B979F5" w:rsidRDefault="00B979F5" w:rsidP="00B979F5">
      <w:pPr>
        <w:pStyle w:val="32"/>
        <w:rPr>
          <w:rFonts w:ascii="Times New Roman" w:hAnsi="Times New Roman" w:cs="Times New Roman"/>
        </w:rPr>
      </w:pPr>
      <w:bookmarkStart w:id="23" w:name="_Toc40623224"/>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292154">
        <w:rPr>
          <w:rFonts w:ascii="Times New Roman" w:hAnsi="Times New Roman" w:cs="Times New Roman" w:hint="eastAsia"/>
        </w:rPr>
        <w:t>分类</w:t>
      </w:r>
      <w:bookmarkEnd w:id="23"/>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48E46F61"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r w:rsidR="00DD2E15">
        <w:rPr>
          <w:rFonts w:hint="eastAsia"/>
          <w:sz w:val="24"/>
        </w:rPr>
        <w:t>棘</w:t>
      </w:r>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t>等</w:t>
      </w:r>
      <w:r w:rsidR="008040C6">
        <w:rPr>
          <w:rFonts w:hint="eastAsia"/>
          <w:sz w:val="24"/>
        </w:rPr>
        <w:t>。</w:t>
      </w:r>
      <w:r w:rsidR="00A224AC" w:rsidRPr="00886847">
        <w:rPr>
          <w:sz w:val="24"/>
        </w:rPr>
        <w:fldChar w:fldCharType="begin"/>
      </w:r>
      <w:r w:rsidR="00A224AC" w:rsidRPr="00886847">
        <w:rPr>
          <w:sz w:val="24"/>
        </w:rPr>
        <w:instrText xml:space="preserve"> </w:instrText>
      </w:r>
      <w:r w:rsidR="00A224AC" w:rsidRPr="00886847">
        <w:rPr>
          <w:rFonts w:hint="eastAsia"/>
          <w:sz w:val="24"/>
        </w:rPr>
        <w:instrText>REF _Ref40458726 \h</w:instrText>
      </w:r>
      <w:r w:rsidR="00A224AC" w:rsidRPr="00886847">
        <w:rPr>
          <w:sz w:val="24"/>
        </w:rPr>
        <w:instrText xml:space="preserve"> </w:instrText>
      </w:r>
      <w:r w:rsidR="00886847">
        <w:rPr>
          <w:sz w:val="24"/>
        </w:rPr>
        <w:instrText xml:space="preserve"> \* MERGEFORMAT </w:instrText>
      </w:r>
      <w:r w:rsidR="00A224AC" w:rsidRPr="00886847">
        <w:rPr>
          <w:sz w:val="24"/>
        </w:rPr>
      </w:r>
      <w:r w:rsidR="00A224AC" w:rsidRPr="00886847">
        <w:rPr>
          <w:sz w:val="24"/>
        </w:rPr>
        <w:fldChar w:fldCharType="separate"/>
      </w:r>
      <w:r w:rsidR="00C0574F" w:rsidRPr="00C0574F">
        <w:rPr>
          <w:rFonts w:ascii="宋体" w:hAnsi="宋体" w:hint="eastAsia"/>
          <w:sz w:val="24"/>
        </w:rPr>
        <w:t>图</w:t>
      </w:r>
      <w:r w:rsidR="00C0574F" w:rsidRPr="00C0574F">
        <w:rPr>
          <w:rFonts w:ascii="宋体" w:hAnsi="宋体"/>
          <w:sz w:val="24"/>
        </w:rPr>
        <w:t>2·2</w:t>
      </w:r>
      <w:r w:rsidR="00A224AC" w:rsidRPr="00886847">
        <w:rPr>
          <w:sz w:val="24"/>
        </w:rPr>
        <w:fldChar w:fldCharType="end"/>
      </w:r>
      <w:r w:rsidR="00AC7E33" w:rsidRPr="00886847">
        <w:rPr>
          <w:rFonts w:hint="eastAsia"/>
          <w:sz w:val="24"/>
        </w:rPr>
        <w:t>对这</w:t>
      </w:r>
      <w:r w:rsidR="00AC7E33">
        <w:rPr>
          <w:rFonts w:hint="eastAsia"/>
          <w:sz w:val="24"/>
        </w:rPr>
        <w:t>些典型的癫痫特征波进行了展示，</w:t>
      </w:r>
      <w:r w:rsidR="00297476">
        <w:rPr>
          <w:rFonts w:hint="eastAsia"/>
          <w:sz w:val="24"/>
        </w:rPr>
        <w:t>而</w:t>
      </w:r>
      <w:r w:rsidR="00297476" w:rsidRPr="00886847">
        <w:rPr>
          <w:sz w:val="24"/>
        </w:rPr>
        <w:fldChar w:fldCharType="begin"/>
      </w:r>
      <w:r w:rsidR="00297476" w:rsidRPr="00886847">
        <w:rPr>
          <w:sz w:val="24"/>
        </w:rPr>
        <w:instrText xml:space="preserve"> </w:instrText>
      </w:r>
      <w:r w:rsidR="00297476" w:rsidRPr="00886847">
        <w:rPr>
          <w:rFonts w:hint="eastAsia"/>
          <w:sz w:val="24"/>
        </w:rPr>
        <w:instrText>REF _Ref40458772 \h</w:instrText>
      </w:r>
      <w:r w:rsidR="00297476" w:rsidRPr="00886847">
        <w:rPr>
          <w:sz w:val="24"/>
        </w:rPr>
        <w:instrText xml:space="preserve"> </w:instrText>
      </w:r>
      <w:r w:rsidR="00886847">
        <w:rPr>
          <w:sz w:val="24"/>
        </w:rPr>
        <w:instrText xml:space="preserve"> \* MERGEFORMAT </w:instrText>
      </w:r>
      <w:r w:rsidR="00297476" w:rsidRPr="00886847">
        <w:rPr>
          <w:sz w:val="24"/>
        </w:rPr>
      </w:r>
      <w:r w:rsidR="00297476" w:rsidRPr="00886847">
        <w:rPr>
          <w:sz w:val="24"/>
        </w:rPr>
        <w:fldChar w:fldCharType="separate"/>
      </w:r>
      <w:r w:rsidR="00C0574F" w:rsidRPr="00C0574F">
        <w:rPr>
          <w:rFonts w:ascii="宋体" w:hAnsi="宋体" w:hint="eastAsia"/>
          <w:sz w:val="24"/>
        </w:rPr>
        <w:t>表</w:t>
      </w:r>
      <w:r w:rsidR="00C0574F" w:rsidRPr="00C0574F">
        <w:rPr>
          <w:rFonts w:ascii="宋体" w:hAnsi="宋体"/>
          <w:sz w:val="24"/>
        </w:rPr>
        <w:t>2·2</w:t>
      </w:r>
      <w:r w:rsidR="00297476" w:rsidRPr="00886847">
        <w:rPr>
          <w:sz w:val="24"/>
        </w:rPr>
        <w:fldChar w:fldCharType="end"/>
      </w:r>
      <w:r w:rsidR="00525B85">
        <w:rPr>
          <w:rFonts w:hint="eastAsia"/>
          <w:sz w:val="24"/>
        </w:rPr>
        <w:t>则对</w:t>
      </w:r>
      <w:r w:rsidR="00E6380F">
        <w:rPr>
          <w:sz w:val="24"/>
        </w:rPr>
        <w:fldChar w:fldCharType="begin"/>
      </w:r>
      <w:r w:rsidR="00E6380F">
        <w:rPr>
          <w:sz w:val="24"/>
        </w:rPr>
        <w:instrText xml:space="preserve"> </w:instrText>
      </w:r>
      <w:r w:rsidR="00E6380F">
        <w:rPr>
          <w:rFonts w:hint="eastAsia"/>
          <w:sz w:val="24"/>
        </w:rPr>
        <w:instrText>REF _Ref40458726 \h</w:instrText>
      </w:r>
      <w:r w:rsidR="00E6380F">
        <w:rPr>
          <w:sz w:val="24"/>
        </w:rPr>
        <w:instrText xml:space="preserve"> </w:instrText>
      </w:r>
      <w:r w:rsidR="00E6380F">
        <w:rPr>
          <w:sz w:val="24"/>
        </w:rPr>
      </w:r>
      <w:r w:rsidR="00E6380F">
        <w:rPr>
          <w:sz w:val="24"/>
        </w:rPr>
        <w:fldChar w:fldCharType="separate"/>
      </w:r>
      <w:r w:rsidR="00C0574F" w:rsidRPr="00A01E78">
        <w:rPr>
          <w:rFonts w:ascii="宋体" w:hAnsi="宋体" w:hint="eastAsia"/>
          <w:szCs w:val="21"/>
        </w:rPr>
        <w:t>图</w:t>
      </w:r>
      <w:r w:rsidR="00C0574F" w:rsidRPr="006D402A">
        <w:rPr>
          <w:szCs w:val="21"/>
        </w:rPr>
        <w:t>2·</w:t>
      </w:r>
      <w:r w:rsidR="00C0574F">
        <w:rPr>
          <w:noProof/>
          <w:szCs w:val="21"/>
        </w:rPr>
        <w:t>2</w:t>
      </w:r>
      <w:r w:rsidR="00E6380F">
        <w:rPr>
          <w:sz w:val="24"/>
        </w:rPr>
        <w:fldChar w:fldCharType="end"/>
      </w:r>
      <w:r w:rsidR="001319FA">
        <w:rPr>
          <w:rFonts w:hint="eastAsia"/>
          <w:sz w:val="24"/>
        </w:rPr>
        <w:t>中前四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2205C091"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24"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24"/>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32325696" w:rsidR="000361C1" w:rsidRPr="00C835D3" w:rsidRDefault="009B78CA" w:rsidP="00C652A1">
      <w:pPr>
        <w:pStyle w:val="afa"/>
        <w:spacing w:beforeLines="50" w:before="156" w:afterLines="50" w:after="156" w:line="440" w:lineRule="atLeast"/>
        <w:rPr>
          <w:rFonts w:ascii="宋体" w:eastAsia="宋体" w:hAnsi="宋体"/>
          <w:sz w:val="21"/>
          <w:szCs w:val="21"/>
        </w:rPr>
      </w:pPr>
      <w:bookmarkStart w:id="25"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5"/>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r w:rsidR="00343EE1" w:rsidRPr="00D65EE6">
              <w:rPr>
                <w:rFonts w:hint="eastAsia"/>
                <w:szCs w:val="21"/>
              </w:rPr>
              <w:t>棘状，</w:t>
            </w:r>
            <w:r w:rsidR="00A64615" w:rsidRPr="00D65EE6">
              <w:rPr>
                <w:rFonts w:hint="eastAsia"/>
                <w:szCs w:val="21"/>
              </w:rPr>
              <w:t>是痫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痫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r>
              <w:rPr>
                <w:rFonts w:hint="eastAsia"/>
                <w:sz w:val="24"/>
              </w:rPr>
              <w:t>棘</w:t>
            </w:r>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出现</w:t>
            </w:r>
            <w:r w:rsidR="006E51D7">
              <w:rPr>
                <w:rFonts w:hint="eastAsia"/>
                <w:szCs w:val="21"/>
              </w:rPr>
              <w:t>出现形式多样</w:t>
            </w:r>
          </w:p>
        </w:tc>
      </w:tr>
    </w:tbl>
    <w:p w14:paraId="4D666F72" w14:textId="6DCE44E0" w:rsidR="008040C6" w:rsidRPr="00B50471" w:rsidRDefault="008040C6" w:rsidP="00FB538B">
      <w:pPr>
        <w:rPr>
          <w:sz w:val="24"/>
        </w:rPr>
      </w:pPr>
    </w:p>
    <w:p w14:paraId="1D3524C3" w14:textId="1AD00929" w:rsidR="008040C6" w:rsidRDefault="008040C6" w:rsidP="00FB538B">
      <w:pPr>
        <w:rPr>
          <w:sz w:val="24"/>
        </w:rPr>
      </w:pPr>
    </w:p>
    <w:p w14:paraId="39FC25D6" w14:textId="19446893" w:rsidR="008040C6" w:rsidRDefault="008040C6" w:rsidP="00FB538B">
      <w:pPr>
        <w:rPr>
          <w:sz w:val="24"/>
        </w:rPr>
      </w:pPr>
    </w:p>
    <w:p w14:paraId="706C7D1B" w14:textId="0D086D5F" w:rsidR="008040C6" w:rsidRDefault="008040C6" w:rsidP="00FB538B">
      <w:pPr>
        <w:rPr>
          <w:sz w:val="24"/>
        </w:rPr>
      </w:pPr>
    </w:p>
    <w:p w14:paraId="6606FF7B" w14:textId="77777777" w:rsidR="00FB538B" w:rsidRPr="00DD2E15" w:rsidRDefault="00FB538B" w:rsidP="00FB538B"/>
    <w:p w14:paraId="138A2300" w14:textId="08393EAA" w:rsidR="0085437B" w:rsidRDefault="0085437B" w:rsidP="00867AAE">
      <w:pPr>
        <w:pStyle w:val="22"/>
      </w:pPr>
      <w:bookmarkStart w:id="26" w:name="_Toc40623225"/>
      <w:r w:rsidRPr="00B46023">
        <w:lastRenderedPageBreak/>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6"/>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r w:rsidR="004A0C60" w:rsidRPr="004C158A">
        <w:rPr>
          <w:sz w:val="24"/>
        </w:rPr>
        <w:t>Electroencephalography,EEG)</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54463D15"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1E3A34">
        <w:rPr>
          <w:rFonts w:hint="eastAsia"/>
          <w:sz w:val="24"/>
        </w:rPr>
        <w:t>，</w:t>
      </w:r>
      <w:r w:rsidR="00FE6508">
        <w:rPr>
          <w:rFonts w:hint="eastAsia"/>
          <w:sz w:val="24"/>
        </w:rPr>
        <w:t>以俯视图中大脑中心线为界</w:t>
      </w:r>
      <w:r w:rsidR="00A5316B">
        <w:rPr>
          <w:rFonts w:hint="eastAsia"/>
          <w:sz w:val="24"/>
        </w:rPr>
        <w:t>，采取左奇右偶的标号方式</w:t>
      </w:r>
      <w:r w:rsidR="00230D61">
        <w:rPr>
          <w:rFonts w:hint="eastAsia"/>
          <w:sz w:val="24"/>
        </w:rPr>
        <w:t>，</w:t>
      </w:r>
      <w:r w:rsidR="001E3A34">
        <w:rPr>
          <w:rFonts w:hint="eastAsia"/>
          <w:sz w:val="24"/>
        </w:rPr>
        <w:t>具体的位置</w:t>
      </w:r>
      <w:r w:rsidR="001E3A34" w:rsidRPr="00B00D3A">
        <w:rPr>
          <w:rFonts w:hint="eastAsia"/>
          <w:szCs w:val="21"/>
        </w:rPr>
        <w:t>如</w:t>
      </w:r>
      <w:r w:rsidR="005A3850" w:rsidRPr="00886847">
        <w:rPr>
          <w:sz w:val="24"/>
        </w:rPr>
        <w:fldChar w:fldCharType="begin"/>
      </w:r>
      <w:r w:rsidR="005A3850" w:rsidRPr="00886847">
        <w:rPr>
          <w:sz w:val="24"/>
        </w:rPr>
        <w:instrText xml:space="preserve"> </w:instrText>
      </w:r>
      <w:r w:rsidR="005A3850" w:rsidRPr="00886847">
        <w:rPr>
          <w:rFonts w:hint="eastAsia"/>
          <w:sz w:val="24"/>
        </w:rPr>
        <w:instrText>REF _Ref40510589 \h</w:instrText>
      </w:r>
      <w:r w:rsidR="005A3850" w:rsidRPr="00886847">
        <w:rPr>
          <w:sz w:val="24"/>
        </w:rPr>
        <w:instrText xml:space="preserve"> </w:instrText>
      </w:r>
      <w:r w:rsidR="00B00D3A" w:rsidRPr="00886847">
        <w:rPr>
          <w:sz w:val="24"/>
        </w:rPr>
        <w:instrText xml:space="preserve"> \* MERGEFORMAT </w:instrText>
      </w:r>
      <w:r w:rsidR="005A3850" w:rsidRPr="00886847">
        <w:rPr>
          <w:sz w:val="24"/>
        </w:rPr>
      </w:r>
      <w:r w:rsidR="005A3850" w:rsidRPr="00886847">
        <w:rPr>
          <w:sz w:val="24"/>
        </w:rPr>
        <w:fldChar w:fldCharType="separate"/>
      </w:r>
      <w:r w:rsidR="00C0574F" w:rsidRPr="00C0574F">
        <w:rPr>
          <w:rFonts w:ascii="宋体" w:hAnsi="宋体"/>
          <w:sz w:val="24"/>
        </w:rPr>
        <w:t>图2·3</w:t>
      </w:r>
      <w:r w:rsidR="005A3850" w:rsidRPr="00886847">
        <w:rPr>
          <w:sz w:val="24"/>
        </w:rPr>
        <w:fldChar w:fldCharType="end"/>
      </w:r>
      <w:r w:rsidR="00227C0C">
        <w:rPr>
          <w:rFonts w:hint="eastAsia"/>
          <w:szCs w:val="21"/>
        </w:rPr>
        <w:t>所示</w:t>
      </w:r>
      <w:r w:rsidR="00F75BCE">
        <w:rPr>
          <w:rFonts w:hint="eastAsia"/>
          <w:szCs w:val="21"/>
        </w:rPr>
        <w:t>，</w:t>
      </w:r>
      <w:r w:rsidR="00677E7A" w:rsidRPr="00735BBF">
        <w:rPr>
          <w:sz w:val="24"/>
        </w:rPr>
        <w:fldChar w:fldCharType="begin"/>
      </w:r>
      <w:r w:rsidR="00677E7A" w:rsidRPr="00735BBF">
        <w:rPr>
          <w:sz w:val="24"/>
        </w:rPr>
        <w:instrText xml:space="preserve"> </w:instrText>
      </w:r>
      <w:r w:rsidR="00677E7A" w:rsidRPr="00735BBF">
        <w:rPr>
          <w:rFonts w:hint="eastAsia"/>
          <w:sz w:val="24"/>
        </w:rPr>
        <w:instrText>REF _Ref40512061 \h</w:instrText>
      </w:r>
      <w:r w:rsidR="00677E7A" w:rsidRPr="00735BBF">
        <w:rPr>
          <w:sz w:val="24"/>
        </w:rPr>
        <w:instrText xml:space="preserve"> </w:instrText>
      </w:r>
      <w:r w:rsidR="00735BBF">
        <w:rPr>
          <w:sz w:val="24"/>
        </w:rPr>
        <w:instrText xml:space="preserve"> \* MERGEFORMAT </w:instrText>
      </w:r>
      <w:r w:rsidR="00677E7A" w:rsidRPr="00735BBF">
        <w:rPr>
          <w:sz w:val="24"/>
        </w:rPr>
      </w:r>
      <w:r w:rsidR="00677E7A" w:rsidRPr="00735BBF">
        <w:rPr>
          <w:sz w:val="24"/>
        </w:rPr>
        <w:fldChar w:fldCharType="separate"/>
      </w:r>
      <w:r w:rsidR="00C0574F" w:rsidRPr="00C0574F">
        <w:rPr>
          <w:rFonts w:ascii="宋体" w:hAnsi="宋体" w:hint="eastAsia"/>
          <w:sz w:val="24"/>
        </w:rPr>
        <w:t>表</w:t>
      </w:r>
      <w:r w:rsidR="00C0574F" w:rsidRPr="00C0574F">
        <w:rPr>
          <w:rFonts w:ascii="宋体" w:hAnsi="宋体"/>
          <w:sz w:val="24"/>
        </w:rPr>
        <w:t>2·3</w:t>
      </w:r>
      <w:r w:rsidR="00677E7A" w:rsidRPr="00735BBF">
        <w:rPr>
          <w:sz w:val="24"/>
        </w:rPr>
        <w:fldChar w:fldCharType="end"/>
      </w:r>
      <w:r w:rsidR="00F75BCE" w:rsidRPr="00886847">
        <w:rPr>
          <w:rFonts w:hint="eastAsia"/>
          <w:sz w:val="24"/>
        </w:rPr>
        <w:t>对</w:t>
      </w:r>
      <w:r w:rsidR="00F75BCE" w:rsidRPr="00886847">
        <w:rPr>
          <w:sz w:val="24"/>
        </w:rPr>
        <w:fldChar w:fldCharType="begin"/>
      </w:r>
      <w:r w:rsidR="00F75BCE" w:rsidRPr="00886847">
        <w:rPr>
          <w:sz w:val="24"/>
        </w:rPr>
        <w:instrText xml:space="preserve"> </w:instrText>
      </w:r>
      <w:r w:rsidR="00F75BCE" w:rsidRPr="00886847">
        <w:rPr>
          <w:rFonts w:hint="eastAsia"/>
          <w:sz w:val="24"/>
        </w:rPr>
        <w:instrText>REF _Ref40510589 \h</w:instrText>
      </w:r>
      <w:r w:rsidR="00F75BCE" w:rsidRPr="00886847">
        <w:rPr>
          <w:sz w:val="24"/>
        </w:rPr>
        <w:instrText xml:space="preserve">  \* MERGEFORMAT </w:instrText>
      </w:r>
      <w:r w:rsidR="00F75BCE" w:rsidRPr="00886847">
        <w:rPr>
          <w:sz w:val="24"/>
        </w:rPr>
      </w:r>
      <w:r w:rsidR="00F75BCE" w:rsidRPr="00886847">
        <w:rPr>
          <w:sz w:val="24"/>
        </w:rPr>
        <w:fldChar w:fldCharType="separate"/>
      </w:r>
      <w:r w:rsidR="00C0574F" w:rsidRPr="00C0574F">
        <w:rPr>
          <w:rFonts w:ascii="宋体" w:hAnsi="宋体"/>
          <w:sz w:val="24"/>
        </w:rPr>
        <w:t>图2·3</w:t>
      </w:r>
      <w:r w:rsidR="00F75BCE" w:rsidRPr="00886847">
        <w:rPr>
          <w:sz w:val="24"/>
        </w:rPr>
        <w:fldChar w:fldCharType="end"/>
      </w:r>
      <w:r w:rsidR="0075715A" w:rsidRPr="00886847">
        <w:rPr>
          <w:rFonts w:hint="eastAsia"/>
          <w:sz w:val="24"/>
        </w:rPr>
        <w:t>中</w:t>
      </w:r>
      <w:r w:rsidR="00567540">
        <w:rPr>
          <w:rFonts w:hint="eastAsia"/>
          <w:szCs w:val="21"/>
        </w:rPr>
        <w:t>电极分布信息</w:t>
      </w:r>
      <w:r w:rsidR="00750F4B">
        <w:rPr>
          <w:rFonts w:hint="eastAsia"/>
          <w:szCs w:val="21"/>
        </w:rPr>
        <w:t>进行了</w:t>
      </w:r>
      <w:r w:rsidR="0075715A">
        <w:rPr>
          <w:rFonts w:hint="eastAsia"/>
          <w:szCs w:val="21"/>
        </w:rPr>
        <w:t>详细</w:t>
      </w:r>
      <w:r w:rsidR="00632282">
        <w:rPr>
          <w:rFonts w:hint="eastAsia"/>
          <w:szCs w:val="21"/>
        </w:rPr>
        <w:t>的</w:t>
      </w:r>
      <w:r w:rsidR="0075715A">
        <w:rPr>
          <w:rFonts w:hint="eastAsia"/>
          <w:szCs w:val="21"/>
        </w:rPr>
        <w:t>解释</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464999D7" w:rsidR="00FB538B" w:rsidRDefault="005F786B" w:rsidP="0055396F">
      <w:pPr>
        <w:pStyle w:val="afa"/>
        <w:spacing w:beforeLines="50" w:before="156" w:afterLines="50" w:after="156" w:line="440" w:lineRule="atLeast"/>
        <w:jc w:val="center"/>
        <w:rPr>
          <w:rFonts w:ascii="宋体" w:eastAsia="宋体" w:hAnsi="宋体" w:cs="Times New Roman"/>
          <w:sz w:val="21"/>
          <w:szCs w:val="21"/>
        </w:rPr>
      </w:pPr>
      <w:bookmarkStart w:id="27" w:name="_Ref40510589"/>
      <w:r w:rsidRPr="00DC2FD2">
        <w:rPr>
          <w:rFonts w:ascii="宋体" w:eastAsia="宋体" w:hAnsi="宋体" w:cs="Times New Roman"/>
          <w:sz w:val="21"/>
          <w:szCs w:val="21"/>
        </w:rPr>
        <w:t>图</w:t>
      </w:r>
      <w:r w:rsidRPr="00DC2FD2">
        <w:rPr>
          <w:rFonts w:ascii="Times New Roman" w:eastAsia="宋体" w:hAnsi="Times New Roman" w:cs="Times New Roman"/>
          <w:sz w:val="21"/>
          <w:szCs w:val="21"/>
        </w:rPr>
        <w:t>2·</w:t>
      </w:r>
      <w:r w:rsidRPr="00DC2FD2">
        <w:rPr>
          <w:rFonts w:ascii="Times New Roman" w:eastAsia="宋体" w:hAnsi="Times New Roman" w:cs="Times New Roman"/>
          <w:sz w:val="21"/>
          <w:szCs w:val="21"/>
        </w:rPr>
        <w:fldChar w:fldCharType="begin"/>
      </w:r>
      <w:r w:rsidRPr="00DC2FD2">
        <w:rPr>
          <w:rFonts w:ascii="Times New Roman" w:eastAsia="宋体" w:hAnsi="Times New Roman" w:cs="Times New Roman"/>
          <w:sz w:val="21"/>
          <w:szCs w:val="21"/>
        </w:rPr>
        <w:instrText xml:space="preserve"> SEQ </w:instrText>
      </w:r>
      <w:r w:rsidRPr="00DC2FD2">
        <w:rPr>
          <w:rFonts w:ascii="Times New Roman" w:eastAsia="宋体" w:hAnsi="Times New Roman" w:cs="Times New Roman"/>
          <w:sz w:val="21"/>
          <w:szCs w:val="21"/>
        </w:rPr>
        <w:instrText>图</w:instrText>
      </w:r>
      <w:r w:rsidRPr="00DC2FD2">
        <w:rPr>
          <w:rFonts w:ascii="Times New Roman" w:eastAsia="宋体" w:hAnsi="Times New Roman" w:cs="Times New Roman"/>
          <w:sz w:val="21"/>
          <w:szCs w:val="21"/>
        </w:rPr>
        <w:instrText xml:space="preserve">2· \* ARABIC </w:instrText>
      </w:r>
      <w:r w:rsidRPr="00DC2FD2">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3</w:t>
      </w:r>
      <w:r w:rsidRPr="00DC2FD2">
        <w:rPr>
          <w:rFonts w:ascii="Times New Roman" w:eastAsia="宋体" w:hAnsi="Times New Roman" w:cs="Times New Roman"/>
          <w:sz w:val="21"/>
          <w:szCs w:val="21"/>
        </w:rPr>
        <w:fldChar w:fldCharType="end"/>
      </w:r>
      <w:bookmarkEnd w:id="27"/>
      <w:r w:rsidRPr="00DC2FD2">
        <w:rPr>
          <w:rFonts w:ascii="宋体" w:eastAsia="宋体" w:hAnsi="宋体" w:cs="Times New Roman"/>
          <w:sz w:val="21"/>
          <w:szCs w:val="21"/>
        </w:rPr>
        <w:t xml:space="preserve"> </w:t>
      </w:r>
      <w:r w:rsidR="008A5F00" w:rsidRPr="00DC2FD2">
        <w:rPr>
          <w:rFonts w:ascii="宋体" w:eastAsia="宋体" w:hAnsi="宋体" w:cs="Times New Roman"/>
          <w:sz w:val="21"/>
          <w:szCs w:val="21"/>
        </w:rPr>
        <w:t>10-20国际标准电极方案</w:t>
      </w:r>
    </w:p>
    <w:p w14:paraId="362FB571" w14:textId="122403E8" w:rsidR="002D47E5" w:rsidRPr="00723C62" w:rsidRDefault="00886847" w:rsidP="00244B51">
      <w:pPr>
        <w:pStyle w:val="afa"/>
        <w:spacing w:beforeLines="50" w:before="156" w:afterLines="50" w:after="156" w:line="440" w:lineRule="atLeast"/>
        <w:rPr>
          <w:rFonts w:ascii="宋体" w:eastAsia="宋体" w:hAnsi="宋体"/>
          <w:sz w:val="21"/>
          <w:szCs w:val="21"/>
        </w:rPr>
      </w:pPr>
      <w:bookmarkStart w:id="28" w:name="_Ref40512061"/>
      <w:r w:rsidRPr="00723C62">
        <w:rPr>
          <w:rFonts w:ascii="宋体" w:eastAsia="宋体" w:hAnsi="宋体" w:hint="eastAsia"/>
          <w:sz w:val="21"/>
          <w:szCs w:val="21"/>
        </w:rPr>
        <w:t>表</w:t>
      </w:r>
      <w:r w:rsidRPr="00723C62">
        <w:rPr>
          <w:rFonts w:ascii="Times New Roman" w:eastAsia="宋体" w:hAnsi="Times New Roman" w:cs="Times New Roman"/>
          <w:sz w:val="21"/>
          <w:szCs w:val="21"/>
        </w:rPr>
        <w:t>2·</w:t>
      </w:r>
      <w:r w:rsidRPr="00723C62">
        <w:rPr>
          <w:rFonts w:ascii="Times New Roman" w:eastAsia="宋体" w:hAnsi="Times New Roman" w:cs="Times New Roman"/>
          <w:sz w:val="21"/>
          <w:szCs w:val="21"/>
        </w:rPr>
        <w:fldChar w:fldCharType="begin"/>
      </w:r>
      <w:r w:rsidRPr="00723C62">
        <w:rPr>
          <w:rFonts w:ascii="Times New Roman" w:eastAsia="宋体" w:hAnsi="Times New Roman" w:cs="Times New Roman"/>
          <w:sz w:val="21"/>
          <w:szCs w:val="21"/>
        </w:rPr>
        <w:instrText xml:space="preserve"> SEQ </w:instrText>
      </w:r>
      <w:r w:rsidRPr="00723C62">
        <w:rPr>
          <w:rFonts w:ascii="Times New Roman" w:eastAsia="宋体" w:hAnsi="Times New Roman" w:cs="Times New Roman"/>
          <w:sz w:val="21"/>
          <w:szCs w:val="21"/>
        </w:rPr>
        <w:instrText>表</w:instrText>
      </w:r>
      <w:r w:rsidRPr="00723C62">
        <w:rPr>
          <w:rFonts w:ascii="Times New Roman" w:eastAsia="宋体" w:hAnsi="Times New Roman" w:cs="Times New Roman"/>
          <w:sz w:val="21"/>
          <w:szCs w:val="21"/>
        </w:rPr>
        <w:instrText xml:space="preserve">2· \* ARABIC </w:instrText>
      </w:r>
      <w:r w:rsidRPr="00723C62">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3</w:t>
      </w:r>
      <w:r w:rsidRPr="00723C62">
        <w:rPr>
          <w:rFonts w:ascii="Times New Roman" w:eastAsia="宋体" w:hAnsi="Times New Roman" w:cs="Times New Roman"/>
          <w:sz w:val="21"/>
          <w:szCs w:val="21"/>
        </w:rPr>
        <w:fldChar w:fldCharType="end"/>
      </w:r>
      <w:bookmarkEnd w:id="28"/>
      <w:r w:rsidR="00747529" w:rsidRPr="00723C62">
        <w:rPr>
          <w:rFonts w:ascii="宋体" w:eastAsia="宋体" w:hAnsi="宋体"/>
          <w:sz w:val="21"/>
          <w:szCs w:val="21"/>
        </w:rPr>
        <w:t xml:space="preserve"> </w:t>
      </w:r>
      <w:r w:rsidR="00747529" w:rsidRPr="00723C62">
        <w:rPr>
          <w:rFonts w:ascii="宋体" w:eastAsia="宋体" w:hAnsi="宋体" w:hint="eastAsia"/>
          <w:sz w:val="21"/>
          <w:szCs w:val="21"/>
        </w:rPr>
        <w:t>10-20</w:t>
      </w:r>
      <w:r w:rsidR="004229E9" w:rsidRPr="00723C62">
        <w:rPr>
          <w:rFonts w:ascii="宋体" w:eastAsia="宋体" w:hAnsi="宋体" w:hint="eastAsia"/>
          <w:sz w:val="21"/>
          <w:szCs w:val="21"/>
        </w:rPr>
        <w:t>系统电极</w:t>
      </w:r>
      <w:r w:rsidR="00274218" w:rsidRPr="00723C62">
        <w:rPr>
          <w:rFonts w:ascii="宋体" w:eastAsia="宋体" w:hAnsi="宋体" w:hint="eastAsia"/>
          <w:sz w:val="21"/>
          <w:szCs w:val="21"/>
        </w:rPr>
        <w:t>分布信息</w:t>
      </w:r>
    </w:p>
    <w:tbl>
      <w:tblPr>
        <w:tblStyle w:val="a8"/>
        <w:tblW w:w="0" w:type="auto"/>
        <w:tblLook w:val="04A0" w:firstRow="1" w:lastRow="0" w:firstColumn="1" w:lastColumn="0" w:noHBand="0" w:noVBand="1"/>
      </w:tblPr>
      <w:tblGrid>
        <w:gridCol w:w="2944"/>
        <w:gridCol w:w="2945"/>
        <w:gridCol w:w="2945"/>
      </w:tblGrid>
      <w:tr w:rsidR="00E82B70" w14:paraId="6510AD2E" w14:textId="77777777" w:rsidTr="00E82B70">
        <w:tc>
          <w:tcPr>
            <w:tcW w:w="2944" w:type="dxa"/>
          </w:tcPr>
          <w:p w14:paraId="2D4B3C55" w14:textId="1D5ABD7E" w:rsidR="00E82B70" w:rsidRDefault="009A222F" w:rsidP="00DA553E">
            <w:pPr>
              <w:jc w:val="center"/>
            </w:pPr>
            <w:r>
              <w:rPr>
                <w:rFonts w:hint="eastAsia"/>
              </w:rPr>
              <w:t>电极位置</w:t>
            </w:r>
          </w:p>
        </w:tc>
        <w:tc>
          <w:tcPr>
            <w:tcW w:w="2945" w:type="dxa"/>
          </w:tcPr>
          <w:p w14:paraId="3A565BFA" w14:textId="44CC6CE4" w:rsidR="00E82B70" w:rsidRDefault="00153073" w:rsidP="00DA553E">
            <w:pPr>
              <w:jc w:val="center"/>
            </w:pPr>
            <w:r>
              <w:rPr>
                <w:rFonts w:hint="eastAsia"/>
              </w:rPr>
              <w:t>英文名称</w:t>
            </w:r>
          </w:p>
        </w:tc>
        <w:tc>
          <w:tcPr>
            <w:tcW w:w="2945" w:type="dxa"/>
          </w:tcPr>
          <w:p w14:paraId="1E134A28" w14:textId="5F879955" w:rsidR="00E82B70" w:rsidRDefault="00D906A3" w:rsidP="00DA553E">
            <w:pPr>
              <w:jc w:val="center"/>
            </w:pPr>
            <w:r>
              <w:rPr>
                <w:rFonts w:hint="eastAsia"/>
              </w:rPr>
              <w:t>电极标号</w:t>
            </w:r>
          </w:p>
        </w:tc>
      </w:tr>
      <w:tr w:rsidR="00E82B70" w14:paraId="32C49E50" w14:textId="77777777" w:rsidTr="00E82B70">
        <w:tc>
          <w:tcPr>
            <w:tcW w:w="2944" w:type="dxa"/>
          </w:tcPr>
          <w:p w14:paraId="4BD0B6F2" w14:textId="561805AA" w:rsidR="00E82B70" w:rsidRDefault="007A6452" w:rsidP="00DA553E">
            <w:pPr>
              <w:jc w:val="center"/>
            </w:pPr>
            <w:r>
              <w:rPr>
                <w:rFonts w:hint="eastAsia"/>
              </w:rPr>
              <w:t>前额</w:t>
            </w:r>
          </w:p>
        </w:tc>
        <w:tc>
          <w:tcPr>
            <w:tcW w:w="2945" w:type="dxa"/>
          </w:tcPr>
          <w:p w14:paraId="210737B6" w14:textId="11D501AC" w:rsidR="00E82B70" w:rsidRPr="00DA553E" w:rsidRDefault="007A6452" w:rsidP="00DA553E">
            <w:pPr>
              <w:jc w:val="center"/>
            </w:pPr>
            <w:r w:rsidRPr="00DA553E">
              <w:t>Frontal</w:t>
            </w:r>
            <w:r w:rsidR="00FE2F62" w:rsidRPr="00DA553E">
              <w:t xml:space="preserve"> </w:t>
            </w:r>
            <w:r w:rsidRPr="00DA553E">
              <w:t>Pole</w:t>
            </w:r>
          </w:p>
        </w:tc>
        <w:tc>
          <w:tcPr>
            <w:tcW w:w="2945" w:type="dxa"/>
          </w:tcPr>
          <w:p w14:paraId="2CF0F3C5" w14:textId="32EFA27D" w:rsidR="00E82B70" w:rsidRPr="00DA553E" w:rsidRDefault="00017764" w:rsidP="00DA553E">
            <w:pPr>
              <w:jc w:val="center"/>
            </w:pPr>
            <w:r w:rsidRPr="00DA553E">
              <w:t>Fp1</w:t>
            </w:r>
            <w:r w:rsidRPr="00DA553E">
              <w:t>、</w:t>
            </w:r>
            <w:r w:rsidRPr="00DA553E">
              <w:t>Fp2</w:t>
            </w:r>
          </w:p>
        </w:tc>
      </w:tr>
      <w:tr w:rsidR="00E82B70" w14:paraId="26F925C1" w14:textId="77777777" w:rsidTr="00E82B70">
        <w:tc>
          <w:tcPr>
            <w:tcW w:w="2944" w:type="dxa"/>
          </w:tcPr>
          <w:p w14:paraId="3BFA436C" w14:textId="3CDF12B0" w:rsidR="00E82B70" w:rsidRDefault="007A6452" w:rsidP="00DA553E">
            <w:pPr>
              <w:jc w:val="center"/>
            </w:pPr>
            <w:r>
              <w:rPr>
                <w:rFonts w:hint="eastAsia"/>
              </w:rPr>
              <w:t>额</w:t>
            </w:r>
          </w:p>
        </w:tc>
        <w:tc>
          <w:tcPr>
            <w:tcW w:w="2945" w:type="dxa"/>
          </w:tcPr>
          <w:p w14:paraId="0AF95058" w14:textId="1C1869A0" w:rsidR="00E82B70" w:rsidRPr="00DA553E" w:rsidRDefault="00212CB3" w:rsidP="00DA553E">
            <w:pPr>
              <w:jc w:val="center"/>
            </w:pPr>
            <w:r w:rsidRPr="00DA553E">
              <w:t>Frontal</w:t>
            </w:r>
          </w:p>
        </w:tc>
        <w:tc>
          <w:tcPr>
            <w:tcW w:w="2945" w:type="dxa"/>
          </w:tcPr>
          <w:p w14:paraId="198BE5BC" w14:textId="17692371" w:rsidR="00E82B70" w:rsidRPr="00DA553E" w:rsidRDefault="000639D2" w:rsidP="00DA553E">
            <w:pPr>
              <w:jc w:val="center"/>
            </w:pPr>
            <w:r w:rsidRPr="00DA553E">
              <w:t>F3</w:t>
            </w:r>
            <w:r w:rsidR="00415B01" w:rsidRPr="00DA553E">
              <w:t>、</w:t>
            </w:r>
            <w:r w:rsidR="005F573E" w:rsidRPr="00DA553E">
              <w:t>Fz</w:t>
            </w:r>
            <w:r w:rsidR="00415B01" w:rsidRPr="00DA553E">
              <w:t>、</w:t>
            </w:r>
            <w:r w:rsidRPr="00DA553E">
              <w:t>F4</w:t>
            </w:r>
          </w:p>
        </w:tc>
      </w:tr>
      <w:tr w:rsidR="00E82B70" w14:paraId="731639AA" w14:textId="77777777" w:rsidTr="00E82B70">
        <w:tc>
          <w:tcPr>
            <w:tcW w:w="2944" w:type="dxa"/>
          </w:tcPr>
          <w:p w14:paraId="3F2A2964" w14:textId="33FCB7EB" w:rsidR="00E82B70" w:rsidRDefault="007A6452" w:rsidP="00DA553E">
            <w:pPr>
              <w:jc w:val="center"/>
            </w:pPr>
            <w:r>
              <w:rPr>
                <w:rFonts w:hint="eastAsia"/>
              </w:rPr>
              <w:t>中央</w:t>
            </w:r>
          </w:p>
        </w:tc>
        <w:tc>
          <w:tcPr>
            <w:tcW w:w="2945" w:type="dxa"/>
          </w:tcPr>
          <w:p w14:paraId="4F82B7B8" w14:textId="365579BC" w:rsidR="00E82B70" w:rsidRPr="00DA553E" w:rsidRDefault="003A3D3F" w:rsidP="00DA553E">
            <w:pPr>
              <w:jc w:val="center"/>
            </w:pPr>
            <w:r w:rsidRPr="00DA553E">
              <w:t>Central</w:t>
            </w:r>
          </w:p>
        </w:tc>
        <w:tc>
          <w:tcPr>
            <w:tcW w:w="2945" w:type="dxa"/>
          </w:tcPr>
          <w:p w14:paraId="64CEF83D" w14:textId="77A7E979" w:rsidR="00E82B70" w:rsidRPr="00DA553E" w:rsidRDefault="008059D1" w:rsidP="00DA553E">
            <w:pPr>
              <w:jc w:val="center"/>
            </w:pPr>
            <w:r w:rsidRPr="00DA553E">
              <w:t>C3</w:t>
            </w:r>
            <w:r w:rsidR="00415B01" w:rsidRPr="00DA553E">
              <w:t>、</w:t>
            </w:r>
            <w:r w:rsidRPr="00DA553E">
              <w:t>Cz</w:t>
            </w:r>
            <w:r w:rsidR="00415B01" w:rsidRPr="00DA553E">
              <w:t>、</w:t>
            </w:r>
            <w:r w:rsidRPr="00DA553E">
              <w:t>C4</w:t>
            </w:r>
          </w:p>
        </w:tc>
      </w:tr>
      <w:tr w:rsidR="00E82B70" w14:paraId="67D38C45" w14:textId="77777777" w:rsidTr="00E82B70">
        <w:tc>
          <w:tcPr>
            <w:tcW w:w="2944" w:type="dxa"/>
          </w:tcPr>
          <w:p w14:paraId="36AF121D" w14:textId="7F3D50C3" w:rsidR="00E82B70" w:rsidRDefault="00BC6087" w:rsidP="00DA553E">
            <w:pPr>
              <w:jc w:val="center"/>
            </w:pPr>
            <w:r>
              <w:rPr>
                <w:rFonts w:hint="eastAsia"/>
              </w:rPr>
              <w:t>顶</w:t>
            </w:r>
          </w:p>
        </w:tc>
        <w:tc>
          <w:tcPr>
            <w:tcW w:w="2945" w:type="dxa"/>
          </w:tcPr>
          <w:p w14:paraId="7556B6FA" w14:textId="28114279" w:rsidR="00E82B70" w:rsidRPr="00DA553E" w:rsidRDefault="00B851A4" w:rsidP="00DA553E">
            <w:pPr>
              <w:jc w:val="center"/>
            </w:pPr>
            <w:r w:rsidRPr="00DA553E">
              <w:t>Parietal</w:t>
            </w:r>
          </w:p>
        </w:tc>
        <w:tc>
          <w:tcPr>
            <w:tcW w:w="2945" w:type="dxa"/>
          </w:tcPr>
          <w:p w14:paraId="1AB689DC" w14:textId="27EFB8EB" w:rsidR="00E82B70" w:rsidRPr="00DA553E" w:rsidRDefault="00FF3959" w:rsidP="00DA553E">
            <w:pPr>
              <w:jc w:val="center"/>
            </w:pPr>
            <w:r w:rsidRPr="00DA553E">
              <w:t>P3</w:t>
            </w:r>
            <w:r w:rsidR="00415B01" w:rsidRPr="00DA553E">
              <w:t>、</w:t>
            </w:r>
            <w:r w:rsidRPr="00DA553E">
              <w:t>Pz</w:t>
            </w:r>
            <w:r w:rsidR="00415B01" w:rsidRPr="00DA553E">
              <w:t>、</w:t>
            </w:r>
            <w:r w:rsidR="009D47B4" w:rsidRPr="00DA553E">
              <w:t>P</w:t>
            </w:r>
            <w:r w:rsidRPr="00DA553E">
              <w:t>4</w:t>
            </w:r>
          </w:p>
        </w:tc>
      </w:tr>
      <w:tr w:rsidR="00E82B70" w14:paraId="67A5113C" w14:textId="77777777" w:rsidTr="00E82B70">
        <w:tc>
          <w:tcPr>
            <w:tcW w:w="2944" w:type="dxa"/>
          </w:tcPr>
          <w:p w14:paraId="39B91A9E" w14:textId="4CCE7FC7" w:rsidR="00E82B70" w:rsidRDefault="00BC6087" w:rsidP="00DA553E">
            <w:pPr>
              <w:jc w:val="center"/>
            </w:pPr>
            <w:r>
              <w:rPr>
                <w:rFonts w:hint="eastAsia"/>
              </w:rPr>
              <w:t>枕</w:t>
            </w:r>
          </w:p>
        </w:tc>
        <w:tc>
          <w:tcPr>
            <w:tcW w:w="2945" w:type="dxa"/>
          </w:tcPr>
          <w:p w14:paraId="0D3EFA4A" w14:textId="45C181E8" w:rsidR="00E82B70" w:rsidRPr="00DA553E" w:rsidRDefault="002560CD" w:rsidP="00DA553E">
            <w:pPr>
              <w:jc w:val="center"/>
            </w:pPr>
            <w:r w:rsidRPr="00DA553E">
              <w:t>Occipital</w:t>
            </w:r>
          </w:p>
        </w:tc>
        <w:tc>
          <w:tcPr>
            <w:tcW w:w="2945" w:type="dxa"/>
          </w:tcPr>
          <w:p w14:paraId="4414A906" w14:textId="3295DCA0" w:rsidR="00E82B70" w:rsidRPr="00DA553E" w:rsidRDefault="006861D6" w:rsidP="00DA553E">
            <w:pPr>
              <w:jc w:val="center"/>
            </w:pPr>
            <w:r w:rsidRPr="00DA553E">
              <w:t>O1</w:t>
            </w:r>
            <w:r w:rsidR="00415B01" w:rsidRPr="00DA553E">
              <w:t>、</w:t>
            </w:r>
            <w:r w:rsidRPr="00DA553E">
              <w:t>O2</w:t>
            </w:r>
          </w:p>
        </w:tc>
      </w:tr>
      <w:tr w:rsidR="00E82B70" w14:paraId="754E715D" w14:textId="77777777" w:rsidTr="00E82B70">
        <w:tc>
          <w:tcPr>
            <w:tcW w:w="2944" w:type="dxa"/>
          </w:tcPr>
          <w:p w14:paraId="429324A1" w14:textId="379B14FA" w:rsidR="00E82B70" w:rsidRDefault="00F32896" w:rsidP="00DA553E">
            <w:pPr>
              <w:jc w:val="center"/>
            </w:pPr>
            <w:r>
              <w:rPr>
                <w:rFonts w:hint="eastAsia"/>
              </w:rPr>
              <w:t>侧额</w:t>
            </w:r>
          </w:p>
        </w:tc>
        <w:tc>
          <w:tcPr>
            <w:tcW w:w="2945" w:type="dxa"/>
          </w:tcPr>
          <w:p w14:paraId="21F11BAB" w14:textId="2F9915B9" w:rsidR="00E82B70" w:rsidRPr="00DA553E" w:rsidRDefault="00397060" w:rsidP="00DA553E">
            <w:pPr>
              <w:jc w:val="center"/>
            </w:pPr>
            <w:r w:rsidRPr="00DA553E">
              <w:t>Inferior Frontal</w:t>
            </w:r>
          </w:p>
        </w:tc>
        <w:tc>
          <w:tcPr>
            <w:tcW w:w="2945" w:type="dxa"/>
          </w:tcPr>
          <w:p w14:paraId="39BF272B" w14:textId="3A3DA404" w:rsidR="00E82B70" w:rsidRPr="00DA553E" w:rsidRDefault="00382522" w:rsidP="00DA553E">
            <w:pPr>
              <w:jc w:val="center"/>
            </w:pPr>
            <w:r w:rsidRPr="00DA553E">
              <w:t>F7</w:t>
            </w:r>
            <w:r w:rsidR="00415B01" w:rsidRPr="00DA553E">
              <w:t>、</w:t>
            </w:r>
            <w:r w:rsidRPr="00DA553E">
              <w:t>F8</w:t>
            </w:r>
          </w:p>
        </w:tc>
      </w:tr>
      <w:tr w:rsidR="00E82B70" w14:paraId="2AA01DBA" w14:textId="77777777" w:rsidTr="00E82B70">
        <w:tc>
          <w:tcPr>
            <w:tcW w:w="2944" w:type="dxa"/>
          </w:tcPr>
          <w:p w14:paraId="5D5FE755" w14:textId="25E7B473" w:rsidR="00E82B70" w:rsidRDefault="009E2118" w:rsidP="00DA553E">
            <w:pPr>
              <w:jc w:val="center"/>
            </w:pPr>
            <w:r>
              <w:rPr>
                <w:rFonts w:hint="eastAsia"/>
              </w:rPr>
              <w:lastRenderedPageBreak/>
              <w:t>颞</w:t>
            </w:r>
          </w:p>
        </w:tc>
        <w:tc>
          <w:tcPr>
            <w:tcW w:w="2945" w:type="dxa"/>
          </w:tcPr>
          <w:p w14:paraId="433A8D1B" w14:textId="2CA47BD4" w:rsidR="00E82B70" w:rsidRPr="00DA553E" w:rsidRDefault="001731C7" w:rsidP="00DA553E">
            <w:pPr>
              <w:jc w:val="center"/>
            </w:pPr>
            <w:r w:rsidRPr="00DA553E">
              <w:t>Temporal</w:t>
            </w:r>
          </w:p>
        </w:tc>
        <w:tc>
          <w:tcPr>
            <w:tcW w:w="2945" w:type="dxa"/>
          </w:tcPr>
          <w:p w14:paraId="38442DDC" w14:textId="69CA08A3" w:rsidR="00E82B70" w:rsidRPr="00DA553E" w:rsidRDefault="004E55E4" w:rsidP="00DA553E">
            <w:pPr>
              <w:jc w:val="center"/>
            </w:pPr>
            <w:r w:rsidRPr="00DA553E">
              <w:t>T3</w:t>
            </w:r>
            <w:r w:rsidR="00415B01" w:rsidRPr="00DA553E">
              <w:t>、</w:t>
            </w:r>
            <w:r w:rsidRPr="00DA553E">
              <w:t>T4</w:t>
            </w:r>
          </w:p>
        </w:tc>
      </w:tr>
      <w:tr w:rsidR="00E82B70" w14:paraId="5ED94AB1" w14:textId="77777777" w:rsidTr="00E82B70">
        <w:tc>
          <w:tcPr>
            <w:tcW w:w="2944" w:type="dxa"/>
          </w:tcPr>
          <w:p w14:paraId="5BA12303" w14:textId="03FA2497" w:rsidR="00E82B70" w:rsidRDefault="00A801D0" w:rsidP="00DA553E">
            <w:pPr>
              <w:jc w:val="center"/>
            </w:pPr>
            <w:r>
              <w:rPr>
                <w:rFonts w:hint="eastAsia"/>
              </w:rPr>
              <w:t>后颞</w:t>
            </w:r>
          </w:p>
        </w:tc>
        <w:tc>
          <w:tcPr>
            <w:tcW w:w="2945" w:type="dxa"/>
          </w:tcPr>
          <w:p w14:paraId="4FC91E01" w14:textId="2FF7876F" w:rsidR="00E82B70" w:rsidRPr="00DA553E" w:rsidRDefault="00FE6792" w:rsidP="00DA553E">
            <w:pPr>
              <w:jc w:val="center"/>
            </w:pPr>
            <w:r w:rsidRPr="00DA553E">
              <w:t>Posterior Temporal</w:t>
            </w:r>
          </w:p>
        </w:tc>
        <w:tc>
          <w:tcPr>
            <w:tcW w:w="2945" w:type="dxa"/>
          </w:tcPr>
          <w:p w14:paraId="7190E620" w14:textId="06BA5798" w:rsidR="00E82B70" w:rsidRPr="00DA553E" w:rsidRDefault="00172CB0" w:rsidP="00DA553E">
            <w:pPr>
              <w:jc w:val="center"/>
            </w:pPr>
            <w:r w:rsidRPr="00DA553E">
              <w:t>T5</w:t>
            </w:r>
            <w:r w:rsidR="00415B01" w:rsidRPr="00DA553E">
              <w:t>、</w:t>
            </w:r>
            <w:r w:rsidRPr="00DA553E">
              <w:t>T6</w:t>
            </w:r>
          </w:p>
        </w:tc>
      </w:tr>
      <w:bookmarkEnd w:id="18"/>
    </w:tbl>
    <w:p w14:paraId="5BF64289" w14:textId="77777777" w:rsidR="005F4D64" w:rsidRPr="005F4D64" w:rsidRDefault="005F4D64" w:rsidP="005F4D64"/>
    <w:p w14:paraId="4C023151" w14:textId="28BDB36E" w:rsidR="005F4D64" w:rsidRDefault="005F4D64" w:rsidP="00867AAE">
      <w:pPr>
        <w:pStyle w:val="12"/>
      </w:pPr>
      <w:bookmarkStart w:id="29" w:name="_Toc40623226"/>
      <w:r w:rsidRPr="00BE48E2">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9"/>
    </w:p>
    <w:p w14:paraId="59E56496" w14:textId="5612079E" w:rsidR="00946592" w:rsidRDefault="00946592" w:rsidP="00867AAE">
      <w:pPr>
        <w:pStyle w:val="22"/>
      </w:pPr>
      <w:bookmarkStart w:id="30" w:name="_Hlk39932297"/>
      <w:bookmarkStart w:id="31" w:name="_Toc4062322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31"/>
    </w:p>
    <w:bookmarkEnd w:id="30"/>
    <w:p w14:paraId="240DD8BD" w14:textId="780FD311"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数据集均是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26" w:history="1">
        <w:r w:rsidR="00060448" w:rsidRPr="00630063">
          <w:rPr>
            <w:rStyle w:val="af0"/>
            <w:sz w:val="24"/>
          </w:rPr>
          <w:t>http://qcsdn.com/q/a/3118833.html</w:t>
        </w:r>
      </w:hyperlink>
      <w:r w:rsidR="00E3743E">
        <w:rPr>
          <w:rFonts w:hint="eastAsia"/>
          <w:sz w:val="24"/>
        </w:rPr>
        <w:t>和</w:t>
      </w:r>
      <w:hyperlink r:id="rId27" w:history="1">
        <w:r w:rsidR="00587D2E" w:rsidRPr="00587D2E">
          <w:rPr>
            <w:color w:val="0000FF"/>
            <w:sz w:val="24"/>
            <w:u w:val="single"/>
          </w:rPr>
          <w:t>http://physionet.mit.edu/physiobank/database/chbmit/</w:t>
        </w:r>
      </w:hyperlink>
      <w:r w:rsidR="00074176">
        <w:rPr>
          <w:rFonts w:hint="eastAsia"/>
          <w:sz w:val="24"/>
        </w:rPr>
        <w:t>。</w:t>
      </w:r>
    </w:p>
    <w:p w14:paraId="73EEC5D2" w14:textId="3D06E218" w:rsidR="00B679A0" w:rsidRDefault="000617ED" w:rsidP="00D30037">
      <w:pPr>
        <w:pStyle w:val="32"/>
      </w:pPr>
      <w:bookmarkStart w:id="32" w:name="_Hlk40113187"/>
      <w:bookmarkStart w:id="33" w:name="_Toc40623228"/>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B46023">
        <w:rPr>
          <w:color w:val="000000"/>
        </w:rPr>
        <w:t>、</w:t>
      </w:r>
      <w:r w:rsidR="00B679A0">
        <w:rPr>
          <w:rFonts w:hint="eastAsia"/>
        </w:rPr>
        <w:t>波恩大学癫痫脑电数据集</w:t>
      </w:r>
      <w:bookmarkEnd w:id="33"/>
    </w:p>
    <w:bookmarkEnd w:id="32"/>
    <w:p w14:paraId="57032C03" w14:textId="151F6A25" w:rsidR="003A22F4" w:rsidRDefault="00935DDE" w:rsidP="00F60790">
      <w:pPr>
        <w:ind w:firstLine="420"/>
        <w:rPr>
          <w:sz w:val="24"/>
        </w:rPr>
      </w:pPr>
      <w:r>
        <w:rPr>
          <w:rFonts w:hint="eastAsia"/>
          <w:sz w:val="24"/>
        </w:rPr>
        <w:t>对于来自于</w:t>
      </w:r>
      <w:r w:rsidR="00060D5D">
        <w:rPr>
          <w:rFonts w:hint="eastAsia"/>
          <w:sz w:val="24"/>
        </w:rPr>
        <w:t>波恩大学</w:t>
      </w:r>
      <w:bookmarkStart w:id="34" w:name="_Hlk40125790"/>
      <w:r w:rsidR="00060D5D">
        <w:rPr>
          <w:rFonts w:hint="eastAsia"/>
          <w:sz w:val="24"/>
        </w:rPr>
        <w:t>癫痫脑电数据库的数据集</w:t>
      </w:r>
      <w:bookmarkEnd w:id="34"/>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C0574F" w:rsidRPr="00C0574F">
        <w:rPr>
          <w:rFonts w:ascii="宋体" w:hAnsi="宋体" w:hint="eastAsia"/>
          <w:sz w:val="24"/>
        </w:rPr>
        <w:t>表</w:t>
      </w:r>
      <w:r w:rsidR="00C0574F" w:rsidRPr="00C0574F">
        <w:rPr>
          <w:rFonts w:ascii="宋体" w:hAnsi="宋体"/>
          <w:sz w:val="24"/>
        </w:rPr>
        <w:t>3·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125E4AC9"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5"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C0574F">
        <w:rPr>
          <w:rFonts w:ascii="宋体" w:eastAsia="宋体" w:hAnsi="宋体"/>
          <w:noProof/>
          <w:sz w:val="21"/>
          <w:szCs w:val="21"/>
        </w:rPr>
        <w:t>1</w:t>
      </w:r>
      <w:r w:rsidRPr="00FF527C">
        <w:rPr>
          <w:rFonts w:ascii="宋体" w:eastAsia="宋体" w:hAnsi="宋体"/>
          <w:sz w:val="21"/>
          <w:szCs w:val="21"/>
        </w:rPr>
        <w:fldChar w:fldCharType="end"/>
      </w:r>
      <w:bookmarkEnd w:id="35"/>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35A308C3"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6"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C0574F" w:rsidRPr="00C0574F">
        <w:rPr>
          <w:rFonts w:ascii="宋体" w:hAnsi="宋体" w:hint="eastAsia"/>
          <w:sz w:val="24"/>
        </w:rPr>
        <w:t>图</w:t>
      </w:r>
      <w:r w:rsidR="00C0574F" w:rsidRPr="00C0574F">
        <w:rPr>
          <w:rFonts w:ascii="宋体" w:hAnsi="宋体"/>
          <w:sz w:val="24"/>
        </w:rPr>
        <w:t>3·1</w:t>
      </w:r>
      <w:r w:rsidR="007F08DB">
        <w:rPr>
          <w:sz w:val="24"/>
        </w:rPr>
        <w:fldChar w:fldCharType="end"/>
      </w:r>
      <w:bookmarkEnd w:id="36"/>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C0574F" w:rsidRPr="00C0574F">
        <w:rPr>
          <w:rFonts w:ascii="宋体" w:hAnsi="宋体" w:hint="eastAsia"/>
          <w:sz w:val="24"/>
        </w:rPr>
        <w:t>图</w:t>
      </w:r>
      <w:r w:rsidR="00C0574F" w:rsidRPr="00C0574F">
        <w:rPr>
          <w:rFonts w:ascii="宋体" w:hAnsi="宋体"/>
          <w:sz w:val="24"/>
        </w:rPr>
        <w:t>3·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lastRenderedPageBreak/>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579098DE" w:rsidR="00463281" w:rsidRPr="00367422" w:rsidRDefault="00A9330D" w:rsidP="00F60790">
      <w:pPr>
        <w:ind w:firstLine="420"/>
        <w:rPr>
          <w:sz w:val="24"/>
        </w:rPr>
      </w:pPr>
      <w:r>
        <w:rPr>
          <w:rFonts w:hint="eastAsia"/>
          <w:sz w:val="24"/>
        </w:rPr>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C0574F" w:rsidRPr="00C0574F">
        <w:rPr>
          <w:rFonts w:ascii="宋体" w:hAnsi="宋体" w:hint="eastAsia"/>
          <w:sz w:val="24"/>
        </w:rPr>
        <w:t>图</w:t>
      </w:r>
      <w:r w:rsidR="00C0574F" w:rsidRPr="00C0574F">
        <w:rPr>
          <w:rFonts w:ascii="宋体" w:hAnsi="宋体"/>
          <w:sz w:val="24"/>
        </w:rPr>
        <w:t>3·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7" w:name="_Hlk40103964"/>
      <w:r w:rsidR="00367AD4">
        <w:rPr>
          <w:rFonts w:hint="eastAsia"/>
          <w:sz w:val="24"/>
        </w:rPr>
        <w:t>进行</w:t>
      </w:r>
      <w:r w:rsidR="00944C4A">
        <w:rPr>
          <w:rFonts w:hint="eastAsia"/>
          <w:sz w:val="24"/>
        </w:rPr>
        <w:t>二分类</w:t>
      </w:r>
      <w:bookmarkEnd w:id="37"/>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2D07D811"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C0574F" w:rsidRPr="00C0574F">
        <w:rPr>
          <w:rFonts w:ascii="宋体" w:hAnsi="宋体"/>
          <w:sz w:val="24"/>
        </w:rPr>
        <w:t>表3·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61745DAB"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8"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C0574F">
        <w:rPr>
          <w:rFonts w:ascii="宋体" w:eastAsia="宋体" w:hAnsi="宋体"/>
          <w:noProof/>
          <w:sz w:val="21"/>
          <w:szCs w:val="21"/>
        </w:rPr>
        <w:t>1</w:t>
      </w:r>
      <w:r w:rsidRPr="00C11D93">
        <w:rPr>
          <w:rFonts w:ascii="宋体" w:eastAsia="宋体" w:hAnsi="宋体"/>
          <w:sz w:val="21"/>
          <w:szCs w:val="21"/>
        </w:rPr>
        <w:fldChar w:fldCharType="end"/>
      </w:r>
      <w:bookmarkEnd w:id="38"/>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7CB6159C" w:rsidR="00934B28" w:rsidRPr="00FF527C" w:rsidRDefault="00934B28" w:rsidP="00735010">
      <w:pPr>
        <w:pStyle w:val="afa"/>
        <w:spacing w:beforeLines="50" w:before="156" w:afterLines="50" w:after="156" w:line="440" w:lineRule="atLeast"/>
        <w:ind w:firstLine="420"/>
        <w:rPr>
          <w:rFonts w:ascii="宋体" w:eastAsia="宋体" w:hAnsi="宋体"/>
          <w:sz w:val="21"/>
          <w:szCs w:val="21"/>
        </w:rPr>
      </w:pPr>
      <w:bookmarkStart w:id="39"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C0574F">
        <w:rPr>
          <w:rFonts w:ascii="宋体" w:eastAsia="宋体" w:hAnsi="宋体"/>
          <w:noProof/>
          <w:sz w:val="21"/>
          <w:szCs w:val="21"/>
        </w:rPr>
        <w:t>2</w:t>
      </w:r>
      <w:r w:rsidRPr="00B5783D">
        <w:rPr>
          <w:rFonts w:ascii="宋体" w:eastAsia="宋体" w:hAnsi="宋体"/>
          <w:sz w:val="21"/>
          <w:szCs w:val="21"/>
        </w:rPr>
        <w:fldChar w:fldCharType="end"/>
      </w:r>
      <w:bookmarkStart w:id="40" w:name="_Hlk40112431"/>
      <w:bookmarkEnd w:id="39"/>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40"/>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69145A">
      <w:pPr>
        <w:pStyle w:val="32"/>
      </w:pPr>
      <w:bookmarkStart w:id="41" w:name="_Toc40623229"/>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41"/>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记为了</w:t>
      </w:r>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w:t>
      </w:r>
      <w:r w:rsidR="000568E9">
        <w:rPr>
          <w:rFonts w:hint="eastAsia"/>
          <w:sz w:val="24"/>
        </w:rPr>
        <w:lastRenderedPageBreak/>
        <w:t>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42" w:name="_Hlk40189290"/>
      <w:r w:rsidR="007102C9">
        <w:rPr>
          <w:rFonts w:hint="eastAsia"/>
          <w:sz w:val="24"/>
        </w:rPr>
        <w:t>波恩大学癫痫脑电数据库的数据集</w:t>
      </w:r>
      <w:bookmarkEnd w:id="42"/>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r w:rsidR="00BD4AC2">
        <w:rPr>
          <w:sz w:val="24"/>
        </w:rPr>
        <w:t>edf</w:t>
      </w:r>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之下</w:t>
      </w:r>
      <w:r w:rsidR="00EE5EA4">
        <w:rPr>
          <w:rFonts w:hint="eastAsia"/>
          <w:sz w:val="24"/>
        </w:rPr>
        <w:t>，</w:t>
      </w:r>
      <w:r w:rsidR="00564F92">
        <w:rPr>
          <w:rFonts w:hint="eastAsia"/>
          <w:sz w:val="24"/>
        </w:rPr>
        <w:t>每个</w:t>
      </w:r>
      <w:r w:rsidR="00564F92">
        <w:rPr>
          <w:rFonts w:hint="eastAsia"/>
          <w:sz w:val="24"/>
        </w:rPr>
        <w:t>.</w:t>
      </w:r>
      <w:r w:rsidR="00564F92">
        <w:rPr>
          <w:sz w:val="24"/>
        </w:rPr>
        <w:t>edf</w:t>
      </w:r>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5CE60CC0"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r>
        <w:rPr>
          <w:rFonts w:hint="eastAsia"/>
          <w:sz w:val="24"/>
        </w:rPr>
        <w:t>eeglab</w:t>
      </w:r>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C0574F" w:rsidRPr="00C0574F">
        <w:rPr>
          <w:rFonts w:ascii="宋体" w:hAnsi="宋体"/>
          <w:sz w:val="24"/>
        </w:rPr>
        <w:t>图3·2</w:t>
      </w:r>
      <w:r w:rsidR="00556E25" w:rsidRPr="005E6AC0">
        <w:rPr>
          <w:sz w:val="24"/>
        </w:rPr>
        <w:fldChar w:fldCharType="end"/>
      </w:r>
      <w:r w:rsidR="00EF6373">
        <w:rPr>
          <w:rFonts w:hint="eastAsia"/>
          <w:sz w:val="24"/>
        </w:rPr>
        <w:t>所示</w:t>
      </w:r>
      <w:r w:rsidR="00D263F3">
        <w:rPr>
          <w:rFonts w:hint="eastAsia"/>
          <w:sz w:val="24"/>
        </w:rPr>
        <w:t>。</w:t>
      </w:r>
    </w:p>
    <w:p w14:paraId="57E10FAC" w14:textId="777A5FFF"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集提出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C0574F" w:rsidRPr="00C0574F">
        <w:rPr>
          <w:rFonts w:ascii="宋体" w:hAnsi="宋体"/>
          <w:sz w:val="24"/>
        </w:rPr>
        <w:t>表3·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C0574F" w:rsidRPr="00C0574F">
        <w:rPr>
          <w:rFonts w:ascii="宋体" w:hAnsi="宋体" w:hint="eastAsia"/>
          <w:sz w:val="24"/>
        </w:rPr>
        <w:t>表</w:t>
      </w:r>
      <w:r w:rsidR="00C0574F" w:rsidRPr="00C0574F">
        <w:rPr>
          <w:rFonts w:ascii="宋体" w:hAnsi="宋体"/>
          <w:sz w:val="24"/>
        </w:rPr>
        <w:t>3·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3319FCA5"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43"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C0574F">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43"/>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44"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06DDB0A2" w:rsidR="000722D2" w:rsidRPr="0000759E" w:rsidRDefault="0000759E" w:rsidP="0000759E">
      <w:pPr>
        <w:pStyle w:val="afa"/>
        <w:spacing w:beforeLines="50" w:before="156" w:afterLines="50" w:after="156" w:line="440" w:lineRule="atLeast"/>
        <w:ind w:firstLine="420"/>
        <w:rPr>
          <w:rFonts w:ascii="宋体" w:eastAsia="宋体" w:hAnsi="宋体"/>
          <w:sz w:val="21"/>
          <w:szCs w:val="21"/>
        </w:rPr>
      </w:pPr>
      <w:bookmarkStart w:id="45" w:name="_Ref40112631"/>
      <w:bookmarkEnd w:id="44"/>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C0574F">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6" w:name="_Ref40123643"/>
      <w:bookmarkEnd w:id="45"/>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期时间</w:t>
            </w:r>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lastRenderedPageBreak/>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01CA5197" w:rsidR="00367422" w:rsidRDefault="005D406E" w:rsidP="000F292C">
      <w:pPr>
        <w:pStyle w:val="afa"/>
        <w:spacing w:beforeLines="50" w:before="156" w:afterLines="50" w:after="156" w:line="440" w:lineRule="atLeast"/>
        <w:ind w:firstLine="420"/>
        <w:rPr>
          <w:rFonts w:ascii="Times New Roman" w:eastAsia="宋体" w:hAnsi="Times New Roman" w:cs="Times New Roman"/>
          <w:sz w:val="21"/>
          <w:szCs w:val="21"/>
        </w:rPr>
      </w:pPr>
      <w:bookmarkStart w:id="47"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7"/>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期时间</w:t>
            </w:r>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8" w:name="_Toc40623230"/>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8"/>
    </w:p>
    <w:p w14:paraId="04D7506C" w14:textId="40BB16F0" w:rsidR="00BC03D5" w:rsidRDefault="00BC03D5" w:rsidP="00BC03D5">
      <w:pPr>
        <w:pStyle w:val="32"/>
      </w:pPr>
      <w:bookmarkStart w:id="49" w:name="_Toc40623231"/>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B46023">
        <w:rPr>
          <w:color w:val="000000"/>
        </w:rPr>
        <w:t>、</w:t>
      </w:r>
      <w:r>
        <w:rPr>
          <w:rFonts w:hint="eastAsia"/>
        </w:rPr>
        <w:t>波恩大学癫痫脑电数据集</w:t>
      </w:r>
      <w:bookmarkEnd w:id="49"/>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Default="00F376D9" w:rsidP="00EE6F2F">
      <w:pPr>
        <w:pStyle w:val="32"/>
      </w:pPr>
      <w:bookmarkStart w:id="50" w:name="_Toc40623232"/>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B46023">
        <w:rPr>
          <w:color w:val="000000"/>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50"/>
    </w:p>
    <w:p w14:paraId="35FCBD37" w14:textId="416E94A3"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r w:rsidR="007E619D" w:rsidRPr="004505E9">
        <w:rPr>
          <w:rFonts w:hint="eastAsia"/>
          <w:sz w:val="24"/>
        </w:rPr>
        <w:t>eeglab</w:t>
      </w:r>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51"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C0574F" w:rsidRPr="00C0574F">
        <w:rPr>
          <w:rFonts w:ascii="宋体" w:hAnsi="宋体"/>
          <w:sz w:val="24"/>
        </w:rPr>
        <w:t>表3·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C0574F" w:rsidRPr="00C0574F">
        <w:rPr>
          <w:rFonts w:ascii="宋体" w:hAnsi="宋体" w:hint="eastAsia"/>
          <w:sz w:val="24"/>
        </w:rPr>
        <w:t>表</w:t>
      </w:r>
      <w:r w:rsidR="00C0574F" w:rsidRPr="00C0574F">
        <w:rPr>
          <w:rFonts w:ascii="宋体" w:hAnsi="宋体"/>
          <w:sz w:val="24"/>
        </w:rPr>
        <w:t>3·4</w:t>
      </w:r>
      <w:r w:rsidR="00753C76" w:rsidRPr="004505E9">
        <w:rPr>
          <w:sz w:val="24"/>
        </w:rPr>
        <w:fldChar w:fldCharType="end"/>
      </w:r>
      <w:bookmarkEnd w:id="51"/>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r w:rsidR="00C93F6F" w:rsidRPr="004505E9">
        <w:rPr>
          <w:rFonts w:hint="eastAsia"/>
          <w:sz w:val="24"/>
        </w:rPr>
        <w:t>eeglab</w:t>
      </w:r>
      <w:r w:rsidR="00C93F6F" w:rsidRPr="004505E9">
        <w:rPr>
          <w:rFonts w:hint="eastAsia"/>
          <w:sz w:val="24"/>
        </w:rPr>
        <w:t>工具箱自</w:t>
      </w:r>
      <w:r w:rsidR="00C93F6F" w:rsidRPr="004505E9">
        <w:rPr>
          <w:rFonts w:hint="eastAsia"/>
          <w:sz w:val="24"/>
        </w:rPr>
        <w:lastRenderedPageBreak/>
        <w:t>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01039C86"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r w:rsidR="00852717">
        <w:rPr>
          <w:rFonts w:hint="eastAsia"/>
          <w:sz w:val="24"/>
        </w:rPr>
        <w:t>e</w:t>
      </w:r>
      <w:r w:rsidR="00852717">
        <w:rPr>
          <w:sz w:val="24"/>
        </w:rPr>
        <w:t>df</w:t>
      </w:r>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C0574F" w:rsidRPr="00C0574F">
        <w:rPr>
          <w:rFonts w:ascii="宋体" w:hAnsi="宋体"/>
          <w:sz w:val="24"/>
        </w:rPr>
        <w:t>表3·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C0574F" w:rsidRPr="00C0574F">
        <w:rPr>
          <w:rFonts w:ascii="宋体" w:hAnsi="宋体" w:hint="eastAsia"/>
          <w:sz w:val="24"/>
        </w:rPr>
        <w:t>表</w:t>
      </w:r>
      <w:r w:rsidR="00C0574F" w:rsidRPr="00C0574F">
        <w:rPr>
          <w:rFonts w:ascii="宋体" w:hAnsi="宋体"/>
          <w:sz w:val="24"/>
        </w:rPr>
        <w:t>3·4</w:t>
      </w:r>
      <w:r w:rsidR="00DB2DCC" w:rsidRPr="004505E9">
        <w:rPr>
          <w:sz w:val="24"/>
        </w:rPr>
        <w:fldChar w:fldCharType="end"/>
      </w:r>
      <w:r w:rsidR="00955505">
        <w:rPr>
          <w:rFonts w:hint="eastAsia"/>
          <w:sz w:val="24"/>
        </w:rPr>
        <w:t>中需要的</w:t>
      </w:r>
      <w:r w:rsidR="005A40C2">
        <w:rPr>
          <w:rFonts w:hint="eastAsia"/>
          <w:sz w:val="24"/>
        </w:rPr>
        <w:t>。</w:t>
      </w:r>
    </w:p>
    <w:p w14:paraId="07B1A6F6" w14:textId="6747B647"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r w:rsidR="0064647C">
        <w:rPr>
          <w:rFonts w:hint="eastAsia"/>
          <w:sz w:val="24"/>
        </w:rPr>
        <w:t>EDF</w:t>
      </w:r>
      <w:r w:rsidR="0064647C">
        <w:rPr>
          <w:sz w:val="24"/>
        </w:rPr>
        <w:t>bro</w:t>
      </w:r>
      <w:r w:rsidR="006C111A">
        <w:rPr>
          <w:rFonts w:hint="eastAsia"/>
          <w:sz w:val="24"/>
        </w:rPr>
        <w:t>wser</w:t>
      </w:r>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图</w:t>
      </w:r>
      <w:r w:rsidR="006310B8">
        <w:rPr>
          <w:rFonts w:hint="eastAsia"/>
          <w:sz w:val="24"/>
        </w:rPr>
        <w:t>分别如</w:t>
      </w:r>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C0574F" w:rsidRPr="00C0574F">
        <w:rPr>
          <w:rFonts w:ascii="宋体" w:hAnsi="宋体" w:hint="eastAsia"/>
          <w:sz w:val="24"/>
        </w:rPr>
        <w:t>图3</w:t>
      </w:r>
      <w:r w:rsidR="00C0574F" w:rsidRPr="00C0574F">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C0574F" w:rsidRPr="00C0574F">
        <w:rPr>
          <w:rFonts w:ascii="宋体" w:hAnsi="宋体" w:hint="eastAsia"/>
          <w:sz w:val="24"/>
        </w:rPr>
        <w:t>图3</w:t>
      </w:r>
      <w:r w:rsidR="00C0574F" w:rsidRPr="00C0574F">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r w:rsidR="00CE5C08">
        <w:rPr>
          <w:rFonts w:hint="eastAsia"/>
          <w:sz w:val="24"/>
        </w:rPr>
        <w:t>matlab</w:t>
      </w:r>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15940" cy="1316355"/>
                    </a:xfrm>
                    <a:prstGeom prst="rect">
                      <a:avLst/>
                    </a:prstGeom>
                  </pic:spPr>
                </pic:pic>
              </a:graphicData>
            </a:graphic>
          </wp:inline>
        </w:drawing>
      </w:r>
    </w:p>
    <w:p w14:paraId="7A57F270" w14:textId="0F91DD62"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52"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C0574F">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52"/>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15940" cy="2793365"/>
                    </a:xfrm>
                    <a:prstGeom prst="rect">
                      <a:avLst/>
                    </a:prstGeom>
                  </pic:spPr>
                </pic:pic>
              </a:graphicData>
            </a:graphic>
          </wp:inline>
        </w:drawing>
      </w:r>
    </w:p>
    <w:p w14:paraId="5144F06F" w14:textId="2746651A" w:rsidR="007D0C8F" w:rsidRPr="00A3255B" w:rsidRDefault="003B630D" w:rsidP="004E18AB">
      <w:pPr>
        <w:pStyle w:val="afa"/>
        <w:spacing w:beforeLines="50" w:before="156" w:afterLines="50" w:after="156" w:line="440" w:lineRule="atLeast"/>
        <w:jc w:val="center"/>
        <w:rPr>
          <w:sz w:val="21"/>
          <w:szCs w:val="21"/>
        </w:rPr>
      </w:pPr>
      <w:bookmarkStart w:id="53"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C0574F">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53"/>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r w:rsidR="00685B96" w:rsidRPr="00A3255B">
        <w:rPr>
          <w:rFonts w:ascii="宋体" w:eastAsia="宋体" w:hAnsi="宋体" w:hint="eastAsia"/>
          <w:sz w:val="21"/>
          <w:szCs w:val="21"/>
        </w:rPr>
        <w:t>发作期脑电信号时序图</w:t>
      </w:r>
    </w:p>
    <w:p w14:paraId="38B87A8A" w14:textId="0F3637AC" w:rsidR="00BC03D5" w:rsidRDefault="00525020" w:rsidP="00993EAD">
      <w:pPr>
        <w:rPr>
          <w:sz w:val="24"/>
        </w:rPr>
      </w:pPr>
      <w:r>
        <w:tab/>
      </w:r>
      <w:r w:rsidR="00F60A31" w:rsidRPr="00F60A31">
        <w:rPr>
          <w:rFonts w:hint="eastAsia"/>
          <w:sz w:val="24"/>
        </w:rPr>
        <w:t>由于</w:t>
      </w:r>
      <w:r w:rsidR="00F60A31" w:rsidRPr="00F60A31">
        <w:rPr>
          <w:rFonts w:hint="eastAsia"/>
          <w:sz w:val="24"/>
        </w:rPr>
        <w:t>matlab</w:t>
      </w:r>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r w:rsidR="00F60A31">
        <w:rPr>
          <w:rFonts w:hint="eastAsia"/>
          <w:sz w:val="24"/>
        </w:rPr>
        <w:t>edf</w:t>
      </w:r>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r w:rsidR="0041442B">
        <w:rPr>
          <w:rFonts w:hint="eastAsia"/>
          <w:sz w:val="24"/>
        </w:rPr>
        <w:t>EDFbrowser</w:t>
      </w:r>
      <w:r w:rsidR="0041442B">
        <w:rPr>
          <w:rFonts w:hint="eastAsia"/>
          <w:sz w:val="24"/>
        </w:rPr>
        <w:t>软件，</w:t>
      </w:r>
      <w:r w:rsidR="00F96DB1">
        <w:rPr>
          <w:rFonts w:hint="eastAsia"/>
          <w:sz w:val="24"/>
        </w:rPr>
        <w:t>实现了将数据由</w:t>
      </w:r>
      <w:r w:rsidR="00F96DB1">
        <w:rPr>
          <w:rFonts w:hint="eastAsia"/>
          <w:sz w:val="24"/>
        </w:rPr>
        <w:t>edf</w:t>
      </w:r>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r>
        <w:rPr>
          <w:rFonts w:hint="eastAsia"/>
          <w:sz w:val="24"/>
        </w:rPr>
        <w:t>edf</w:t>
      </w:r>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w:t>
      </w:r>
      <w:r w:rsidR="00F8022D">
        <w:rPr>
          <w:rFonts w:hint="eastAsia"/>
          <w:sz w:val="24"/>
        </w:rPr>
        <w:lastRenderedPageBreak/>
        <w:t>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共可以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4" w:name="_Toc40623233"/>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4"/>
    </w:p>
    <w:p w14:paraId="08A7A076" w14:textId="535EC09E" w:rsidR="00FB70C7" w:rsidRPr="00EC44CF" w:rsidRDefault="003C49D6" w:rsidP="008C5698">
      <w:pPr>
        <w:rPr>
          <w:sz w:val="24"/>
        </w:rPr>
      </w:pPr>
      <w:r>
        <w:tab/>
      </w:r>
      <w:r w:rsidR="00FB70C7" w:rsidRPr="00EC44CF">
        <w:rPr>
          <w:rFonts w:hint="eastAsia"/>
          <w:sz w:val="24"/>
        </w:rPr>
        <w:t>小波变换与</w:t>
      </w:r>
      <w:r w:rsidR="001D2A92" w:rsidRPr="00EC44CF">
        <w:rPr>
          <w:rFonts w:hint="eastAsia"/>
          <w:sz w:val="24"/>
        </w:rPr>
        <w:t>傅里叶变换的关系</w:t>
      </w:r>
    </w:p>
    <w:p w14:paraId="5A20807B" w14:textId="0FFAE7A7"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C0574F" w:rsidRPr="00C0574F">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4BC11B7D" w:rsidR="00771855" w:rsidRPr="00F605F2" w:rsidRDefault="00771855" w:rsidP="00771855">
      <w:pPr>
        <w:pStyle w:val="MTDisplayEquation"/>
      </w:pPr>
      <w:r>
        <w:tab/>
      </w:r>
      <w:r w:rsidR="00D97F0C" w:rsidRPr="00D97F0C">
        <w:rPr>
          <w:position w:val="-30"/>
        </w:rPr>
        <w:object w:dxaOrig="2040" w:dyaOrig="720" w14:anchorId="7F524175">
          <v:shape id="_x0000_i1033" type="#_x0000_t75" style="width:102pt;height:36pt" o:ole="">
            <v:imagedata r:id="rId32" o:title=""/>
          </v:shape>
          <o:OLEObject Type="Embed" ProgID="Equation.DSMT4" ShapeID="_x0000_i1033" DrawAspect="Content" ObjectID="_1651269141" r:id="rId33"/>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5"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C0574F">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C0574F">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5"/>
      <w:r w:rsidR="0098569F" w:rsidRPr="0098569F">
        <w:rPr>
          <w:color w:val="000000" w:themeColor="text1"/>
        </w:rPr>
        <w:fldChar w:fldCharType="end"/>
      </w:r>
    </w:p>
    <w:p w14:paraId="766B6DBA" w14:textId="129C3A6E"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窗</w:t>
      </w:r>
      <w:r w:rsidR="00185D0D" w:rsidRPr="003A4819">
        <w:rPr>
          <w:rFonts w:hint="eastAsia"/>
          <w:sz w:val="24"/>
        </w:rPr>
        <w:t>分为一段一段</w:t>
      </w:r>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分好段的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C0574F" w:rsidRPr="00C0574F">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34" type="#_x0000_t75" style="width:40.8pt;height:16.2pt" o:ole="">
            <v:imagedata r:id="rId34" o:title=""/>
          </v:shape>
          <o:OLEObject Type="Embed" ProgID="Equation.DSMT4" ShapeID="_x0000_i1034" DrawAspect="Content" ObjectID="_1651269142" r:id="rId35"/>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429F2205" w:rsidR="00225653" w:rsidRPr="004814BB" w:rsidRDefault="00225653" w:rsidP="00225653">
      <w:pPr>
        <w:pStyle w:val="MTDisplayEquation"/>
      </w:pPr>
      <w:r>
        <w:tab/>
      </w:r>
      <w:r w:rsidR="00900D02" w:rsidRPr="00900D02">
        <w:rPr>
          <w:position w:val="-16"/>
        </w:rPr>
        <w:object w:dxaOrig="3019" w:dyaOrig="440" w14:anchorId="22B13641">
          <v:shape id="_x0000_i1035" type="#_x0000_t75" style="width:151.2pt;height:22.2pt" o:ole="">
            <v:imagedata r:id="rId36" o:title=""/>
          </v:shape>
          <o:OLEObject Type="Embed" ProgID="Equation.DSMT4" ShapeID="_x0000_i1035" DrawAspect="Content" ObjectID="_1651269143" r:id="rId37"/>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6"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C0574F">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C0574F">
        <w:rPr>
          <w:noProof/>
          <w:color w:val="000000" w:themeColor="text1"/>
        </w:rPr>
        <w:instrText>2</w:instrText>
      </w:r>
      <w:r w:rsidRPr="003F5030">
        <w:rPr>
          <w:color w:val="000000" w:themeColor="text1"/>
        </w:rPr>
        <w:fldChar w:fldCharType="end"/>
      </w:r>
      <w:r w:rsidRPr="003F5030">
        <w:rPr>
          <w:color w:val="000000" w:themeColor="text1"/>
        </w:rPr>
        <w:instrText>)</w:instrText>
      </w:r>
      <w:bookmarkEnd w:id="56"/>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7C3EB2BA" w14:textId="34F68AA1" w:rsidR="00DF675D" w:rsidRPr="00C0239F" w:rsidRDefault="00DF675D" w:rsidP="00293C39">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lastRenderedPageBreak/>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p>
    <w:p w14:paraId="2FC34908" w14:textId="4561F0BE" w:rsidR="00EF4BED" w:rsidRPr="001B2D68" w:rsidRDefault="00EF4BED" w:rsidP="00F823FD">
      <w:pPr>
        <w:rPr>
          <w:sz w:val="24"/>
        </w:rPr>
      </w:pPr>
      <w:r w:rsidRPr="001B2D68">
        <w:rPr>
          <w:rFonts w:hint="eastAsia"/>
          <w:sz w:val="24"/>
        </w:rPr>
        <w:t>CWT</w:t>
      </w:r>
      <w:r w:rsidR="001B2D68">
        <w:rPr>
          <w:rFonts w:hint="eastAsia"/>
          <w:sz w:val="24"/>
        </w:rPr>
        <w:t>公式，</w:t>
      </w:r>
      <w:r w:rsidR="001B2D68" w:rsidRPr="001B2D68">
        <w:rPr>
          <w:rFonts w:hint="eastAsia"/>
          <w:sz w:val="24"/>
        </w:rPr>
        <w:t>其中</w:t>
      </w:r>
      <w:r w:rsidR="004673F6" w:rsidRPr="004673F6">
        <w:rPr>
          <w:position w:val="-10"/>
          <w:sz w:val="24"/>
        </w:rPr>
        <w:object w:dxaOrig="499" w:dyaOrig="320" w14:anchorId="0A750FC8">
          <v:shape id="_x0000_i1036" type="#_x0000_t75" style="width:25.2pt;height:16.2pt" o:ole="">
            <v:imagedata r:id="rId38" o:title=""/>
          </v:shape>
          <o:OLEObject Type="Embed" ProgID="Equation.DSMT4" ShapeID="_x0000_i1036" DrawAspect="Content" ObjectID="_1651269144" r:id="rId39"/>
        </w:object>
      </w:r>
      <w:r w:rsidR="004673F6">
        <w:rPr>
          <w:rFonts w:hint="eastAsia"/>
          <w:sz w:val="24"/>
        </w:rPr>
        <w:t>称之为小波母函数</w:t>
      </w:r>
    </w:p>
    <w:p w14:paraId="75C7B74B" w14:textId="35BE9756" w:rsidR="00E9259F" w:rsidRDefault="00220F24" w:rsidP="00220F24">
      <w:pPr>
        <w:pStyle w:val="MTDisplayEquation"/>
      </w:pPr>
      <w:r>
        <w:tab/>
      </w:r>
      <w:r w:rsidR="00F777F6" w:rsidRPr="00220F24">
        <w:rPr>
          <w:position w:val="-32"/>
        </w:rPr>
        <w:object w:dxaOrig="3400" w:dyaOrig="740" w14:anchorId="6E3001B8">
          <v:shape id="_x0000_i1037" type="#_x0000_t75" style="width:169.8pt;height:37.2pt" o:ole="">
            <v:imagedata r:id="rId40" o:title=""/>
          </v:shape>
          <o:OLEObject Type="Embed" ProgID="Equation.DSMT4" ShapeID="_x0000_i1037" DrawAspect="Content" ObjectID="_1651269145" r:id="rId41"/>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C0574F">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C0574F">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end"/>
      </w:r>
    </w:p>
    <w:p w14:paraId="7DED07AA" w14:textId="77777777" w:rsidR="00E9259F" w:rsidRDefault="00E9259F" w:rsidP="00F823FD"/>
    <w:p w14:paraId="541A58F2" w14:textId="0AC9BB3E" w:rsidR="00E31B1C" w:rsidRPr="00DD317D" w:rsidRDefault="00EF4BED" w:rsidP="00DD317D">
      <w:pPr>
        <w:rPr>
          <w:sz w:val="24"/>
        </w:rPr>
      </w:pPr>
      <w:r w:rsidRPr="001B2D68">
        <w:rPr>
          <w:rFonts w:hint="eastAsia"/>
          <w:sz w:val="24"/>
        </w:rPr>
        <w:t>DWT</w:t>
      </w:r>
    </w:p>
    <w:p w14:paraId="58B9DCA8" w14:textId="6D5302D4" w:rsidR="007A6559" w:rsidRPr="007A6559" w:rsidRDefault="007A6559" w:rsidP="007A6559">
      <w:r>
        <w:tab/>
      </w:r>
    </w:p>
    <w:p w14:paraId="32EC51AC" w14:textId="70F5D913" w:rsidR="005248C3" w:rsidRDefault="00E31B1C" w:rsidP="003F5030">
      <w:pPr>
        <w:pStyle w:val="MTDisplayEquation"/>
        <w:rPr>
          <w:color w:val="000000" w:themeColor="text1"/>
        </w:rPr>
      </w:pPr>
      <w:r>
        <w:rPr>
          <w:rFonts w:hint="eastAsia"/>
          <w:color w:val="000000" w:themeColor="text1"/>
        </w:rPr>
        <w:t>框图</w:t>
      </w:r>
      <w:r w:rsidR="006514CA">
        <w:rPr>
          <w:rFonts w:hint="eastAsia"/>
          <w:color w:val="000000" w:themeColor="text1"/>
        </w:rPr>
        <w:t xml:space="preserve"> </w:t>
      </w:r>
      <w:r w:rsidR="006514CA">
        <w:rPr>
          <w:rFonts w:hint="eastAsia"/>
          <w:color w:val="000000" w:themeColor="text1"/>
        </w:rPr>
        <w:t>离散小波的多层分解过程</w:t>
      </w:r>
    </w:p>
    <w:p w14:paraId="64B38FD0" w14:textId="1DB97347" w:rsidR="00737C3A" w:rsidRDefault="003F5030" w:rsidP="00F1151D">
      <w:pPr>
        <w:pStyle w:val="MTDisplayEquation"/>
      </w:pPr>
      <w:r>
        <w:tab/>
      </w:r>
      <w:r w:rsidRPr="003F5030">
        <w:rPr>
          <w:position w:val="-4"/>
        </w:rPr>
        <w:object w:dxaOrig="180" w:dyaOrig="279" w14:anchorId="745E2ABD">
          <v:shape id="_x0000_i1038" type="#_x0000_t75" style="width:9.6pt;height:13.8pt" o:ole="">
            <v:imagedata r:id="rId42" o:title=""/>
          </v:shape>
          <o:OLEObject Type="Embed" ProgID="Equation.DSMT4" ShapeID="_x0000_i1038" DrawAspect="Content" ObjectID="_1651269146" r:id="rId43"/>
        </w:object>
      </w:r>
      <w:r>
        <w:tab/>
      </w:r>
    </w:p>
    <w:p w14:paraId="6A43CAE7" w14:textId="45CBFF72" w:rsidR="00916FB5" w:rsidRPr="003A22F4" w:rsidRDefault="00916FB5" w:rsidP="00916FB5"/>
    <w:p w14:paraId="51E06A26" w14:textId="5090EC18" w:rsidR="003A22F4" w:rsidRDefault="003A22F4" w:rsidP="00867AAE">
      <w:pPr>
        <w:pStyle w:val="22"/>
      </w:pPr>
      <w:bookmarkStart w:id="57" w:name="_Toc40623234"/>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9E7CE2">
        <w:rPr>
          <w:rFonts w:hint="eastAsia"/>
        </w:rPr>
        <w:t>由</w:t>
      </w:r>
      <w:r w:rsidR="008F0EB6">
        <w:rPr>
          <w:rFonts w:hint="eastAsia"/>
        </w:rPr>
        <w:t>离散小波变换</w:t>
      </w:r>
      <w:r w:rsidR="00D023DA">
        <w:rPr>
          <w:rFonts w:hint="eastAsia"/>
        </w:rPr>
        <w:t>进行脑电特征提取</w:t>
      </w:r>
      <w:bookmarkEnd w:id="57"/>
    </w:p>
    <w:p w14:paraId="7A0A027F" w14:textId="7210659A" w:rsidR="0062249E" w:rsidRPr="004D66C2" w:rsidRDefault="00F1151D" w:rsidP="0029189E">
      <w:pPr>
        <w:rPr>
          <w:sz w:val="24"/>
        </w:rPr>
      </w:pPr>
      <w:r>
        <w:tab/>
      </w:r>
      <w:r w:rsidR="0062249E" w:rsidRPr="004D66C2">
        <w:rPr>
          <w:rFonts w:hint="eastAsia"/>
          <w:sz w:val="24"/>
        </w:rPr>
        <w:t>小波基的选择</w:t>
      </w:r>
    </w:p>
    <w:p w14:paraId="66D47AB2" w14:textId="77777777"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详细的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53B05F79" w:rsidR="00737C3A" w:rsidRPr="00666D06" w:rsidRDefault="00892601" w:rsidP="0062249E">
      <w:pPr>
        <w:ind w:firstLine="420"/>
        <w:rPr>
          <w:sz w:val="24"/>
        </w:rPr>
      </w:pPr>
      <w:r>
        <w:rPr>
          <w:rFonts w:hint="eastAsia"/>
          <w:sz w:val="24"/>
        </w:rPr>
        <w:t>但是小波基的种类十分繁多</w:t>
      </w:r>
      <w:r w:rsidR="0032487F">
        <w:rPr>
          <w:rFonts w:hint="eastAsia"/>
          <w:sz w:val="24"/>
        </w:rPr>
        <w:t>，</w:t>
      </w:r>
      <w:r w:rsidR="00D85A23">
        <w:rPr>
          <w:rFonts w:hint="eastAsia"/>
          <w:sz w:val="24"/>
        </w:rPr>
        <w:t>比如常见的</w:t>
      </w:r>
      <w:r w:rsidR="00D950D5" w:rsidRPr="00D950D5">
        <w:rPr>
          <w:rFonts w:hint="eastAsia"/>
          <w:sz w:val="24"/>
        </w:rPr>
        <w:t>Symlet(symN)</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dbN)</w:t>
      </w:r>
      <w:r w:rsidR="005F2340">
        <w:rPr>
          <w:rFonts w:hint="eastAsia"/>
          <w:sz w:val="24"/>
        </w:rPr>
        <w:t>小波</w:t>
      </w:r>
      <w:r w:rsidR="004B3EF6">
        <w:rPr>
          <w:rFonts w:hint="eastAsia"/>
          <w:sz w:val="24"/>
        </w:rPr>
        <w:t>和</w:t>
      </w:r>
      <w:r w:rsidR="00654596">
        <w:rPr>
          <w:rFonts w:hint="eastAsia"/>
          <w:sz w:val="24"/>
        </w:rPr>
        <w:t>Coiflet</w:t>
      </w:r>
      <w:r w:rsidR="00654596">
        <w:rPr>
          <w:sz w:val="24"/>
        </w:rPr>
        <w:t>(coifN)</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小波基进行了选取，其图像</w:t>
      </w:r>
      <w:r w:rsidR="001A3D87">
        <w:rPr>
          <w:rFonts w:hint="eastAsia"/>
          <w:sz w:val="24"/>
        </w:rPr>
        <w:t>分别如</w:t>
      </w:r>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C0574F" w:rsidRPr="00C0574F">
        <w:rPr>
          <w:rFonts w:ascii="宋体" w:hAnsi="宋体" w:hint="eastAsia"/>
          <w:sz w:val="24"/>
        </w:rPr>
        <w:t>图</w:t>
      </w:r>
      <w:r w:rsidR="00C0574F" w:rsidRPr="00C0574F">
        <w:rPr>
          <w:rFonts w:ascii="宋体" w:hAnsi="宋体"/>
          <w:sz w:val="24"/>
        </w:rPr>
        <w:t>3·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C0574F" w:rsidRPr="00C0574F">
        <w:rPr>
          <w:rFonts w:ascii="宋体" w:hAnsi="宋体" w:hint="eastAsia"/>
          <w:sz w:val="24"/>
        </w:rPr>
        <w:t>图</w:t>
      </w:r>
      <w:r w:rsidR="00C0574F" w:rsidRPr="00C0574F">
        <w:rPr>
          <w:rFonts w:ascii="宋体" w:hAnsi="宋体"/>
          <w:sz w:val="24"/>
        </w:rPr>
        <w:t>3·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C0574F" w:rsidRPr="00C0574F">
        <w:rPr>
          <w:rFonts w:ascii="宋体" w:hAnsi="宋体"/>
          <w:sz w:val="24"/>
        </w:rPr>
        <w:t>图3·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3E81043B" w:rsidR="00D950D5" w:rsidRDefault="005F6A77" w:rsidP="00065921">
      <w:pPr>
        <w:pStyle w:val="afa"/>
        <w:spacing w:beforeLines="50" w:before="156" w:afterLines="50" w:after="156" w:line="440" w:lineRule="atLeast"/>
        <w:jc w:val="center"/>
      </w:pPr>
      <w:bookmarkStart w:id="58"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C0574F">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8"/>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13D49BCD" w:rsidR="00D950D5" w:rsidRPr="007F52D1" w:rsidRDefault="005F6A77" w:rsidP="007F52D1">
      <w:pPr>
        <w:pStyle w:val="afa"/>
        <w:spacing w:beforeLines="50" w:before="156" w:afterLines="50" w:after="156" w:line="440" w:lineRule="atLeast"/>
        <w:jc w:val="center"/>
        <w:rPr>
          <w:sz w:val="21"/>
          <w:szCs w:val="21"/>
        </w:rPr>
      </w:pPr>
      <w:bookmarkStart w:id="59"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C0574F">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9"/>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22D2E949"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60"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60"/>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2C66AEAA" w14:textId="0C7767B1" w:rsidR="00D950D5"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C0574F" w:rsidRPr="00C0574F">
        <w:rPr>
          <w:rFonts w:ascii="宋体" w:hAnsi="宋体" w:hint="eastAsia"/>
          <w:sz w:val="24"/>
        </w:rPr>
        <w:t>图</w:t>
      </w:r>
      <w:r w:rsidR="00C0574F" w:rsidRPr="00C0574F">
        <w:rPr>
          <w:rFonts w:ascii="宋体" w:hAnsi="宋体"/>
          <w:sz w:val="24"/>
        </w:rPr>
        <w:t>3·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C0574F" w:rsidRPr="00C0574F">
        <w:rPr>
          <w:rFonts w:ascii="宋体" w:hAnsi="宋体" w:hint="eastAsia"/>
          <w:sz w:val="24"/>
        </w:rPr>
        <w:t>图</w:t>
      </w:r>
      <w:r w:rsidR="00C0574F" w:rsidRPr="00C0574F">
        <w:rPr>
          <w:rFonts w:ascii="宋体" w:hAnsi="宋体"/>
          <w:sz w:val="24"/>
        </w:rPr>
        <w:t>3·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C0574F" w:rsidRPr="00C0574F">
        <w:rPr>
          <w:rFonts w:ascii="宋体" w:hAnsi="宋体"/>
          <w:sz w:val="24"/>
        </w:rPr>
        <w:t>图3·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r w:rsidR="00AA501A">
        <w:rPr>
          <w:sz w:val="24"/>
        </w:rPr>
        <w:t>’db4’</w:t>
      </w:r>
      <w:r w:rsidR="00AA501A">
        <w:rPr>
          <w:rFonts w:hint="eastAsia"/>
          <w:sz w:val="24"/>
        </w:rPr>
        <w:t>小波基函数</w:t>
      </w:r>
      <w:r w:rsidR="006B336C">
        <w:rPr>
          <w:rFonts w:hint="eastAsia"/>
          <w:sz w:val="24"/>
        </w:rPr>
        <w:t>进行后续的离散小波变换</w:t>
      </w:r>
      <w:r w:rsidR="000E6137">
        <w:rPr>
          <w:rFonts w:hint="eastAsia"/>
          <w:sz w:val="24"/>
        </w:rPr>
        <w:t>。</w:t>
      </w:r>
    </w:p>
    <w:p w14:paraId="43575BE7" w14:textId="0FD096DD" w:rsidR="00945338" w:rsidRDefault="00945338" w:rsidP="0029189E">
      <w:pPr>
        <w:rPr>
          <w:sz w:val="24"/>
        </w:rPr>
      </w:pPr>
      <w:r>
        <w:rPr>
          <w:sz w:val="24"/>
        </w:rPr>
        <w:tab/>
      </w:r>
    </w:p>
    <w:p w14:paraId="503858E7" w14:textId="755AA519" w:rsidR="00A434BE" w:rsidRDefault="00A434BE" w:rsidP="0029189E">
      <w:pPr>
        <w:rPr>
          <w:sz w:val="24"/>
        </w:rPr>
      </w:pPr>
      <w:r>
        <w:rPr>
          <w:sz w:val="24"/>
        </w:rPr>
        <w:tab/>
      </w:r>
      <w:r>
        <w:rPr>
          <w:rFonts w:hint="eastAsia"/>
          <w:sz w:val="24"/>
        </w:rPr>
        <w:t>癫痫脑电信号的特征提取</w:t>
      </w:r>
    </w:p>
    <w:p w14:paraId="03777236" w14:textId="77777777" w:rsidR="00365069" w:rsidRDefault="00D33FBD" w:rsidP="0029189E">
      <w:pPr>
        <w:rPr>
          <w:sz w:val="24"/>
        </w:rPr>
      </w:pPr>
      <w:r>
        <w:rPr>
          <w:sz w:val="24"/>
        </w:rPr>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w:t>
      </w:r>
      <w:r w:rsidR="00CD6125">
        <w:rPr>
          <w:rFonts w:hint="eastAsia"/>
          <w:sz w:val="24"/>
        </w:rPr>
        <w:lastRenderedPageBreak/>
        <w:t>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0E2EC6B8" w:rsidR="00803449" w:rsidRDefault="00BA0775" w:rsidP="001613BD">
      <w:pPr>
        <w:ind w:firstLine="420"/>
        <w:rPr>
          <w:sz w:val="24"/>
        </w:rPr>
      </w:pPr>
      <w:r>
        <w:rPr>
          <w:rFonts w:hint="eastAsia"/>
          <w:sz w:val="24"/>
        </w:rPr>
        <w:t>根据</w:t>
      </w:r>
      <w:r w:rsidR="00140981">
        <w:rPr>
          <w:rFonts w:hint="eastAsia"/>
          <w:sz w:val="24"/>
        </w:rPr>
        <w:t>对</w:t>
      </w:r>
      <w:bookmarkStart w:id="61" w:name="_Hlk40189566"/>
      <w:r w:rsidR="00140981">
        <w:rPr>
          <w:rFonts w:hint="eastAsia"/>
          <w:sz w:val="24"/>
        </w:rPr>
        <w:t>波恩大学癫痫脑电数据库的数据集</w:t>
      </w:r>
      <w:bookmarkEnd w:id="61"/>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62"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C0574F" w:rsidRPr="00C0574F">
        <w:rPr>
          <w:rFonts w:ascii="宋体" w:hAnsi="宋体" w:hint="eastAsia"/>
          <w:sz w:val="24"/>
        </w:rPr>
        <w:t>图</w:t>
      </w:r>
      <w:r w:rsidR="00C0574F" w:rsidRPr="00C0574F">
        <w:rPr>
          <w:rFonts w:ascii="宋体" w:hAnsi="宋体"/>
          <w:sz w:val="24"/>
        </w:rPr>
        <w:t>3·8</w:t>
      </w:r>
      <w:r w:rsidR="008276B0" w:rsidRPr="001527C1">
        <w:rPr>
          <w:sz w:val="24"/>
        </w:rPr>
        <w:fldChar w:fldCharType="end"/>
      </w:r>
      <w:bookmarkEnd w:id="62"/>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C0574F" w:rsidRPr="00C0574F">
        <w:rPr>
          <w:rFonts w:ascii="宋体" w:hAnsi="宋体" w:hint="eastAsia"/>
          <w:sz w:val="24"/>
        </w:rPr>
        <w:t>图</w:t>
      </w:r>
      <w:r w:rsidR="00C0574F" w:rsidRPr="00C0574F">
        <w:rPr>
          <w:rFonts w:ascii="宋体" w:hAnsi="宋体"/>
          <w:sz w:val="24"/>
        </w:rPr>
        <w:t>3·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C0574F" w:rsidRPr="00C0574F">
        <w:rPr>
          <w:rFonts w:ascii="宋体" w:hAnsi="宋体" w:hint="eastAsia"/>
          <w:sz w:val="24"/>
        </w:rPr>
        <w:t>表</w:t>
      </w:r>
      <w:r w:rsidR="00C0574F" w:rsidRPr="00C0574F">
        <w:rPr>
          <w:rFonts w:ascii="宋体" w:hAnsi="宋体"/>
          <w:sz w:val="24"/>
        </w:rPr>
        <w:t>3·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C0574F" w:rsidRPr="00C0574F">
        <w:rPr>
          <w:rFonts w:ascii="宋体" w:hAnsi="宋体" w:hint="eastAsia"/>
          <w:sz w:val="24"/>
        </w:rPr>
        <w:t>表</w:t>
      </w:r>
      <w:r w:rsidR="00C0574F" w:rsidRPr="00C0574F">
        <w:rPr>
          <w:rFonts w:ascii="宋体" w:hAnsi="宋体"/>
          <w:sz w:val="24"/>
        </w:rPr>
        <w:t>3·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504C6354"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3"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3"/>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1302449C" w:rsidR="00A14149" w:rsidRPr="00F53F8B" w:rsidRDefault="00A14149" w:rsidP="00B443B4">
      <w:pPr>
        <w:pStyle w:val="afa"/>
        <w:spacing w:beforeLines="50" w:before="156" w:afterLines="50" w:after="156" w:line="440" w:lineRule="atLeast"/>
        <w:rPr>
          <w:rFonts w:ascii="宋体" w:eastAsia="宋体" w:hAnsi="宋体"/>
          <w:sz w:val="21"/>
          <w:szCs w:val="21"/>
        </w:rPr>
      </w:pPr>
      <w:bookmarkStart w:id="64" w:name="_Ref40191674"/>
      <w:bookmarkStart w:id="65"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4"/>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5"/>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776FCBE9"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C0574F" w:rsidRPr="00C0574F">
        <w:rPr>
          <w:rFonts w:ascii="宋体" w:hAnsi="宋体" w:hint="eastAsia"/>
          <w:sz w:val="24"/>
        </w:rPr>
        <w:t>图</w:t>
      </w:r>
      <w:r w:rsidR="00C0574F" w:rsidRPr="00C0574F">
        <w:rPr>
          <w:rFonts w:ascii="宋体" w:hAnsi="宋体"/>
          <w:sz w:val="24"/>
        </w:rPr>
        <w:t>3·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404E311E" w14:textId="4E2D5C28" w:rsidR="00737C3A" w:rsidRPr="00074DBA" w:rsidRDefault="001E2AB1" w:rsidP="006751CA">
      <w:pPr>
        <w:pStyle w:val="afa"/>
        <w:spacing w:beforeLines="50" w:before="156" w:afterLines="50" w:after="156" w:line="440" w:lineRule="atLeast"/>
        <w:jc w:val="center"/>
        <w:rPr>
          <w:rFonts w:ascii="宋体" w:eastAsia="宋体" w:hAnsi="宋体"/>
          <w:sz w:val="21"/>
          <w:szCs w:val="21"/>
        </w:rPr>
      </w:pPr>
      <w:bookmarkStart w:id="66" w:name="_Ref40197236"/>
      <w:bookmarkStart w:id="67"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6"/>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7"/>
    </w:p>
    <w:p w14:paraId="292B0B35" w14:textId="110B09C2" w:rsidR="00737C3A" w:rsidRPr="003D0BC6" w:rsidRDefault="00AE3E39" w:rsidP="0029189E">
      <w:pPr>
        <w:rPr>
          <w:sz w:val="24"/>
        </w:rPr>
      </w:pPr>
      <w:r>
        <w:tab/>
      </w:r>
      <w:r w:rsidR="00851F9D" w:rsidRPr="003D0BC6">
        <w:rPr>
          <w:rFonts w:hint="eastAsia"/>
          <w:sz w:val="24"/>
        </w:rPr>
        <w:t>特征选择与提取</w:t>
      </w:r>
    </w:p>
    <w:p w14:paraId="59C8298E" w14:textId="77777777" w:rsidR="002A384E" w:rsidRDefault="003D0BC6" w:rsidP="00A647A0">
      <w:pPr>
        <w:ind w:firstLine="420"/>
        <w:rPr>
          <w:color w:val="000000" w:themeColor="text1"/>
          <w:sz w:val="24"/>
        </w:rPr>
      </w:pPr>
      <w:r w:rsidRPr="003D0BC6">
        <w:rPr>
          <w:rFonts w:hint="eastAsia"/>
          <w:sz w:val="24"/>
        </w:rPr>
        <w:t>在</w:t>
      </w:r>
      <w:r w:rsidR="00601B02" w:rsidRPr="00C77AF0">
        <w:rPr>
          <w:rFonts w:hint="eastAsia"/>
          <w:color w:val="FF0000"/>
          <w:sz w:val="24"/>
        </w:rPr>
        <w:t>肖文卿等人的研究中，</w:t>
      </w:r>
      <w:r w:rsidR="009E28FC" w:rsidRPr="00C77AF0">
        <w:rPr>
          <w:rFonts w:hint="eastAsia"/>
          <w:color w:val="FF0000"/>
          <w:sz w:val="24"/>
        </w:rPr>
        <w:t>（改为引用</w:t>
      </w:r>
      <w:commentRangeStart w:id="68"/>
      <w:r w:rsidR="009E28FC" w:rsidRPr="00C77AF0">
        <w:rPr>
          <w:rFonts w:hint="eastAsia"/>
          <w:color w:val="FF0000"/>
          <w:sz w:val="24"/>
        </w:rPr>
        <w:t>文献</w:t>
      </w:r>
      <w:commentRangeEnd w:id="68"/>
      <w:r w:rsidR="00C77AF0">
        <w:rPr>
          <w:rStyle w:val="af1"/>
        </w:rPr>
        <w:commentReference w:id="68"/>
      </w:r>
      <w:r w:rsidR="004C6155">
        <w:rPr>
          <w:rFonts w:hint="eastAsia"/>
          <w:color w:val="FF0000"/>
          <w:sz w:val="24"/>
        </w:rPr>
        <w:t>，文献</w:t>
      </w:r>
      <w:r w:rsidR="004C6155">
        <w:rPr>
          <w:rFonts w:hint="eastAsia"/>
          <w:color w:val="FF0000"/>
          <w:sz w:val="24"/>
        </w:rPr>
        <w:t>18</w:t>
      </w:r>
      <w:r w:rsidR="009E28FC" w:rsidRPr="00C77AF0">
        <w:rPr>
          <w:rFonts w:hint="eastAsia"/>
          <w:color w:val="FF0000"/>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9"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9"/>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4A7B8B6D"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C0574F" w:rsidRPr="00C0574F">
        <w:rPr>
          <w:rFonts w:ascii="宋体" w:hAnsi="宋体"/>
          <w:sz w:val="24"/>
        </w:rPr>
        <w:t>表3·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C0574F" w:rsidRPr="00C0574F">
        <w:rPr>
          <w:rFonts w:ascii="宋体" w:hAnsi="宋体" w:hint="eastAsia"/>
          <w:sz w:val="24"/>
        </w:rPr>
        <w:t>图</w:t>
      </w:r>
      <w:r w:rsidR="00C0574F" w:rsidRPr="00C0574F">
        <w:rPr>
          <w:rFonts w:ascii="宋体" w:hAnsi="宋体"/>
          <w:sz w:val="24"/>
        </w:rPr>
        <w:t>3·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C0574F" w:rsidRPr="00C0574F">
        <w:rPr>
          <w:rFonts w:ascii="宋体" w:hAnsi="宋体" w:hint="eastAsia"/>
          <w:sz w:val="24"/>
        </w:rPr>
        <w:t>图</w:t>
      </w:r>
      <w:r w:rsidR="00C0574F" w:rsidRPr="00C0574F">
        <w:rPr>
          <w:rFonts w:ascii="宋体" w:hAnsi="宋体"/>
          <w:sz w:val="24"/>
        </w:rPr>
        <w:t>3·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5E43CEE1"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C0574F" w:rsidRPr="00C0574F">
        <w:rPr>
          <w:rFonts w:ascii="宋体" w:hAnsi="宋体"/>
          <w:sz w:val="24"/>
        </w:rPr>
        <w:t>表3·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629D14E3"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70"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70"/>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2635A42C"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C0574F" w:rsidRPr="00C0574F">
        <w:rPr>
          <w:rFonts w:ascii="宋体" w:hAnsi="宋体" w:hint="eastAsia"/>
          <w:sz w:val="24"/>
        </w:rPr>
        <w:t>图</w:t>
      </w:r>
      <w:r w:rsidR="00C0574F" w:rsidRPr="00C0574F">
        <w:rPr>
          <w:rFonts w:ascii="宋体" w:hAnsi="宋体"/>
          <w:sz w:val="24"/>
        </w:rPr>
        <w:t>3·11</w:t>
      </w:r>
      <w:r w:rsidR="00C31A1D" w:rsidRPr="00CC5B34">
        <w:rPr>
          <w:sz w:val="24"/>
        </w:rPr>
        <w:fldChar w:fldCharType="end"/>
      </w:r>
      <w:r w:rsidR="00E51503">
        <w:rPr>
          <w:rFonts w:hint="eastAsia"/>
          <w:sz w:val="24"/>
        </w:rPr>
        <w:t>所示</w:t>
      </w:r>
      <w:r w:rsidR="005639CF">
        <w:rPr>
          <w:rFonts w:hint="eastAsia"/>
          <w:sz w:val="24"/>
        </w:rPr>
        <w:t>。</w:t>
      </w:r>
    </w:p>
    <w:p w14:paraId="3E0233BD" w14:textId="41239956"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C0574F" w:rsidRPr="00C0574F">
        <w:rPr>
          <w:rFonts w:ascii="宋体" w:hAnsi="宋体" w:hint="eastAsia"/>
          <w:sz w:val="24"/>
        </w:rPr>
        <w:t>图</w:t>
      </w:r>
      <w:r w:rsidR="00C0574F" w:rsidRPr="00C0574F">
        <w:rPr>
          <w:rFonts w:ascii="宋体" w:hAnsi="宋体"/>
          <w:sz w:val="24"/>
        </w:rPr>
        <w:t>3·11</w:t>
      </w:r>
      <w:r w:rsidRPr="00CC5B34">
        <w:rPr>
          <w:sz w:val="24"/>
        </w:rPr>
        <w:fldChar w:fldCharType="end"/>
      </w:r>
      <w:r w:rsidR="000472B5">
        <w:rPr>
          <w:rFonts w:hint="eastAsia"/>
          <w:sz w:val="24"/>
        </w:rPr>
        <w:t>可以发现，</w:t>
      </w:r>
      <w:bookmarkStart w:id="71"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C0574F" w:rsidRPr="00C0574F">
        <w:rPr>
          <w:rFonts w:ascii="宋体" w:hAnsi="宋体" w:hint="eastAsia"/>
          <w:sz w:val="24"/>
        </w:rPr>
        <w:t>图</w:t>
      </w:r>
      <w:r w:rsidR="00C0574F" w:rsidRPr="00C0574F">
        <w:rPr>
          <w:rFonts w:ascii="宋体" w:hAnsi="宋体"/>
          <w:sz w:val="24"/>
        </w:rPr>
        <w:t>3·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71"/>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253C4FA5"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2"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2"/>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34E3413B"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Cheol Seung Yoo</w:t>
      </w:r>
      <w:r w:rsidR="00763B84" w:rsidRPr="00763B84">
        <w:rPr>
          <w:rFonts w:hint="eastAsia"/>
          <w:sz w:val="24"/>
        </w:rPr>
        <w:t>等人</w:t>
      </w:r>
      <w:r w:rsidR="005773DF">
        <w:rPr>
          <w:rFonts w:hint="eastAsia"/>
          <w:sz w:val="24"/>
        </w:rPr>
        <w:t>的研究，他们</w:t>
      </w:r>
      <w:commentRangeStart w:id="73"/>
      <w:r w:rsidR="00CE5E2D" w:rsidRPr="00EB4B06">
        <w:rPr>
          <w:rFonts w:hint="eastAsia"/>
          <w:color w:val="FF0000"/>
          <w:sz w:val="24"/>
        </w:rPr>
        <w:t>某某某</w:t>
      </w:r>
      <w:commentRangeEnd w:id="73"/>
      <w:r w:rsidR="00CE5E2D" w:rsidRPr="00EB4B06">
        <w:rPr>
          <w:rStyle w:val="af1"/>
          <w:sz w:val="24"/>
          <w:szCs w:val="24"/>
        </w:rPr>
        <w:commentReference w:id="73"/>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熵迅速恢复到癫痫发作前的数值</w:t>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9" type="#_x0000_t75" style="width:112.8pt;height:15.6pt" o:ole="">
            <v:imagedata r:id="rId55" o:title=""/>
          </v:shape>
          <o:OLEObject Type="Embed" ProgID="Equation.DSMT4" ShapeID="_x0000_i1039" DrawAspect="Content" ObjectID="_1651269147" r:id="rId56"/>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40" type="#_x0000_t75" style="width:9.6pt;height:10.8pt" o:ole="">
            <v:imagedata r:id="rId57" o:title=""/>
          </v:shape>
          <o:OLEObject Type="Embed" ProgID="Equation.DSMT4" ShapeID="_x0000_i1040" DrawAspect="Content" ObjectID="_1651269148" r:id="rId58"/>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41" type="#_x0000_t75" style="width:146.4pt;height:18pt" o:ole="">
            <v:imagedata r:id="rId59" o:title=""/>
          </v:shape>
          <o:OLEObject Type="Embed" ProgID="Equation.DSMT4" ShapeID="_x0000_i1041" DrawAspect="Content" ObjectID="_1651269149" r:id="rId60"/>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42" type="#_x0000_t75" style="width:177pt;height:18pt" o:ole="">
            <v:imagedata r:id="rId61" o:title=""/>
          </v:shape>
          <o:OLEObject Type="Embed" ProgID="Equation.DSMT4" ShapeID="_x0000_i1042" DrawAspect="Content" ObjectID="_1651269150" r:id="rId62"/>
        </w:object>
      </w:r>
      <w:r w:rsidR="007D0BA4">
        <w:rPr>
          <w:rFonts w:hint="eastAsia"/>
          <w:sz w:val="24"/>
        </w:rPr>
        <w:t>，其中</w:t>
      </w:r>
      <w:r w:rsidR="00CA47EB" w:rsidRPr="00CA47EB">
        <w:rPr>
          <w:position w:val="-6"/>
          <w:sz w:val="24"/>
        </w:rPr>
        <w:object w:dxaOrig="1560" w:dyaOrig="279" w14:anchorId="6623CDBB">
          <v:shape id="_x0000_i1043" type="#_x0000_t75" style="width:78pt;height:14.4pt" o:ole="">
            <v:imagedata r:id="rId63" o:title=""/>
          </v:shape>
          <o:OLEObject Type="Embed" ProgID="Equation.DSMT4" ShapeID="_x0000_i1043" DrawAspect="Content" ObjectID="_1651269151" r:id="rId64"/>
        </w:object>
      </w:r>
      <w:r w:rsidR="009147B9">
        <w:rPr>
          <w:rFonts w:hint="eastAsia"/>
          <w:sz w:val="24"/>
        </w:rPr>
        <w:t>。定义距离函数</w:t>
      </w:r>
      <w:r w:rsidR="002C634D" w:rsidRPr="009147B9">
        <w:rPr>
          <w:position w:val="-12"/>
          <w:sz w:val="24"/>
        </w:rPr>
        <w:object w:dxaOrig="3860" w:dyaOrig="360" w14:anchorId="144E1E53">
          <v:shape id="_x0000_i1044" type="#_x0000_t75" style="width:193.2pt;height:18pt" o:ole="">
            <v:imagedata r:id="rId65" o:title=""/>
          </v:shape>
          <o:OLEObject Type="Embed" ProgID="Equation.DSMT4" ShapeID="_x0000_i1044" DrawAspect="Content" ObjectID="_1651269152" r:id="rId66"/>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45" type="#_x0000_t75" style="width:9pt;height:14.4pt" o:ole="">
            <v:imagedata r:id="rId67" o:title=""/>
          </v:shape>
          <o:OLEObject Type="Embed" ProgID="Equation.DSMT4" ShapeID="_x0000_i1045" DrawAspect="Content" ObjectID="_1651269153" r:id="rId68"/>
        </w:object>
      </w:r>
    </w:p>
    <w:p w14:paraId="273C0CBF" w14:textId="2811F4BE" w:rsidR="003708AB" w:rsidRPr="00344A37" w:rsidRDefault="003708AB" w:rsidP="003708AB">
      <w:pPr>
        <w:pStyle w:val="MTDisplayEquation"/>
      </w:pPr>
      <w:r>
        <w:tab/>
      </w:r>
      <w:r w:rsidRPr="003708AB">
        <w:rPr>
          <w:position w:val="-14"/>
        </w:rPr>
        <w:object w:dxaOrig="4959" w:dyaOrig="380" w14:anchorId="55925B3A">
          <v:shape id="_x0000_i1046" type="#_x0000_t75" style="width:248.4pt;height:19.2pt" o:ole="">
            <v:imagedata r:id="rId69" o:title=""/>
          </v:shape>
          <o:OLEObject Type="Embed" ProgID="Equation.DSMT4" ShapeID="_x0000_i1046" DrawAspect="Content" ObjectID="_1651269154" r:id="rId70"/>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C0574F">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C0574F">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7F1E6F6F" w:rsidR="0002522B" w:rsidRPr="005B422D" w:rsidRDefault="0002522B" w:rsidP="0002522B">
      <w:pPr>
        <w:pStyle w:val="MTDisplayEquation"/>
      </w:pPr>
      <w:r>
        <w:tab/>
      </w:r>
      <w:r w:rsidR="00467709" w:rsidRPr="00467709">
        <w:rPr>
          <w:position w:val="-28"/>
        </w:rPr>
        <w:object w:dxaOrig="2659" w:dyaOrig="700" w14:anchorId="1C9EC4CB">
          <v:shape id="_x0000_i1047" type="#_x0000_t75" style="width:133.2pt;height:34.8pt" o:ole="">
            <v:imagedata r:id="rId71" o:title=""/>
          </v:shape>
          <o:OLEObject Type="Embed" ProgID="Equation.DSMT4" ShapeID="_x0000_i1047" DrawAspect="Content" ObjectID="_1651269155" r:id="rId72"/>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4"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C0574F">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C0574F">
        <w:rPr>
          <w:noProof/>
          <w:color w:val="000000" w:themeColor="text1"/>
        </w:rPr>
        <w:instrText>5</w:instrText>
      </w:r>
      <w:r w:rsidRPr="00467709">
        <w:rPr>
          <w:color w:val="000000" w:themeColor="text1"/>
        </w:rPr>
        <w:fldChar w:fldCharType="end"/>
      </w:r>
      <w:r w:rsidRPr="00467709">
        <w:rPr>
          <w:color w:val="000000" w:themeColor="text1"/>
        </w:rPr>
        <w:instrText>)</w:instrText>
      </w:r>
      <w:bookmarkEnd w:id="74"/>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8" type="#_x0000_t75" style="width:40.8pt;height:15.6pt" o:ole="">
            <v:imagedata r:id="rId73" o:title=""/>
          </v:shape>
          <o:OLEObject Type="Embed" ProgID="Equation.DSMT4" ShapeID="_x0000_i1048" DrawAspect="Content" ObjectID="_1651269156" r:id="rId74"/>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9" type="#_x0000_t75" style="width:123pt;height:33.6pt" o:ole="">
            <v:imagedata r:id="rId75" o:title=""/>
          </v:shape>
          <o:OLEObject Type="Embed" ProgID="Equation.DSMT4" ShapeID="_x0000_i1049" DrawAspect="Content" ObjectID="_1651269157" r:id="rId76"/>
        </w:object>
      </w:r>
      <w:r w:rsidR="002D28FD">
        <w:rPr>
          <w:rFonts w:hint="eastAsia"/>
          <w:sz w:val="24"/>
        </w:rPr>
        <w:t>，而</w:t>
      </w:r>
      <w:r w:rsidR="002D28FD" w:rsidRPr="002D28FD">
        <w:rPr>
          <w:position w:val="-12"/>
          <w:sz w:val="24"/>
        </w:rPr>
        <w:object w:dxaOrig="639" w:dyaOrig="380" w14:anchorId="39AB4901">
          <v:shape id="_x0000_i1050" type="#_x0000_t75" style="width:32.4pt;height:19.2pt" o:ole="">
            <v:imagedata r:id="rId77" o:title=""/>
          </v:shape>
          <o:OLEObject Type="Embed" ProgID="Equation.DSMT4" ShapeID="_x0000_i1050" DrawAspect="Content" ObjectID="_1651269158" r:id="rId78"/>
        </w:object>
      </w:r>
      <w:r w:rsidR="005A376A">
        <w:rPr>
          <w:rFonts w:hint="eastAsia"/>
          <w:sz w:val="24"/>
        </w:rPr>
        <w:t>则是对每一个</w:t>
      </w:r>
      <w:r w:rsidR="005A376A" w:rsidRPr="005A376A">
        <w:rPr>
          <w:position w:val="-6"/>
          <w:sz w:val="24"/>
        </w:rPr>
        <w:object w:dxaOrig="139" w:dyaOrig="260" w14:anchorId="6B9DE6F0">
          <v:shape id="_x0000_i1051" type="#_x0000_t75" style="width:7.2pt;height:13.2pt" o:ole="">
            <v:imagedata r:id="rId79" o:title=""/>
          </v:shape>
          <o:OLEObject Type="Embed" ProgID="Equation.DSMT4" ShapeID="_x0000_i1051" DrawAspect="Content" ObjectID="_1651269159" r:id="rId80"/>
        </w:object>
      </w:r>
      <w:r w:rsidR="005A376A">
        <w:rPr>
          <w:rFonts w:hint="eastAsia"/>
          <w:sz w:val="24"/>
        </w:rPr>
        <w:t>值</w:t>
      </w:r>
      <w:r w:rsidR="005A376A" w:rsidRPr="005A376A">
        <w:rPr>
          <w:position w:val="-10"/>
          <w:sz w:val="24"/>
        </w:rPr>
        <w:object w:dxaOrig="1480" w:dyaOrig="320" w14:anchorId="01594EAE">
          <v:shape id="_x0000_i1052" type="#_x0000_t75" style="width:74.4pt;height:15.6pt" o:ole="">
            <v:imagedata r:id="rId81" o:title=""/>
          </v:shape>
          <o:OLEObject Type="Embed" ProgID="Equation.DSMT4" ShapeID="_x0000_i1052" DrawAspect="Content" ObjectID="_1651269160" r:id="rId82"/>
        </w:object>
      </w:r>
      <w:r w:rsidR="005A376A">
        <w:rPr>
          <w:rFonts w:hint="eastAsia"/>
          <w:sz w:val="24"/>
        </w:rPr>
        <w:t>，均对</w:t>
      </w:r>
      <w:r w:rsidR="005A376A" w:rsidRPr="005A376A">
        <w:rPr>
          <w:position w:val="-12"/>
          <w:sz w:val="24"/>
        </w:rPr>
        <w:object w:dxaOrig="1960" w:dyaOrig="360" w14:anchorId="6CDE4ABD">
          <v:shape id="_x0000_i1053" type="#_x0000_t75" style="width:98.4pt;height:18pt" o:ole="">
            <v:imagedata r:id="rId83" o:title=""/>
          </v:shape>
          <o:OLEObject Type="Embed" ProgID="Equation.DSMT4" ShapeID="_x0000_i1053" DrawAspect="Content" ObjectID="_1651269161" r:id="rId84"/>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54" type="#_x0000_t75" style="width:13.2pt;height:18pt" o:ole="">
            <v:imagedata r:id="rId85" o:title=""/>
          </v:shape>
          <o:OLEObject Type="Embed" ProgID="Equation.DSMT4" ShapeID="_x0000_i1054" DrawAspect="Content" ObjectID="_1651269162" r:id="rId86"/>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55" type="#_x0000_t75" style="width:63.6pt;height:14.4pt" o:ole="">
            <v:imagedata r:id="rId87" o:title=""/>
          </v:shape>
          <o:OLEObject Type="Embed" ProgID="Equation.DSMT4" ShapeID="_x0000_i1055" DrawAspect="Content" ObjectID="_1651269163" r:id="rId88"/>
        </w:object>
      </w:r>
      <w:r w:rsidR="00FB1363">
        <w:rPr>
          <w:rFonts w:hint="eastAsia"/>
          <w:sz w:val="24"/>
        </w:rPr>
        <w:t>，</w:t>
      </w:r>
      <w:r w:rsidR="00E661A4">
        <w:rPr>
          <w:rFonts w:hint="eastAsia"/>
          <w:sz w:val="24"/>
        </w:rPr>
        <w:t>有</w:t>
      </w:r>
      <w:r w:rsidR="001E2C45">
        <w:rPr>
          <w:rFonts w:hint="eastAsia"/>
          <w:sz w:val="24"/>
        </w:rPr>
        <w:t>：</w:t>
      </w:r>
    </w:p>
    <w:p w14:paraId="5B9B98CF" w14:textId="63CB21AF" w:rsidR="001E2C45" w:rsidRPr="00EB4B06" w:rsidRDefault="001E2C45" w:rsidP="001E2C45">
      <w:pPr>
        <w:pStyle w:val="MTDisplayEquation"/>
      </w:pPr>
      <w:r>
        <w:tab/>
      </w:r>
      <w:r w:rsidRPr="001E2C45">
        <w:rPr>
          <w:position w:val="-24"/>
        </w:rPr>
        <w:object w:dxaOrig="2020" w:dyaOrig="620" w14:anchorId="69F54D60">
          <v:shape id="_x0000_i1056" type="#_x0000_t75" style="width:100.8pt;height:31.2pt" o:ole="">
            <v:imagedata r:id="rId89" o:title=""/>
          </v:shape>
          <o:OLEObject Type="Embed" ProgID="Equation.DSMT4" ShapeID="_x0000_i1056" DrawAspect="Content" ObjectID="_1651269164" r:id="rId90"/>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C0574F">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C0574F">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7" type="#_x0000_t75" style="width:32.4pt;height:18pt" o:ole="">
            <v:imagedata r:id="rId91" o:title=""/>
          </v:shape>
          <o:OLEObject Type="Embed" ProgID="Equation.DSMT4" ShapeID="_x0000_i1057" DrawAspect="Content" ObjectID="_1651269165" r:id="rId92"/>
        </w:object>
      </w:r>
      <w:r w:rsidR="00C77EAC" w:rsidRPr="00BD2F3D">
        <w:rPr>
          <w:rFonts w:hint="eastAsia"/>
          <w:sz w:val="24"/>
        </w:rPr>
        <w:t>和</w:t>
      </w:r>
      <w:r w:rsidR="00B22EC7" w:rsidRPr="00BD2F3D">
        <w:rPr>
          <w:position w:val="-12"/>
          <w:sz w:val="24"/>
        </w:rPr>
        <w:object w:dxaOrig="639" w:dyaOrig="380" w14:anchorId="7F5C81A2">
          <v:shape id="_x0000_i1058" type="#_x0000_t75" style="width:32.4pt;height:19.2pt" o:ole="">
            <v:imagedata r:id="rId93" o:title=""/>
          </v:shape>
          <o:OLEObject Type="Embed" ProgID="Equation.DSMT4" ShapeID="_x0000_i1058" DrawAspect="Content" ObjectID="_1651269166" r:id="rId94"/>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9" type="#_x0000_t75" style="width:32.4pt;height:18pt" o:ole="">
            <v:imagedata r:id="rId95" o:title=""/>
          </v:shape>
          <o:OLEObject Type="Embed" ProgID="Equation.DSMT4" ShapeID="_x0000_i1059" DrawAspect="Content" ObjectID="_1651269167" r:id="rId96"/>
        </w:object>
      </w:r>
      <w:r w:rsidR="00AE1BF9" w:rsidRPr="00BD2F3D">
        <w:rPr>
          <w:rFonts w:hint="eastAsia"/>
          <w:sz w:val="24"/>
        </w:rPr>
        <w:t>有所不同，在此处则是将原来的</w:t>
      </w:r>
      <w:r w:rsidR="00AE1BF9" w:rsidRPr="00BD2F3D">
        <w:rPr>
          <w:sz w:val="24"/>
        </w:rPr>
        <w:t>m</w:t>
      </w:r>
      <w:r w:rsidR="00820215" w:rsidRPr="00BD2F3D">
        <w:rPr>
          <w:rFonts w:hint="eastAsia"/>
          <w:sz w:val="24"/>
        </w:rPr>
        <w:t>维</w:t>
      </w:r>
      <w:r w:rsidR="00AE1BF9" w:rsidRPr="00BD2F3D">
        <w:rPr>
          <w:rFonts w:hint="eastAsia"/>
          <w:sz w:val="24"/>
        </w:rPr>
        <w:t>增加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60" type="#_x0000_t75" style="width:38.4pt;height:18pt" o:ole="">
            <v:imagedata r:id="rId97" o:title=""/>
          </v:shape>
          <o:OLEObject Type="Embed" ProgID="Equation.DSMT4" ShapeID="_x0000_i1060" DrawAspect="Content" ObjectID="_1651269168" r:id="rId98"/>
        </w:object>
      </w:r>
      <w:r w:rsidR="009D0068" w:rsidRPr="00BD2F3D">
        <w:rPr>
          <w:rFonts w:hint="eastAsia"/>
          <w:sz w:val="24"/>
        </w:rPr>
        <w:t>与</w:t>
      </w:r>
      <w:r w:rsidR="00434346" w:rsidRPr="00BD2F3D">
        <w:rPr>
          <w:position w:val="-12"/>
          <w:sz w:val="24"/>
        </w:rPr>
        <w:object w:dxaOrig="820" w:dyaOrig="360" w14:anchorId="44C7CCFC">
          <v:shape id="_x0000_i1061" type="#_x0000_t75" style="width:40.8pt;height:18pt" o:ole="">
            <v:imagedata r:id="rId99" o:title=""/>
          </v:shape>
          <o:OLEObject Type="Embed" ProgID="Equation.DSMT4" ShapeID="_x0000_i1061" DrawAspect="Content" ObjectID="_1651269169" r:id="rId100"/>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045307A5"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C0574F" w:rsidRPr="00C0574F">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62" type="#_x0000_t75" style="width:32.4pt;height:18pt" o:ole="">
            <v:imagedata r:id="rId101" o:title=""/>
          </v:shape>
          <o:OLEObject Type="Embed" ProgID="Equation.DSMT4" ShapeID="_x0000_i1062" DrawAspect="Content" ObjectID="_1651269170" r:id="rId102"/>
        </w:object>
      </w:r>
      <w:r w:rsidR="00BE6C64" w:rsidRPr="00BD2F3D">
        <w:rPr>
          <w:rFonts w:hint="eastAsia"/>
          <w:sz w:val="24"/>
        </w:rPr>
        <w:t>的值始终小于或者等于</w:t>
      </w:r>
      <w:r w:rsidR="00BE6C64" w:rsidRPr="00BD2F3D">
        <w:rPr>
          <w:position w:val="-10"/>
          <w:sz w:val="24"/>
        </w:rPr>
        <w:object w:dxaOrig="639" w:dyaOrig="360" w14:anchorId="0FB3E558">
          <v:shape id="_x0000_i1063" type="#_x0000_t75" style="width:32.4pt;height:18pt" o:ole="">
            <v:imagedata r:id="rId103" o:title=""/>
          </v:shape>
          <o:OLEObject Type="Embed" ProgID="Equation.DSMT4" ShapeID="_x0000_i1063" DrawAspect="Content" ObjectID="_1651269171" r:id="rId104"/>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64" type="#_x0000_t75" style="width:70.8pt;height:15.6pt" o:ole="">
            <v:imagedata r:id="rId105" o:title=""/>
          </v:shape>
          <o:OLEObject Type="Embed" ProgID="Equation.DSMT4" ShapeID="_x0000_i1064" DrawAspect="Content" ObjectID="_1651269172" r:id="rId106"/>
        </w:object>
      </w:r>
      <w:r w:rsidR="005D1D84" w:rsidRPr="00BD2F3D">
        <w:rPr>
          <w:rFonts w:hint="eastAsia"/>
          <w:sz w:val="24"/>
        </w:rPr>
        <w:t>将始终为零或者正值。在研究中</w:t>
      </w:r>
      <w:r w:rsidR="00685168">
        <w:rPr>
          <w:rFonts w:hint="eastAsia"/>
          <w:sz w:val="24"/>
        </w:rPr>
        <w:t>通常采用</w:t>
      </w:r>
      <w:r w:rsidR="00685168" w:rsidRPr="00685168">
        <w:rPr>
          <w:position w:val="-10"/>
          <w:sz w:val="24"/>
        </w:rPr>
        <w:object w:dxaOrig="2920" w:dyaOrig="340" w14:anchorId="18639355">
          <v:shape id="_x0000_i1065" type="#_x0000_t75" style="width:146.4pt;height:16.8pt" o:ole="">
            <v:imagedata r:id="rId107" o:title=""/>
          </v:shape>
          <o:OLEObject Type="Embed" ProgID="Equation.DSMT4" ShapeID="_x0000_i1065" DrawAspect="Content" ObjectID="_1651269173" r:id="rId108"/>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66" type="#_x0000_t75" style="width:19.2pt;height:14.4pt" o:ole="">
            <v:imagedata r:id="rId109" o:title=""/>
          </v:shape>
          <o:OLEObject Type="Embed" ProgID="Equation.DSMT4" ShapeID="_x0000_i1066" DrawAspect="Content" ObjectID="_1651269174" r:id="rId110"/>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7" type="#_x0000_t75" style="width:88.8pt;height:15.6pt" o:ole="">
            <v:imagedata r:id="rId111" o:title=""/>
          </v:shape>
          <o:OLEObject Type="Embed" ProgID="Equation.DSMT4" ShapeID="_x0000_i1067" DrawAspect="Content" ObjectID="_1651269175" r:id="rId112"/>
        </w:object>
      </w:r>
      <w:r w:rsidR="00EC231F">
        <w:rPr>
          <w:rFonts w:hint="eastAsia"/>
          <w:sz w:val="24"/>
        </w:rPr>
        <w:t>的参数</w:t>
      </w:r>
      <w:r w:rsidR="0057297C">
        <w:rPr>
          <w:rFonts w:hint="eastAsia"/>
          <w:sz w:val="24"/>
        </w:rPr>
        <w:t>。</w:t>
      </w:r>
    </w:p>
    <w:p w14:paraId="50042F64" w14:textId="5CC00F12"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C0574F" w:rsidRPr="00C0574F">
        <w:rPr>
          <w:rFonts w:ascii="宋体" w:hAnsi="宋体"/>
          <w:sz w:val="24"/>
        </w:rPr>
        <w:t>表3·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熵</w:t>
      </w:r>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C0574F" w:rsidRPr="00C0574F">
        <w:rPr>
          <w:rFonts w:ascii="宋体" w:hAnsi="宋体" w:hint="eastAsia"/>
          <w:sz w:val="24"/>
        </w:rPr>
        <w:t>图</w:t>
      </w:r>
      <w:r w:rsidR="00C0574F" w:rsidRPr="00C0574F">
        <w:rPr>
          <w:rFonts w:ascii="宋体" w:hAnsi="宋体"/>
          <w:sz w:val="24"/>
        </w:rPr>
        <w:t>3·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08A1B607" w:rsidR="00737C3A" w:rsidRDefault="00405479" w:rsidP="00223D90">
      <w:pPr>
        <w:pStyle w:val="afa"/>
        <w:spacing w:beforeLines="50" w:before="156" w:afterLines="50" w:after="156" w:line="440" w:lineRule="atLeast"/>
        <w:jc w:val="center"/>
      </w:pPr>
      <w:bookmarkStart w:id="75"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5"/>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1229A5E3" w14:textId="1A06FAE2" w:rsidR="000C30A5" w:rsidRDefault="00CB6EF6" w:rsidP="000C30A5">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C0574F" w:rsidRPr="00C0574F">
        <w:rPr>
          <w:rFonts w:ascii="宋体" w:hAnsi="宋体" w:hint="eastAsia"/>
          <w:sz w:val="24"/>
        </w:rPr>
        <w:t>图</w:t>
      </w:r>
      <w:r w:rsidR="00C0574F" w:rsidRPr="00C0574F">
        <w:rPr>
          <w:rFonts w:ascii="宋体" w:hAnsi="宋体"/>
          <w:sz w:val="24"/>
        </w:rPr>
        <w:t>3·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Cheol Seung Yoo</w:t>
      </w:r>
      <w:r w:rsidR="00662C0D" w:rsidRPr="00763B84">
        <w:rPr>
          <w:rFonts w:hint="eastAsia"/>
          <w:sz w:val="24"/>
        </w:rPr>
        <w:t>等人</w:t>
      </w:r>
      <w:r w:rsidR="00662C0D">
        <w:rPr>
          <w:rFonts w:hint="eastAsia"/>
          <w:sz w:val="24"/>
        </w:rPr>
        <w:t>的</w:t>
      </w:r>
      <w:commentRangeStart w:id="76"/>
      <w:r w:rsidR="00662C0D">
        <w:rPr>
          <w:rFonts w:hint="eastAsia"/>
          <w:sz w:val="24"/>
        </w:rPr>
        <w:t>研究</w:t>
      </w:r>
      <w:commentRangeEnd w:id="76"/>
      <w:r w:rsidR="00662C0D">
        <w:rPr>
          <w:rStyle w:val="af1"/>
        </w:rPr>
        <w:commentReference w:id="76"/>
      </w:r>
      <w:r w:rsidR="00A23A8C">
        <w:rPr>
          <w:rFonts w:hint="eastAsia"/>
          <w:sz w:val="24"/>
        </w:rPr>
        <w:t>结论一致</w:t>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w:t>
      </w:r>
      <w:r w:rsidR="0034130C">
        <w:rPr>
          <w:rFonts w:hint="eastAsia"/>
          <w:sz w:val="24"/>
        </w:rPr>
        <w:lastRenderedPageBreak/>
        <w:t>二分类也进行了相似的选择</w:t>
      </w:r>
      <w:r w:rsidR="000C30A5">
        <w:rPr>
          <w:rFonts w:hint="eastAsia"/>
          <w:sz w:val="24"/>
        </w:rPr>
        <w:t>。</w:t>
      </w:r>
    </w:p>
    <w:p w14:paraId="2883675B" w14:textId="62CDAC3C" w:rsidR="00B70A4B" w:rsidRPr="000C30A5" w:rsidRDefault="00B70A4B" w:rsidP="00B70A4B">
      <w:pPr>
        <w:rPr>
          <w:sz w:val="24"/>
        </w:rPr>
      </w:pPr>
    </w:p>
    <w:p w14:paraId="4BF1F48A" w14:textId="4820BD6B" w:rsidR="00E54BAF" w:rsidRDefault="00A72229" w:rsidP="00E54BAF">
      <w:pPr>
        <w:rPr>
          <w:sz w:val="24"/>
        </w:rPr>
      </w:pPr>
      <w:r>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集</w:t>
      </w:r>
      <w:r w:rsidR="0028099B">
        <w:rPr>
          <w:rFonts w:hint="eastAsia"/>
          <w:sz w:val="24"/>
        </w:rPr>
        <w:t>计算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C0574F" w:rsidRPr="00C0574F">
        <w:rPr>
          <w:rFonts w:ascii="宋体" w:hAnsi="宋体" w:hint="eastAsia"/>
          <w:sz w:val="24"/>
        </w:rPr>
        <w:t>图</w:t>
      </w:r>
      <w:r w:rsidR="00C0574F" w:rsidRPr="00C0574F">
        <w:rPr>
          <w:rFonts w:ascii="宋体" w:hAnsi="宋体"/>
          <w:sz w:val="24"/>
        </w:rPr>
        <w:t>3·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C0574F" w:rsidRPr="00C0574F">
        <w:rPr>
          <w:rFonts w:ascii="宋体" w:hAnsi="宋体" w:hint="eastAsia"/>
          <w:sz w:val="24"/>
        </w:rPr>
        <w:t>图</w:t>
      </w:r>
      <w:r w:rsidR="00C0574F" w:rsidRPr="00C0574F">
        <w:rPr>
          <w:rFonts w:ascii="宋体" w:hAnsi="宋体"/>
          <w:sz w:val="24"/>
        </w:rPr>
        <w:t>3·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0603E05C"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C0574F" w:rsidRPr="00C0574F">
        <w:rPr>
          <w:rFonts w:ascii="宋体" w:hAnsi="宋体" w:hint="eastAsia"/>
          <w:sz w:val="24"/>
        </w:rPr>
        <w:t>图</w:t>
      </w:r>
      <w:r w:rsidR="00C0574F" w:rsidRPr="00C0574F">
        <w:rPr>
          <w:rFonts w:ascii="宋体" w:hAnsi="宋体"/>
          <w:sz w:val="24"/>
        </w:rPr>
        <w:t>3·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C0574F" w:rsidRPr="00C0574F">
        <w:rPr>
          <w:rFonts w:ascii="宋体" w:hAnsi="宋体" w:hint="eastAsia"/>
          <w:sz w:val="24"/>
        </w:rPr>
        <w:t>图</w:t>
      </w:r>
      <w:r w:rsidR="00C0574F" w:rsidRPr="00C0574F">
        <w:rPr>
          <w:rFonts w:ascii="宋体" w:hAnsi="宋体"/>
          <w:sz w:val="24"/>
        </w:rPr>
        <w:t>3·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r w:rsidR="00770227">
        <w:rPr>
          <w:rFonts w:hint="eastAsia"/>
          <w:sz w:val="24"/>
        </w:rPr>
        <w:t>三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5DDBFAE9" w:rsidR="00B70A4B" w:rsidRDefault="00C81C1D" w:rsidP="0052422F">
      <w:pPr>
        <w:pStyle w:val="afa"/>
        <w:spacing w:beforeLines="50" w:before="156" w:afterLines="50" w:after="156" w:line="440" w:lineRule="atLeast"/>
        <w:jc w:val="center"/>
      </w:pPr>
      <w:bookmarkStart w:id="77"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7"/>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324E4AB0" w:rsidR="00A41E03" w:rsidRDefault="00C13225" w:rsidP="004F2B58">
      <w:pPr>
        <w:pStyle w:val="afa"/>
        <w:spacing w:beforeLines="50" w:before="156" w:afterLines="50" w:after="156" w:line="440" w:lineRule="atLeast"/>
        <w:jc w:val="center"/>
      </w:pPr>
      <w:bookmarkStart w:id="78"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8"/>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785560B5" w:rsidR="003A22F4" w:rsidRDefault="003A22F4" w:rsidP="00867AAE">
      <w:pPr>
        <w:pStyle w:val="22"/>
      </w:pPr>
      <w:bookmarkStart w:id="79" w:name="_Toc40623235"/>
      <w:r w:rsidRPr="00B46023">
        <w:lastRenderedPageBreak/>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654BAD">
        <w:rPr>
          <w:rFonts w:hint="eastAsia"/>
        </w:rPr>
        <w:t>结果与分析</w:t>
      </w:r>
      <w:bookmarkEnd w:id="79"/>
    </w:p>
    <w:p w14:paraId="142BC9DC" w14:textId="4D2E894E" w:rsidR="00916FB5" w:rsidRPr="008640F6" w:rsidRDefault="007F1D40" w:rsidP="00BE6BEE">
      <w:pPr>
        <w:ind w:firstLine="420"/>
        <w:rPr>
          <w:sz w:val="24"/>
        </w:rPr>
      </w:pPr>
      <w:r w:rsidRPr="006C038D">
        <w:rPr>
          <w:rFonts w:hint="eastAsia"/>
          <w:sz w:val="24"/>
        </w:rPr>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连续小波变换</w:t>
      </w:r>
      <w:r w:rsidR="0026504A">
        <w:rPr>
          <w:rFonts w:hint="eastAsia"/>
          <w:sz w:val="24"/>
        </w:rPr>
        <w:t>(</w:t>
      </w:r>
      <w:r w:rsidR="0026504A">
        <w:rPr>
          <w:sz w:val="24"/>
        </w:rPr>
        <w:t>CWT)</w:t>
      </w:r>
      <w:r w:rsidR="0026504A">
        <w:rPr>
          <w:rFonts w:hint="eastAsia"/>
          <w:sz w:val="24"/>
        </w:rPr>
        <w:t>和离散小波变换</w:t>
      </w:r>
      <w:r w:rsidR="0026504A">
        <w:rPr>
          <w:rFonts w:hint="eastAsia"/>
          <w:sz w:val="24"/>
        </w:rPr>
        <w:t>(</w:t>
      </w:r>
      <w:r w:rsidR="0026504A">
        <w:rPr>
          <w:sz w:val="24"/>
        </w:rPr>
        <w:t>DWT)</w:t>
      </w:r>
      <w:r w:rsidR="0026504A">
        <w:rPr>
          <w:rFonts w:hint="eastAsia"/>
          <w:sz w:val="24"/>
        </w:rPr>
        <w:t>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06580BEF" w14:textId="4C53367A" w:rsidR="00737C3A" w:rsidRDefault="006E259F" w:rsidP="00737C3A">
      <w:pPr>
        <w:pStyle w:val="12"/>
      </w:pPr>
      <w:bookmarkStart w:id="80" w:name="_Toc40623236"/>
      <w:r w:rsidRPr="00BE48E2">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80"/>
    </w:p>
    <w:p w14:paraId="3372BE2D" w14:textId="6E7309FA" w:rsidR="00EF5F09" w:rsidRDefault="00F67255" w:rsidP="00F67255">
      <w:pPr>
        <w:rPr>
          <w:sz w:val="24"/>
        </w:rPr>
      </w:pPr>
      <w:bookmarkStart w:id="81"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4B03E316" w14:textId="1CBE43FA" w:rsidR="00371403" w:rsidRDefault="00371403" w:rsidP="00867AAE">
      <w:pPr>
        <w:pStyle w:val="22"/>
      </w:pPr>
      <w:bookmarkStart w:id="82" w:name="_Toc40623237"/>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82"/>
    </w:p>
    <w:p w14:paraId="39966298" w14:textId="06FA249D" w:rsidR="00737C3A" w:rsidRPr="008B5A5D" w:rsidRDefault="00146D8E" w:rsidP="00246013">
      <w:pPr>
        <w:rPr>
          <w:sz w:val="24"/>
        </w:rPr>
      </w:pPr>
      <w:r>
        <w:tab/>
      </w:r>
      <w:r w:rsidR="00712A3E" w:rsidRPr="008B5A5D">
        <w:rPr>
          <w:rFonts w:hint="eastAsia"/>
          <w:sz w:val="24"/>
        </w:rPr>
        <w:t>支持向量机</w:t>
      </w:r>
      <w:r w:rsidRPr="008B5A5D">
        <w:rPr>
          <w:rFonts w:hint="eastAsia"/>
          <w:sz w:val="24"/>
        </w:rPr>
        <w:t>理论</w:t>
      </w:r>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031A3EC0"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r w:rsidR="001D7D7F">
        <w:rPr>
          <w:rFonts w:hint="eastAsia"/>
          <w:sz w:val="24"/>
        </w:rPr>
        <w:t>个点的</w:t>
      </w:r>
      <w:r w:rsidR="007E683E">
        <w:rPr>
          <w:rFonts w:hint="eastAsia"/>
          <w:sz w:val="24"/>
        </w:rPr>
        <w:t>测试点</w:t>
      </w:r>
      <w:r w:rsidR="007E683E" w:rsidRPr="00FD4049">
        <w:rPr>
          <w:rFonts w:hint="eastAsia"/>
          <w:sz w:val="24"/>
        </w:rPr>
        <w:t>集</w:t>
      </w:r>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8" type="#_x0000_t75" style="width:151.2pt;height:25.2pt" o:ole="">
            <v:imagedata r:id="rId116" o:title=""/>
          </v:shape>
          <o:OLEObject Type="Embed" ProgID="Equation.DSMT4" ShapeID="_x0000_i1068" DrawAspect="Content" ObjectID="_1651269176" r:id="rId117"/>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9" type="#_x0000_t75" style="width:13.8pt;height:25.2pt" o:ole="">
            <v:imagedata r:id="rId118" o:title=""/>
          </v:shape>
          <o:OLEObject Type="Embed" ProgID="Equation.DSMT4" ShapeID="_x0000_i1069" DrawAspect="Content" ObjectID="_1651269177" r:id="rId119"/>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70" type="#_x0000_t75" style="width:13.8pt;height:18pt" o:ole="">
            <v:imagedata r:id="rId120" o:title=""/>
          </v:shape>
          <o:OLEObject Type="Embed" ProgID="Equation.DSMT4" ShapeID="_x0000_i1070" DrawAspect="Content" ObjectID="_1651269178" r:id="rId121"/>
        </w:object>
      </w:r>
      <w:r w:rsidR="00AA28E4" w:rsidRPr="00A91E26">
        <w:rPr>
          <w:rFonts w:hint="eastAsia"/>
          <w:sz w:val="24"/>
        </w:rPr>
        <w:t>的值则表明了</w:t>
      </w:r>
      <w:r w:rsidR="00A91E26" w:rsidRPr="00FF5F19">
        <w:rPr>
          <w:position w:val="-12"/>
        </w:rPr>
        <w:object w:dxaOrig="279" w:dyaOrig="499" w14:anchorId="5701D67A">
          <v:shape id="_x0000_i1071" type="#_x0000_t75" style="width:13.8pt;height:25.2pt" o:ole="">
            <v:imagedata r:id="rId122" o:title=""/>
          </v:shape>
          <o:OLEObject Type="Embed" ProgID="Equation.DSMT4" ShapeID="_x0000_i1071" DrawAspect="Content" ObjectID="_1651269179" r:id="rId123"/>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w:t>
      </w:r>
      <w:r w:rsidR="000375F7">
        <w:rPr>
          <w:rFonts w:hint="eastAsia"/>
          <w:sz w:val="24"/>
        </w:rPr>
        <w:lastRenderedPageBreak/>
        <w:t>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C0574F" w:rsidRPr="00C0574F">
        <w:rPr>
          <w:rFonts w:ascii="宋体" w:hAnsi="宋体" w:hint="eastAsia"/>
          <w:sz w:val="24"/>
        </w:rPr>
        <w:t>图</w:t>
      </w:r>
      <w:r w:rsidR="00C0574F" w:rsidRPr="00C0574F">
        <w:rPr>
          <w:rFonts w:ascii="宋体" w:hAnsi="宋体"/>
          <w:sz w:val="24"/>
        </w:rPr>
        <w:t>4·1</w:t>
      </w:r>
      <w:r w:rsidR="004024D0" w:rsidRPr="004024D0">
        <w:rPr>
          <w:sz w:val="24"/>
        </w:rPr>
        <w:fldChar w:fldCharType="end"/>
      </w:r>
      <w:r w:rsidR="004024D0">
        <w:rPr>
          <w:rFonts w:hint="eastAsia"/>
          <w:sz w:val="24"/>
        </w:rPr>
        <w:t>所示</w:t>
      </w:r>
      <w:r w:rsidR="006820D2">
        <w:rPr>
          <w:rFonts w:hint="eastAsia"/>
          <w:sz w:val="24"/>
        </w:rPr>
        <w:t>。而支持向量机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C0574F" w:rsidRPr="00C0574F">
        <w:rPr>
          <w:rFonts w:ascii="宋体" w:hAnsi="宋体"/>
          <w:sz w:val="24"/>
        </w:rPr>
        <w:t>图4·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4">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7D3B3DD4"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83" w:name="_Ref40279594"/>
      <w:r w:rsidRPr="00121467">
        <w:rPr>
          <w:rFonts w:ascii="宋体" w:eastAsia="宋体" w:hAnsi="宋体" w:hint="eastAsia"/>
          <w:sz w:val="21"/>
          <w:szCs w:val="21"/>
        </w:rPr>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83"/>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25">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13A9C0B7"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4"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C0574F">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4"/>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19FDA3A2"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72" type="#_x0000_t75" style="width:58.2pt;height:16.2pt" o:ole="">
            <v:imagedata r:id="rId126" o:title=""/>
          </v:shape>
          <o:OLEObject Type="Embed" ProgID="Equation.DSMT4" ShapeID="_x0000_i1072" DrawAspect="Content" ObjectID="_1651269180" r:id="rId127"/>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73" type="#_x0000_t75" style="width:90pt;height:18pt" o:ole="">
            <v:imagedata r:id="rId128" o:title=""/>
          </v:shape>
          <o:OLEObject Type="Embed" ProgID="Equation.DSMT4" ShapeID="_x0000_i1073" DrawAspect="Content" ObjectID="_1651269181" r:id="rId129"/>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74" type="#_x0000_t75" style="width:82.2pt;height:18pt" o:ole="">
            <v:imagedata r:id="rId130" o:title=""/>
          </v:shape>
          <o:OLEObject Type="Embed" ProgID="Equation.DSMT4" ShapeID="_x0000_i1074" DrawAspect="Content" ObjectID="_1651269182" r:id="rId131"/>
        </w:object>
      </w:r>
      <w:r w:rsidR="00F93E49">
        <w:rPr>
          <w:rFonts w:hint="eastAsia"/>
          <w:sz w:val="24"/>
        </w:rPr>
        <w:t>，其到超平面</w:t>
      </w:r>
      <w:r w:rsidR="00F2647B" w:rsidRPr="00FF5F19">
        <w:rPr>
          <w:position w:val="-6"/>
        </w:rPr>
        <w:object w:dxaOrig="1160" w:dyaOrig="320" w14:anchorId="34899453">
          <v:shape id="_x0000_i1075" type="#_x0000_t75" style="width:58.2pt;height:16.2pt" o:ole="">
            <v:imagedata r:id="rId132" o:title=""/>
          </v:shape>
          <o:OLEObject Type="Embed" ProgID="Equation.DSMT4" ShapeID="_x0000_i1075" DrawAspect="Content" ObjectID="_1651269183" r:id="rId133"/>
        </w:object>
      </w:r>
      <w:r w:rsidR="006615C7" w:rsidRPr="00A2611E">
        <w:rPr>
          <w:rFonts w:hint="eastAsia"/>
          <w:sz w:val="24"/>
        </w:rPr>
        <w:t>的距离为</w:t>
      </w:r>
      <w:r w:rsidR="004A4FFF" w:rsidRPr="00FF5F19">
        <w:rPr>
          <w:position w:val="-28"/>
        </w:rPr>
        <w:object w:dxaOrig="980" w:dyaOrig="700" w14:anchorId="2F0EA8A9">
          <v:shape id="_x0000_i1076" type="#_x0000_t75" style="width:49.2pt;height:34.8pt" o:ole="">
            <v:imagedata r:id="rId134" o:title=""/>
          </v:shape>
          <o:OLEObject Type="Embed" ProgID="Equation.DSMT4" ShapeID="_x0000_i1076" DrawAspect="Content" ObjectID="_1651269184" r:id="rId135"/>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7" type="#_x0000_t75" style="width:118.2pt;height:22.8pt" o:ole="">
            <v:imagedata r:id="rId136" o:title=""/>
          </v:shape>
          <o:OLEObject Type="Embed" ProgID="Equation.DSMT4" ShapeID="_x0000_i1077" DrawAspect="Content" ObjectID="_1651269185" r:id="rId137"/>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C0574F" w:rsidRPr="00C0574F">
        <w:rPr>
          <w:rFonts w:ascii="宋体" w:hAnsi="宋体"/>
          <w:sz w:val="24"/>
        </w:rPr>
        <w:t>图4·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8" type="#_x0000_t75" style="width:49.2pt;height:34.8pt" o:ole="">
            <v:imagedata r:id="rId138" o:title=""/>
          </v:shape>
          <o:OLEObject Type="Embed" ProgID="Equation.DSMT4" ShapeID="_x0000_i1078" DrawAspect="Content" ObjectID="_1651269186" r:id="rId139"/>
        </w:object>
      </w:r>
      <w:r w:rsidR="007E00ED" w:rsidRPr="007E00ED">
        <w:rPr>
          <w:rFonts w:hint="eastAsia"/>
          <w:sz w:val="24"/>
        </w:rPr>
        <w:t>，</w:t>
      </w:r>
      <w:r w:rsidR="007E00ED">
        <w:rPr>
          <w:rFonts w:hint="eastAsia"/>
          <w:sz w:val="24"/>
        </w:rPr>
        <w:t>而除去支持向量外的其他点到超平</w:t>
      </w:r>
      <w:r w:rsidR="007E00ED">
        <w:rPr>
          <w:rFonts w:hint="eastAsia"/>
          <w:sz w:val="24"/>
        </w:rPr>
        <w:lastRenderedPageBreak/>
        <w:t>面的距离</w:t>
      </w:r>
      <w:r w:rsidR="00DD50A7" w:rsidRPr="00FF5F19">
        <w:rPr>
          <w:position w:val="-28"/>
        </w:rPr>
        <w:object w:dxaOrig="980" w:dyaOrig="700" w14:anchorId="6CC8DB36">
          <v:shape id="_x0000_i1079" type="#_x0000_t75" style="width:49.2pt;height:34.8pt" o:ole="">
            <v:imagedata r:id="rId140" o:title=""/>
          </v:shape>
          <o:OLEObject Type="Embed" ProgID="Equation.DSMT4" ShapeID="_x0000_i1079" DrawAspect="Content" ObjectID="_1651269187" r:id="rId141"/>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0960363D" w:rsidR="005A3CB8" w:rsidRDefault="005A3CB8" w:rsidP="005A3CB8">
      <w:pPr>
        <w:pStyle w:val="MTDisplayEquation"/>
      </w:pPr>
      <w:r>
        <w:tab/>
      </w:r>
      <w:r w:rsidR="001E2C7E" w:rsidRPr="005A3CB8">
        <w:rPr>
          <w:position w:val="-66"/>
        </w:rPr>
        <w:object w:dxaOrig="2260" w:dyaOrig="1440" w14:anchorId="16C25818">
          <v:shape id="_x0000_i1080" type="#_x0000_t75" style="width:112.8pt;height:1in" o:ole="">
            <v:imagedata r:id="rId142" o:title=""/>
          </v:shape>
          <o:OLEObject Type="Embed" ProgID="Equation.DSMT4" ShapeID="_x0000_i1080" DrawAspect="Content" ObjectID="_1651269188" r:id="rId143"/>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C0574F">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C0574F">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7D46AD39"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81" type="#_x0000_t75" style="width:49.8pt;height:16.2pt" o:ole="">
            <v:imagedata r:id="rId144" o:title=""/>
          </v:shape>
          <o:OLEObject Type="Embed" ProgID="Equation.DSMT4" ShapeID="_x0000_i1081" DrawAspect="Content" ObjectID="_1651269189" r:id="rId145"/>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82" type="#_x0000_t75" style="width:61.2pt;height:18pt" o:ole="">
            <v:imagedata r:id="rId146" o:title=""/>
          </v:shape>
          <o:OLEObject Type="Embed" ProgID="Equation.DSMT4" ShapeID="_x0000_i1082" DrawAspect="Content" ObjectID="_1651269190" r:id="rId147"/>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C0574F" w:rsidRPr="00C0574F">
        <w:rPr>
          <w:rFonts w:ascii="宋体" w:hAnsi="宋体"/>
          <w:sz w:val="24"/>
        </w:rPr>
        <w:t>图4·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83" type="#_x0000_t75" style="width:51pt;height:16.2pt" o:ole="">
            <v:imagedata r:id="rId148" o:title=""/>
          </v:shape>
          <o:OLEObject Type="Embed" ProgID="Equation.DSMT4" ShapeID="_x0000_i1083" DrawAspect="Content" ObjectID="_1651269191" r:id="rId149"/>
        </w:object>
      </w:r>
      <w:r w:rsidR="00A86DFF">
        <w:rPr>
          <w:rFonts w:hint="eastAsia"/>
          <w:sz w:val="24"/>
        </w:rPr>
        <w:t>，</w:t>
      </w:r>
      <w:r w:rsidR="00EB57ED">
        <w:rPr>
          <w:rFonts w:hint="eastAsia"/>
          <w:sz w:val="24"/>
        </w:rPr>
        <w:t>则有</w:t>
      </w:r>
      <w:r w:rsidR="00457FA9">
        <w:rPr>
          <w:rFonts w:hint="eastAsia"/>
          <w:sz w:val="24"/>
        </w:rPr>
        <w:t>：</w:t>
      </w:r>
    </w:p>
    <w:p w14:paraId="1133143E" w14:textId="66D9D4D5" w:rsidR="00622E17" w:rsidRPr="00622E17" w:rsidRDefault="00FB75FC" w:rsidP="00FB75FC">
      <w:pPr>
        <w:pStyle w:val="MTDisplayEquation"/>
      </w:pPr>
      <w:r>
        <w:tab/>
      </w:r>
      <w:r w:rsidR="00486740" w:rsidRPr="00FB75FC">
        <w:rPr>
          <w:position w:val="-28"/>
        </w:rPr>
        <w:object w:dxaOrig="3200" w:dyaOrig="700" w14:anchorId="2FBE5C27">
          <v:shape id="_x0000_i1084" type="#_x0000_t75" style="width:160.2pt;height:34.8pt" o:ole="">
            <v:imagedata r:id="rId150" o:title=""/>
          </v:shape>
          <o:OLEObject Type="Embed" ProgID="Equation.DSMT4" ShapeID="_x0000_i1084" DrawAspect="Content" ObjectID="_1651269192" r:id="rId151"/>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5"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C0574F">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C0574F">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5"/>
      <w:r w:rsidRPr="00FB75FC">
        <w:rPr>
          <w:color w:val="auto"/>
          <w:sz w:val="21"/>
          <w:szCs w:val="21"/>
        </w:rPr>
        <w:fldChar w:fldCharType="end"/>
      </w:r>
    </w:p>
    <w:p w14:paraId="5D3BA9B2" w14:textId="6F03723A"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85" type="#_x0000_t75" style="width:10.2pt;height:13.2pt" o:ole="">
            <v:imagedata r:id="rId152" o:title=""/>
          </v:shape>
          <o:OLEObject Type="Embed" ProgID="Equation.DSMT4" ShapeID="_x0000_i1085" DrawAspect="Content" ObjectID="_1651269193" r:id="rId153"/>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86" type="#_x0000_t75" style="width:25.8pt;height:33pt" o:ole="">
            <v:imagedata r:id="rId154" o:title=""/>
          </v:shape>
          <o:OLEObject Type="Embed" ProgID="Equation.DSMT4" ShapeID="_x0000_i1086" DrawAspect="Content" ObjectID="_1651269194" r:id="rId155"/>
        </w:object>
      </w:r>
      <w:r w:rsidR="002F334A">
        <w:rPr>
          <w:rFonts w:hint="eastAsia"/>
          <w:sz w:val="24"/>
        </w:rPr>
        <w:t>最大，换言之，即令</w:t>
      </w:r>
      <w:r w:rsidR="002F334A" w:rsidRPr="00FF5F19">
        <w:rPr>
          <w:position w:val="-10"/>
        </w:rPr>
        <w:object w:dxaOrig="499" w:dyaOrig="320" w14:anchorId="13C72EED">
          <v:shape id="_x0000_i1087" type="#_x0000_t75" style="width:25.2pt;height:16.2pt" o:ole="">
            <v:imagedata r:id="rId156" o:title=""/>
          </v:shape>
          <o:OLEObject Type="Embed" ProgID="Equation.DSMT4" ShapeID="_x0000_i1087" DrawAspect="Content" ObjectID="_1651269195" r:id="rId157"/>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C0574F" w:rsidRPr="00C0574F">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C0574F" w:rsidRPr="00C0574F">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t>其中对</w:t>
      </w:r>
      <w:r w:rsidR="007C4107" w:rsidRPr="00FF5F19">
        <w:rPr>
          <w:position w:val="-10"/>
        </w:rPr>
        <w:object w:dxaOrig="499" w:dyaOrig="320" w14:anchorId="6F192CEC">
          <v:shape id="_x0000_i1088" type="#_x0000_t75" style="width:25.2pt;height:16.2pt" o:ole="">
            <v:imagedata r:id="rId158" o:title=""/>
          </v:shape>
          <o:OLEObject Type="Embed" ProgID="Equation.DSMT4" ShapeID="_x0000_i1088" DrawAspect="Content" ObjectID="_1651269196" r:id="rId159"/>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47383867" w:rsidR="00737C3A" w:rsidRPr="006279CB" w:rsidRDefault="00BF3D75" w:rsidP="003D16D1">
      <w:pPr>
        <w:pStyle w:val="MTDisplayEquation"/>
      </w:pPr>
      <w:r>
        <w:tab/>
      </w:r>
      <w:r w:rsidRPr="00BF3D75">
        <w:rPr>
          <w:position w:val="-24"/>
        </w:rPr>
        <w:object w:dxaOrig="3440" w:dyaOrig="620" w14:anchorId="24A09023">
          <v:shape id="_x0000_i1089" type="#_x0000_t75" style="width:172.2pt;height:31.2pt" o:ole="">
            <v:imagedata r:id="rId160" o:title=""/>
          </v:shape>
          <o:OLEObject Type="Embed" ProgID="Equation.DSMT4" ShapeID="_x0000_i1089" DrawAspect="Content" ObjectID="_1651269197" r:id="rId161"/>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6"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C0574F">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C0574F">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6"/>
      <w:r w:rsidRPr="00BF3D75">
        <w:rPr>
          <w:color w:val="auto"/>
          <w:sz w:val="21"/>
          <w:szCs w:val="21"/>
        </w:rPr>
        <w:fldChar w:fldCharType="end"/>
      </w:r>
    </w:p>
    <w:bookmarkEnd w:id="81"/>
    <w:p w14:paraId="33D55DB2" w14:textId="1287D2DC"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C0574F" w:rsidRPr="00C0574F">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commentRangeStart w:id="87"/>
      <w:r w:rsidR="009257C8" w:rsidRPr="00A21F02">
        <w:rPr>
          <w:rFonts w:hint="eastAsia"/>
          <w:sz w:val="24"/>
        </w:rPr>
        <w:t>问题</w:t>
      </w:r>
      <w:commentRangeEnd w:id="87"/>
      <w:r w:rsidR="009257C8" w:rsidRPr="00A21F02">
        <w:rPr>
          <w:rStyle w:val="af1"/>
          <w:sz w:val="24"/>
          <w:szCs w:val="24"/>
        </w:rPr>
        <w:commentReference w:id="87"/>
      </w:r>
      <w:r w:rsidR="009257C8" w:rsidRPr="00A21F02">
        <w:rPr>
          <w:rFonts w:hint="eastAsia"/>
          <w:sz w:val="24"/>
        </w:rPr>
        <w:t>，</w:t>
      </w:r>
      <w:r w:rsidR="00F5683C">
        <w:rPr>
          <w:rFonts w:hint="eastAsia"/>
          <w:sz w:val="24"/>
        </w:rPr>
        <w:t>引入</w:t>
      </w:r>
      <w:r w:rsidR="00EA7947" w:rsidRPr="00A21F02">
        <w:rPr>
          <w:rFonts w:hint="eastAsia"/>
          <w:sz w:val="24"/>
        </w:rPr>
        <w:t>拉格朗日乘子</w:t>
      </w:r>
      <w:r w:rsidR="007D114E" w:rsidRPr="00FF5F19">
        <w:rPr>
          <w:position w:val="-12"/>
        </w:rPr>
        <w:object w:dxaOrig="2240" w:dyaOrig="360" w14:anchorId="07EFB99A">
          <v:shape id="_x0000_i1090" type="#_x0000_t75" style="width:112.2pt;height:18pt" o:ole="">
            <v:imagedata r:id="rId162" o:title=""/>
          </v:shape>
          <o:OLEObject Type="Embed" ProgID="Equation.DSMT4" ShapeID="_x0000_i1090" DrawAspect="Content" ObjectID="_1651269198" r:id="rId163"/>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18341C93"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91" type="#_x0000_t75" style="width:220.2pt;height:34.2pt" o:ole="">
            <v:imagedata r:id="rId164" o:title=""/>
          </v:shape>
          <o:OLEObject Type="Embed" ProgID="Equation.DSMT4" ShapeID="_x0000_i1091" DrawAspect="Content" ObjectID="_1651269199" r:id="rId165"/>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bookmarkStart w:id="88" w:name="ZEqnNum683672"/>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C0574F">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C0574F">
        <w:rPr>
          <w:noProof/>
          <w:color w:val="auto"/>
          <w:sz w:val="21"/>
          <w:szCs w:val="21"/>
        </w:rPr>
        <w:instrText>4</w:instrText>
      </w:r>
      <w:r w:rsidRPr="005E55C8">
        <w:rPr>
          <w:color w:val="auto"/>
          <w:sz w:val="21"/>
          <w:szCs w:val="21"/>
        </w:rPr>
        <w:fldChar w:fldCharType="end"/>
      </w:r>
      <w:r w:rsidRPr="005E55C8">
        <w:rPr>
          <w:color w:val="auto"/>
          <w:sz w:val="21"/>
          <w:szCs w:val="21"/>
        </w:rPr>
        <w:instrText>)</w:instrText>
      </w:r>
      <w:bookmarkEnd w:id="88"/>
      <w:r w:rsidRPr="005E55C8">
        <w:rPr>
          <w:color w:val="auto"/>
          <w:sz w:val="21"/>
          <w:szCs w:val="21"/>
        </w:rPr>
        <w:fldChar w:fldCharType="end"/>
      </w:r>
    </w:p>
    <w:p w14:paraId="065971BE" w14:textId="77777777" w:rsidR="00D60E7D" w:rsidRDefault="00281618" w:rsidP="00E56D8B">
      <w:pPr>
        <w:rPr>
          <w:sz w:val="24"/>
        </w:rPr>
      </w:pPr>
      <w:r>
        <w:tab/>
      </w:r>
      <w:r w:rsidR="00C578DC" w:rsidRPr="00C578DC">
        <w:rPr>
          <w:rFonts w:hint="eastAsia"/>
          <w:sz w:val="24"/>
        </w:rPr>
        <w:t>然后</w:t>
      </w:r>
      <w:r w:rsidR="002A6B1B" w:rsidRPr="00FF5F19">
        <w:rPr>
          <w:position w:val="-10"/>
        </w:rPr>
        <w:object w:dxaOrig="960" w:dyaOrig="320" w14:anchorId="3BB42809">
          <v:shape id="_x0000_i1092" type="#_x0000_t75" style="width:48pt;height:16.2pt" o:ole="">
            <v:imagedata r:id="rId166" o:title=""/>
          </v:shape>
          <o:OLEObject Type="Embed" ProgID="Equation.DSMT4" ShapeID="_x0000_i1092" DrawAspect="Content" ObjectID="_1651269200" r:id="rId167"/>
        </w:object>
      </w:r>
      <w:r w:rsidR="003C64E2">
        <w:rPr>
          <w:rFonts w:hint="eastAsia"/>
          <w:sz w:val="24"/>
        </w:rPr>
        <w:t>分别对</w:t>
      </w:r>
      <w:r w:rsidR="002A6B1B" w:rsidRPr="002A6B1B">
        <w:rPr>
          <w:position w:val="-6"/>
          <w:sz w:val="24"/>
        </w:rPr>
        <w:object w:dxaOrig="580" w:dyaOrig="279" w14:anchorId="712191E7">
          <v:shape id="_x0000_i1093" type="#_x0000_t75" style="width:28.8pt;height:14.4pt" o:ole="">
            <v:imagedata r:id="rId168" o:title=""/>
          </v:shape>
          <o:OLEObject Type="Embed" ProgID="Equation.DSMT4" ShapeID="_x0000_i1093" DrawAspect="Content" ObjectID="_1651269201" r:id="rId169"/>
        </w:object>
      </w:r>
      <w:r w:rsidR="0049175F">
        <w:rPr>
          <w:rFonts w:hint="eastAsia"/>
          <w:sz w:val="24"/>
        </w:rPr>
        <w:t>求</w:t>
      </w:r>
      <w:r w:rsidR="00386D59">
        <w:rPr>
          <w:rFonts w:hint="eastAsia"/>
          <w:sz w:val="24"/>
        </w:rPr>
        <w:t>偏导</w:t>
      </w:r>
      <w:r w:rsidR="009A30BA">
        <w:rPr>
          <w:rFonts w:hint="eastAsia"/>
          <w:sz w:val="24"/>
        </w:rPr>
        <w:t>并使之等于</w:t>
      </w:r>
      <w:r w:rsidR="009A30BA">
        <w:rPr>
          <w:rFonts w:hint="eastAsia"/>
          <w:sz w:val="24"/>
        </w:rPr>
        <w:t>0</w:t>
      </w:r>
      <w:r w:rsidR="009A30BA">
        <w:rPr>
          <w:rFonts w:hint="eastAsia"/>
          <w:sz w:val="24"/>
        </w:rPr>
        <w:t>，</w:t>
      </w:r>
      <w:r w:rsidR="00E56D8B">
        <w:rPr>
          <w:rFonts w:hint="eastAsia"/>
          <w:sz w:val="24"/>
        </w:rPr>
        <w:t>可解出</w:t>
      </w:r>
      <w:r w:rsidR="00D60E7D">
        <w:rPr>
          <w:rFonts w:hint="eastAsia"/>
          <w:sz w:val="24"/>
        </w:rPr>
        <w:t>：</w:t>
      </w:r>
    </w:p>
    <w:p w14:paraId="6AE4826B" w14:textId="2444D26A" w:rsidR="00D60E7D" w:rsidRDefault="0097580A" w:rsidP="0097580A">
      <w:pPr>
        <w:pStyle w:val="MTDisplayEquation"/>
        <w:rPr>
          <w:color w:val="000000" w:themeColor="text1"/>
          <w:sz w:val="21"/>
          <w:szCs w:val="21"/>
        </w:rPr>
      </w:pPr>
      <w:r>
        <w:tab/>
      </w:r>
      <w:r w:rsidRPr="0097580A">
        <w:rPr>
          <w:position w:val="-28"/>
        </w:rPr>
        <w:object w:dxaOrig="1300" w:dyaOrig="680" w14:anchorId="60DF1DFA">
          <v:shape id="_x0000_i1094" type="#_x0000_t75" style="width:64.8pt;height:34.2pt" o:ole="">
            <v:imagedata r:id="rId170" o:title=""/>
          </v:shape>
          <o:OLEObject Type="Embed" ProgID="Equation.DSMT4" ShapeID="_x0000_i1094" DrawAspect="Content" ObjectID="_1651269202" r:id="rId171"/>
        </w:object>
      </w:r>
      <w:r>
        <w:tab/>
      </w:r>
      <w:r w:rsidRPr="0097580A">
        <w:rPr>
          <w:color w:val="000000" w:themeColor="text1"/>
          <w:sz w:val="21"/>
          <w:szCs w:val="21"/>
        </w:rPr>
        <w:fldChar w:fldCharType="begin"/>
      </w:r>
      <w:r w:rsidRPr="0097580A">
        <w:rPr>
          <w:color w:val="000000" w:themeColor="text1"/>
          <w:sz w:val="21"/>
          <w:szCs w:val="21"/>
        </w:rPr>
        <w:instrText xml:space="preserve"> MACROBUTTON MTPlaceRef \* MERGEFORMAT </w:instrText>
      </w:r>
      <w:r w:rsidRPr="0097580A">
        <w:rPr>
          <w:color w:val="000000" w:themeColor="text1"/>
          <w:sz w:val="21"/>
          <w:szCs w:val="21"/>
        </w:rPr>
        <w:fldChar w:fldCharType="begin"/>
      </w:r>
      <w:r w:rsidRPr="0097580A">
        <w:rPr>
          <w:color w:val="000000" w:themeColor="text1"/>
          <w:sz w:val="21"/>
          <w:szCs w:val="21"/>
        </w:rPr>
        <w:instrText xml:space="preserve"> SEQ MTEqn \h \* MERGEFORMAT </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Chap \c \* Arabic \* MERGEFORMAT </w:instrText>
      </w:r>
      <w:r w:rsidRPr="0097580A">
        <w:rPr>
          <w:color w:val="000000" w:themeColor="text1"/>
          <w:sz w:val="21"/>
          <w:szCs w:val="21"/>
        </w:rPr>
        <w:fldChar w:fldCharType="separate"/>
      </w:r>
      <w:r w:rsidR="00C0574F">
        <w:rPr>
          <w:noProof/>
          <w:color w:val="000000" w:themeColor="text1"/>
          <w:sz w:val="21"/>
          <w:szCs w:val="21"/>
        </w:rPr>
        <w:instrText>4</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Eqn \c \* Arabic \* MERGEFORMAT </w:instrText>
      </w:r>
      <w:r w:rsidRPr="0097580A">
        <w:rPr>
          <w:color w:val="000000" w:themeColor="text1"/>
          <w:sz w:val="21"/>
          <w:szCs w:val="21"/>
        </w:rPr>
        <w:fldChar w:fldCharType="separate"/>
      </w:r>
      <w:r w:rsidR="00C0574F">
        <w:rPr>
          <w:noProof/>
          <w:color w:val="000000" w:themeColor="text1"/>
          <w:sz w:val="21"/>
          <w:szCs w:val="21"/>
        </w:rPr>
        <w:instrText>5</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end"/>
      </w:r>
    </w:p>
    <w:p w14:paraId="29A04CBA" w14:textId="2CC9843F" w:rsidR="00313695" w:rsidRPr="00313695" w:rsidRDefault="00506CA1" w:rsidP="00506CA1">
      <w:pPr>
        <w:pStyle w:val="MTDisplayEquation"/>
      </w:pPr>
      <w:r>
        <w:tab/>
      </w:r>
      <w:r w:rsidRPr="00506CA1">
        <w:rPr>
          <w:position w:val="-28"/>
        </w:rPr>
        <w:object w:dxaOrig="1080" w:dyaOrig="680" w14:anchorId="45A8A6C4">
          <v:shape id="_x0000_i1095" type="#_x0000_t75" style="width:54pt;height:34.2pt" o:ole="">
            <v:imagedata r:id="rId172" o:title=""/>
          </v:shape>
          <o:OLEObject Type="Embed" ProgID="Equation.DSMT4" ShapeID="_x0000_i1095" DrawAspect="Content" ObjectID="_1651269203" r:id="rId173"/>
        </w:object>
      </w:r>
      <w:r>
        <w:tab/>
      </w:r>
      <w:r w:rsidRPr="00506CA1">
        <w:rPr>
          <w:color w:val="000000" w:themeColor="text1"/>
          <w:sz w:val="21"/>
          <w:szCs w:val="21"/>
        </w:rPr>
        <w:fldChar w:fldCharType="begin"/>
      </w:r>
      <w:r w:rsidRPr="00506CA1">
        <w:rPr>
          <w:color w:val="000000" w:themeColor="text1"/>
          <w:sz w:val="21"/>
          <w:szCs w:val="21"/>
        </w:rPr>
        <w:instrText xml:space="preserve"> MACROBUTTON MTPlaceRef \* MERGEFORMAT </w:instrText>
      </w:r>
      <w:r w:rsidRPr="00506CA1">
        <w:rPr>
          <w:color w:val="000000" w:themeColor="text1"/>
          <w:sz w:val="21"/>
          <w:szCs w:val="21"/>
        </w:rPr>
        <w:fldChar w:fldCharType="begin"/>
      </w:r>
      <w:r w:rsidRPr="00506CA1">
        <w:rPr>
          <w:color w:val="000000" w:themeColor="text1"/>
          <w:sz w:val="21"/>
          <w:szCs w:val="21"/>
        </w:rPr>
        <w:instrText xml:space="preserve"> SEQ MTEqn \h \* MERGEFORMAT </w:instrText>
      </w:r>
      <w:r w:rsidRPr="00506CA1">
        <w:rPr>
          <w:color w:val="000000" w:themeColor="text1"/>
          <w:sz w:val="21"/>
          <w:szCs w:val="21"/>
        </w:rPr>
        <w:fldChar w:fldCharType="end"/>
      </w:r>
      <w:bookmarkStart w:id="89" w:name="ZEqnNum958015"/>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Chap \c \* Arabic \* MERGEFORMAT </w:instrText>
      </w:r>
      <w:r w:rsidRPr="00506CA1">
        <w:rPr>
          <w:color w:val="000000" w:themeColor="text1"/>
          <w:sz w:val="21"/>
          <w:szCs w:val="21"/>
        </w:rPr>
        <w:fldChar w:fldCharType="separate"/>
      </w:r>
      <w:r w:rsidR="00C0574F">
        <w:rPr>
          <w:noProof/>
          <w:color w:val="000000" w:themeColor="text1"/>
          <w:sz w:val="21"/>
          <w:szCs w:val="21"/>
        </w:rPr>
        <w:instrText>4</w:instrText>
      </w:r>
      <w:r w:rsidRPr="00506CA1">
        <w:rPr>
          <w:color w:val="000000" w:themeColor="text1"/>
          <w:sz w:val="21"/>
          <w:szCs w:val="21"/>
        </w:rPr>
        <w:fldChar w:fldCharType="end"/>
      </w:r>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Eqn \c \* Arabic \* MERGEFORMAT </w:instrText>
      </w:r>
      <w:r w:rsidRPr="00506CA1">
        <w:rPr>
          <w:color w:val="000000" w:themeColor="text1"/>
          <w:sz w:val="21"/>
          <w:szCs w:val="21"/>
        </w:rPr>
        <w:fldChar w:fldCharType="separate"/>
      </w:r>
      <w:r w:rsidR="00C0574F">
        <w:rPr>
          <w:noProof/>
          <w:color w:val="000000" w:themeColor="text1"/>
          <w:sz w:val="21"/>
          <w:szCs w:val="21"/>
        </w:rPr>
        <w:instrText>6</w:instrText>
      </w:r>
      <w:r w:rsidRPr="00506CA1">
        <w:rPr>
          <w:color w:val="000000" w:themeColor="text1"/>
          <w:sz w:val="21"/>
          <w:szCs w:val="21"/>
        </w:rPr>
        <w:fldChar w:fldCharType="end"/>
      </w:r>
      <w:r w:rsidRPr="00506CA1">
        <w:rPr>
          <w:color w:val="000000" w:themeColor="text1"/>
          <w:sz w:val="21"/>
          <w:szCs w:val="21"/>
        </w:rPr>
        <w:instrText>)</w:instrText>
      </w:r>
      <w:bookmarkEnd w:id="89"/>
      <w:r w:rsidRPr="00506CA1">
        <w:rPr>
          <w:color w:val="000000" w:themeColor="text1"/>
          <w:sz w:val="21"/>
          <w:szCs w:val="21"/>
        </w:rPr>
        <w:fldChar w:fldCharType="end"/>
      </w:r>
    </w:p>
    <w:p w14:paraId="096D1B5D" w14:textId="64A7A6B5" w:rsidR="00E01454" w:rsidRDefault="003E12D5" w:rsidP="002E6986">
      <w:pPr>
        <w:ind w:firstLine="420"/>
        <w:rPr>
          <w:iCs/>
          <w:sz w:val="24"/>
        </w:rPr>
      </w:pPr>
      <w:r>
        <w:rPr>
          <w:rFonts w:hint="eastAsia"/>
          <w:sz w:val="24"/>
        </w:rPr>
        <w:t>将</w:t>
      </w:r>
      <w:r w:rsidR="00D13CEB">
        <w:rPr>
          <w:rFonts w:hint="eastAsia"/>
          <w:sz w:val="24"/>
        </w:rPr>
        <w:t>求解</w:t>
      </w:r>
      <w:r>
        <w:rPr>
          <w:rFonts w:hint="eastAsia"/>
          <w:sz w:val="24"/>
        </w:rPr>
        <w:t>得到的结果代入</w:t>
      </w:r>
      <w:r w:rsidR="00A03991">
        <w:rPr>
          <w:iCs/>
          <w:sz w:val="24"/>
        </w:rPr>
        <w:fldChar w:fldCharType="begin"/>
      </w:r>
      <w:r w:rsidR="00A03991">
        <w:rPr>
          <w:iCs/>
          <w:sz w:val="24"/>
        </w:rPr>
        <w:instrText xml:space="preserve"> GOTOBUTTON ZEqnNum683672  \* MERGEFORMAT </w:instrText>
      </w:r>
      <w:r w:rsidR="00A03991">
        <w:rPr>
          <w:iCs/>
          <w:sz w:val="24"/>
        </w:rPr>
        <w:fldChar w:fldCharType="begin"/>
      </w:r>
      <w:r w:rsidR="00A03991">
        <w:rPr>
          <w:iCs/>
          <w:sz w:val="24"/>
        </w:rPr>
        <w:instrText xml:space="preserve"> REF ZEqnNum683672 \* Charformat \! \* MERGEFORMAT </w:instrText>
      </w:r>
      <w:r w:rsidR="00A03991">
        <w:rPr>
          <w:iCs/>
          <w:sz w:val="24"/>
        </w:rPr>
        <w:fldChar w:fldCharType="separate"/>
      </w:r>
      <w:r w:rsidR="00C0574F" w:rsidRPr="00C0574F">
        <w:rPr>
          <w:iCs/>
          <w:sz w:val="24"/>
        </w:rPr>
        <w:instrText>(4·4)</w:instrText>
      </w:r>
      <w:r w:rsidR="00A03991">
        <w:rPr>
          <w:iCs/>
          <w:sz w:val="24"/>
        </w:rPr>
        <w:fldChar w:fldCharType="end"/>
      </w:r>
      <w:r w:rsidR="00A03991">
        <w:rPr>
          <w:iCs/>
          <w:sz w:val="24"/>
        </w:rPr>
        <w:fldChar w:fldCharType="end"/>
      </w:r>
      <w:r w:rsidR="00A03991">
        <w:rPr>
          <w:rFonts w:hint="eastAsia"/>
          <w:iCs/>
          <w:sz w:val="24"/>
        </w:rPr>
        <w:t>中，</w:t>
      </w:r>
      <w:r w:rsidR="008E669B">
        <w:rPr>
          <w:rFonts w:hint="eastAsia"/>
          <w:iCs/>
          <w:sz w:val="24"/>
        </w:rPr>
        <w:t>可将其转换为</w:t>
      </w:r>
      <w:r w:rsidR="0017187A">
        <w:rPr>
          <w:rFonts w:hint="eastAsia"/>
          <w:iCs/>
          <w:sz w:val="24"/>
        </w:rPr>
        <w:t>二次规划</w:t>
      </w:r>
      <w:r w:rsidR="00880BBD">
        <w:rPr>
          <w:rFonts w:hint="eastAsia"/>
          <w:iCs/>
          <w:sz w:val="24"/>
        </w:rPr>
        <w:t>寻优问题，</w:t>
      </w:r>
      <w:r w:rsidR="00404276">
        <w:rPr>
          <w:rFonts w:hint="eastAsia"/>
          <w:iCs/>
          <w:sz w:val="24"/>
        </w:rPr>
        <w:t>即</w:t>
      </w:r>
      <w:r w:rsidR="00065661">
        <w:rPr>
          <w:rFonts w:hint="eastAsia"/>
          <w:iCs/>
          <w:sz w:val="24"/>
        </w:rPr>
        <w:t>求下式的</w:t>
      </w:r>
      <w:r w:rsidR="00061D51">
        <w:rPr>
          <w:rFonts w:hint="eastAsia"/>
          <w:iCs/>
          <w:sz w:val="24"/>
        </w:rPr>
        <w:t>最大值</w:t>
      </w:r>
      <w:r w:rsidR="002E3BF1">
        <w:rPr>
          <w:rFonts w:hint="eastAsia"/>
          <w:iCs/>
          <w:sz w:val="24"/>
        </w:rPr>
        <w:t>，其约束条件为</w:t>
      </w:r>
      <w:r w:rsidR="0074610E">
        <w:rPr>
          <w:rFonts w:hint="eastAsia"/>
          <w:iCs/>
          <w:sz w:val="24"/>
        </w:rPr>
        <w:t>式子</w:t>
      </w:r>
      <w:r w:rsidR="00797244">
        <w:rPr>
          <w:sz w:val="24"/>
        </w:rPr>
        <w:fldChar w:fldCharType="begin"/>
      </w:r>
      <w:r w:rsidR="00797244">
        <w:rPr>
          <w:sz w:val="24"/>
        </w:rPr>
        <w:instrText xml:space="preserve"> GOTOBUTTON ZEqnNum958015  \* MERGEFORMAT </w:instrText>
      </w:r>
      <w:r w:rsidR="00797244">
        <w:rPr>
          <w:sz w:val="24"/>
        </w:rPr>
        <w:fldChar w:fldCharType="begin"/>
      </w:r>
      <w:r w:rsidR="00797244">
        <w:rPr>
          <w:sz w:val="24"/>
        </w:rPr>
        <w:instrText xml:space="preserve"> REF ZEqnNum958015 \* Charformat \! \* MERGEFORMAT </w:instrText>
      </w:r>
      <w:r w:rsidR="00797244">
        <w:rPr>
          <w:sz w:val="24"/>
        </w:rPr>
        <w:fldChar w:fldCharType="separate"/>
      </w:r>
      <w:r w:rsidR="00C0574F" w:rsidRPr="00C0574F">
        <w:rPr>
          <w:sz w:val="24"/>
        </w:rPr>
        <w:instrText>(4·6)</w:instrText>
      </w:r>
      <w:r w:rsidR="00797244">
        <w:rPr>
          <w:sz w:val="24"/>
        </w:rPr>
        <w:fldChar w:fldCharType="end"/>
      </w:r>
      <w:r w:rsidR="00797244">
        <w:rPr>
          <w:sz w:val="24"/>
        </w:rPr>
        <w:fldChar w:fldCharType="end"/>
      </w:r>
      <w:r w:rsidR="00061D51">
        <w:rPr>
          <w:rFonts w:hint="eastAsia"/>
          <w:iCs/>
          <w:sz w:val="24"/>
        </w:rPr>
        <w:t>：</w:t>
      </w:r>
    </w:p>
    <w:p w14:paraId="7F8C91A6" w14:textId="401551B4" w:rsidR="00E01454" w:rsidRDefault="00E01454" w:rsidP="00E01454">
      <w:pPr>
        <w:pStyle w:val="MTDisplayEquation"/>
      </w:pPr>
      <w:r>
        <w:tab/>
      </w:r>
      <w:r w:rsidRPr="00E01454">
        <w:rPr>
          <w:position w:val="-30"/>
        </w:rPr>
        <w:object w:dxaOrig="3540" w:dyaOrig="700" w14:anchorId="2D8AEF48">
          <v:shape id="_x0000_i1096" type="#_x0000_t75" style="width:177pt;height:34.8pt" o:ole="">
            <v:imagedata r:id="rId174" o:title=""/>
          </v:shape>
          <o:OLEObject Type="Embed" ProgID="Equation.DSMT4" ShapeID="_x0000_i1096" DrawAspect="Content" ObjectID="_1651269204" r:id="rId175"/>
        </w:object>
      </w:r>
      <w:r>
        <w:tab/>
      </w:r>
      <w:r w:rsidRPr="000156C1">
        <w:rPr>
          <w:color w:val="000000" w:themeColor="text1"/>
          <w:sz w:val="21"/>
          <w:szCs w:val="21"/>
        </w:rPr>
        <w:fldChar w:fldCharType="begin"/>
      </w:r>
      <w:r w:rsidRPr="000156C1">
        <w:rPr>
          <w:color w:val="000000" w:themeColor="text1"/>
          <w:sz w:val="21"/>
          <w:szCs w:val="21"/>
        </w:rPr>
        <w:instrText xml:space="preserve"> MACROBUTTON MTPlaceRef \* MERGEFORMAT </w:instrText>
      </w:r>
      <w:r w:rsidRPr="000156C1">
        <w:rPr>
          <w:color w:val="000000" w:themeColor="text1"/>
          <w:sz w:val="21"/>
          <w:szCs w:val="21"/>
        </w:rPr>
        <w:fldChar w:fldCharType="begin"/>
      </w:r>
      <w:r w:rsidRPr="000156C1">
        <w:rPr>
          <w:color w:val="000000" w:themeColor="text1"/>
          <w:sz w:val="21"/>
          <w:szCs w:val="21"/>
        </w:rPr>
        <w:instrText xml:space="preserve"> SEQ MTEqn \h \* MERGEFORMAT </w:instrText>
      </w:r>
      <w:r w:rsidRPr="000156C1">
        <w:rPr>
          <w:color w:val="000000" w:themeColor="text1"/>
          <w:sz w:val="21"/>
          <w:szCs w:val="21"/>
        </w:rPr>
        <w:fldChar w:fldCharType="end"/>
      </w:r>
      <w:bookmarkStart w:id="90" w:name="ZEqnNum320735"/>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Chap \c \* Arabic \* MERGEFORMAT </w:instrText>
      </w:r>
      <w:r w:rsidRPr="000156C1">
        <w:rPr>
          <w:color w:val="000000" w:themeColor="text1"/>
          <w:sz w:val="21"/>
          <w:szCs w:val="21"/>
        </w:rPr>
        <w:fldChar w:fldCharType="separate"/>
      </w:r>
      <w:r w:rsidR="00C0574F">
        <w:rPr>
          <w:noProof/>
          <w:color w:val="000000" w:themeColor="text1"/>
          <w:sz w:val="21"/>
          <w:szCs w:val="21"/>
        </w:rPr>
        <w:instrText>4</w:instrText>
      </w:r>
      <w:r w:rsidRPr="000156C1">
        <w:rPr>
          <w:color w:val="000000" w:themeColor="text1"/>
          <w:sz w:val="21"/>
          <w:szCs w:val="21"/>
        </w:rPr>
        <w:fldChar w:fldCharType="end"/>
      </w:r>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Eqn \c \* Arabic \* MERGEFORMAT </w:instrText>
      </w:r>
      <w:r w:rsidRPr="000156C1">
        <w:rPr>
          <w:color w:val="000000" w:themeColor="text1"/>
          <w:sz w:val="21"/>
          <w:szCs w:val="21"/>
        </w:rPr>
        <w:fldChar w:fldCharType="separate"/>
      </w:r>
      <w:r w:rsidR="00C0574F">
        <w:rPr>
          <w:noProof/>
          <w:color w:val="000000" w:themeColor="text1"/>
          <w:sz w:val="21"/>
          <w:szCs w:val="21"/>
        </w:rPr>
        <w:instrText>7</w:instrText>
      </w:r>
      <w:r w:rsidRPr="000156C1">
        <w:rPr>
          <w:color w:val="000000" w:themeColor="text1"/>
          <w:sz w:val="21"/>
          <w:szCs w:val="21"/>
        </w:rPr>
        <w:fldChar w:fldCharType="end"/>
      </w:r>
      <w:r w:rsidRPr="000156C1">
        <w:rPr>
          <w:color w:val="000000" w:themeColor="text1"/>
          <w:sz w:val="21"/>
          <w:szCs w:val="21"/>
        </w:rPr>
        <w:instrText>)</w:instrText>
      </w:r>
      <w:bookmarkEnd w:id="90"/>
      <w:r w:rsidRPr="000156C1">
        <w:rPr>
          <w:color w:val="000000" w:themeColor="text1"/>
          <w:sz w:val="21"/>
          <w:szCs w:val="21"/>
        </w:rPr>
        <w:fldChar w:fldCharType="end"/>
      </w:r>
    </w:p>
    <w:p w14:paraId="11DBF128" w14:textId="57FD01AE" w:rsidR="00251FC0" w:rsidRDefault="00873125" w:rsidP="00EA5F7D">
      <w:pPr>
        <w:ind w:firstLine="420"/>
        <w:rPr>
          <w:sz w:val="24"/>
        </w:rPr>
      </w:pPr>
      <w:r>
        <w:rPr>
          <w:rFonts w:hint="eastAsia"/>
          <w:sz w:val="24"/>
        </w:rPr>
        <w:t>通过使用</w:t>
      </w:r>
      <w:r>
        <w:rPr>
          <w:rFonts w:hint="eastAsia"/>
          <w:sz w:val="24"/>
        </w:rPr>
        <w:t>SMO</w:t>
      </w:r>
      <w:r>
        <w:rPr>
          <w:sz w:val="24"/>
        </w:rPr>
        <w:t>(Sequential Minimal Optimization)</w:t>
      </w:r>
      <w:r w:rsidR="00411644">
        <w:rPr>
          <w:rFonts w:hint="eastAsia"/>
          <w:sz w:val="24"/>
        </w:rPr>
        <w:t>算法</w:t>
      </w:r>
      <w:r w:rsidR="00D1433A">
        <w:rPr>
          <w:rFonts w:hint="eastAsia"/>
          <w:sz w:val="24"/>
        </w:rPr>
        <w:t>可</w:t>
      </w:r>
      <w:r w:rsidR="006C45B6">
        <w:rPr>
          <w:rFonts w:hint="eastAsia"/>
          <w:sz w:val="24"/>
        </w:rPr>
        <w:t>求解</w:t>
      </w:r>
      <w:r w:rsidR="00A52737">
        <w:rPr>
          <w:rFonts w:hint="eastAsia"/>
          <w:sz w:val="24"/>
        </w:rPr>
        <w:t>出最优解</w:t>
      </w:r>
      <w:r w:rsidR="00D54F5E" w:rsidRPr="00D54F5E">
        <w:rPr>
          <w:position w:val="-6"/>
          <w:sz w:val="24"/>
        </w:rPr>
        <w:object w:dxaOrig="260" w:dyaOrig="320" w14:anchorId="0F39DD98">
          <v:shape id="_x0000_i1097" type="#_x0000_t75" style="width:13.2pt;height:16.2pt" o:ole="">
            <v:imagedata r:id="rId176" o:title=""/>
          </v:shape>
          <o:OLEObject Type="Embed" ProgID="Equation.DSMT4" ShapeID="_x0000_i1097" DrawAspect="Content" ObjectID="_1651269205" r:id="rId177"/>
        </w:object>
      </w:r>
      <w:r w:rsidR="0001170B">
        <w:rPr>
          <w:rFonts w:hint="eastAsia"/>
          <w:sz w:val="24"/>
        </w:rPr>
        <w:t>，</w:t>
      </w:r>
      <w:r w:rsidR="00EF3E38">
        <w:rPr>
          <w:rFonts w:hint="eastAsia"/>
          <w:sz w:val="24"/>
        </w:rPr>
        <w:t>求</w:t>
      </w:r>
      <w:r w:rsidR="003D21F5">
        <w:rPr>
          <w:rFonts w:hint="eastAsia"/>
          <w:sz w:val="24"/>
        </w:rPr>
        <w:t>故可</w:t>
      </w:r>
      <w:r w:rsidR="003D21F5">
        <w:rPr>
          <w:rFonts w:hint="eastAsia"/>
          <w:sz w:val="24"/>
        </w:rPr>
        <w:lastRenderedPageBreak/>
        <w:t>得</w:t>
      </w:r>
      <w:r w:rsidR="00AD72A7" w:rsidRPr="00AD72A7">
        <w:rPr>
          <w:position w:val="-28"/>
          <w:sz w:val="24"/>
        </w:rPr>
        <w:object w:dxaOrig="1420" w:dyaOrig="680" w14:anchorId="48D05D4E">
          <v:shape id="_x0000_i1098" type="#_x0000_t75" style="width:70.8pt;height:34.2pt" o:ole="">
            <v:imagedata r:id="rId178" o:title=""/>
          </v:shape>
          <o:OLEObject Type="Embed" ProgID="Equation.DSMT4" ShapeID="_x0000_i1098" DrawAspect="Content" ObjectID="_1651269206" r:id="rId179"/>
        </w:object>
      </w:r>
      <w:r w:rsidR="00AD72A7">
        <w:rPr>
          <w:rFonts w:hint="eastAsia"/>
          <w:sz w:val="24"/>
        </w:rPr>
        <w:t>，因此也可求解得到</w:t>
      </w:r>
      <w:r w:rsidR="00E216AE" w:rsidRPr="00AD72A7">
        <w:rPr>
          <w:position w:val="-6"/>
          <w:sz w:val="24"/>
        </w:rPr>
        <w:object w:dxaOrig="260" w:dyaOrig="320" w14:anchorId="373C6E1B">
          <v:shape id="_x0000_i1099" type="#_x0000_t75" style="width:13.2pt;height:16.2pt" o:ole="">
            <v:imagedata r:id="rId180" o:title=""/>
          </v:shape>
          <o:OLEObject Type="Embed" ProgID="Equation.DSMT4" ShapeID="_x0000_i1099" DrawAspect="Content" ObjectID="_1651269207" r:id="rId181"/>
        </w:object>
      </w:r>
      <w:r w:rsidR="00AD72A7">
        <w:rPr>
          <w:rFonts w:hint="eastAsia"/>
          <w:sz w:val="24"/>
        </w:rPr>
        <w:t>的</w:t>
      </w:r>
      <w:r w:rsidR="005B4F92">
        <w:rPr>
          <w:rFonts w:hint="eastAsia"/>
          <w:sz w:val="24"/>
        </w:rPr>
        <w:t>值</w:t>
      </w:r>
      <w:r w:rsidR="00EA5F7D">
        <w:rPr>
          <w:rFonts w:hint="eastAsia"/>
          <w:sz w:val="24"/>
        </w:rPr>
        <w:t>。</w:t>
      </w:r>
      <w:r w:rsidR="00F13CEF">
        <w:rPr>
          <w:rFonts w:hint="eastAsia"/>
          <w:sz w:val="24"/>
        </w:rPr>
        <w:t>将求得的</w:t>
      </w:r>
      <w:r w:rsidR="00EA5F7D" w:rsidRPr="00D62A61">
        <w:rPr>
          <w:position w:val="-6"/>
        </w:rPr>
        <w:object w:dxaOrig="300" w:dyaOrig="320" w14:anchorId="3470A413">
          <v:shape id="_x0000_i1100" type="#_x0000_t75" style="width:15pt;height:15.6pt" o:ole="">
            <v:imagedata r:id="rId182" o:title=""/>
          </v:shape>
          <o:OLEObject Type="Embed" ProgID="Equation.DSMT4" ShapeID="_x0000_i1100" DrawAspect="Content" ObjectID="_1651269208" r:id="rId183"/>
        </w:object>
      </w:r>
      <w:r w:rsidR="00E77B24">
        <w:rPr>
          <w:rFonts w:hint="eastAsia"/>
          <w:sz w:val="24"/>
        </w:rPr>
        <w:t>和</w:t>
      </w:r>
      <w:r w:rsidR="003479D3" w:rsidRPr="00D62A61">
        <w:rPr>
          <w:position w:val="-6"/>
        </w:rPr>
        <w:object w:dxaOrig="200" w:dyaOrig="279" w14:anchorId="5CC3478D">
          <v:shape id="_x0000_i1101" type="#_x0000_t75" style="width:9.6pt;height:14.4pt" o:ole="">
            <v:imagedata r:id="rId184" o:title=""/>
          </v:shape>
          <o:OLEObject Type="Embed" ProgID="Equation.DSMT4" ShapeID="_x0000_i1101" DrawAspect="Content" ObjectID="_1651269209" r:id="rId185"/>
        </w:object>
      </w:r>
      <w:r w:rsidR="00BB3116">
        <w:rPr>
          <w:rFonts w:hint="eastAsia"/>
        </w:rPr>
        <w:t>代入</w:t>
      </w:r>
      <w:r w:rsidR="001F7084" w:rsidRPr="001F7084">
        <w:rPr>
          <w:position w:val="-6"/>
        </w:rPr>
        <w:object w:dxaOrig="1160" w:dyaOrig="320" w14:anchorId="0D725D09">
          <v:shape id="_x0000_i1102" type="#_x0000_t75" style="width:57.6pt;height:15.6pt" o:ole="">
            <v:imagedata r:id="rId186" o:title=""/>
          </v:shape>
          <o:OLEObject Type="Embed" ProgID="Equation.DSMT4" ShapeID="_x0000_i1102" DrawAspect="Content" ObjectID="_1651269210" r:id="rId187"/>
        </w:object>
      </w:r>
      <w:r w:rsidR="00882D25">
        <w:rPr>
          <w:rFonts w:hint="eastAsia"/>
          <w:sz w:val="24"/>
        </w:rPr>
        <w:t>中</w:t>
      </w:r>
      <w:r w:rsidR="0054459A">
        <w:rPr>
          <w:rFonts w:hint="eastAsia"/>
          <w:sz w:val="24"/>
        </w:rPr>
        <w:t>便可得最佳超平面</w:t>
      </w:r>
      <w:r w:rsidR="001F7084">
        <w:rPr>
          <w:rFonts w:hint="eastAsia"/>
          <w:sz w:val="24"/>
        </w:rPr>
        <w:t>，</w:t>
      </w:r>
      <w:r w:rsidR="005845EF">
        <w:rPr>
          <w:rFonts w:hint="eastAsia"/>
          <w:sz w:val="24"/>
        </w:rPr>
        <w:t>其模型为：</w:t>
      </w:r>
    </w:p>
    <w:p w14:paraId="28FDFC7B" w14:textId="396D6B10" w:rsidR="00B16D45" w:rsidRDefault="00C917C5" w:rsidP="00C917C5">
      <w:pPr>
        <w:pStyle w:val="MTDisplayEquation"/>
      </w:pPr>
      <w:r>
        <w:tab/>
      </w:r>
      <w:r w:rsidR="008B2E99" w:rsidRPr="00C917C5">
        <w:rPr>
          <w:position w:val="-28"/>
        </w:rPr>
        <w:object w:dxaOrig="2560" w:dyaOrig="680" w14:anchorId="62E77E0C">
          <v:shape id="_x0000_i1103" type="#_x0000_t75" style="width:127.8pt;height:34.2pt" o:ole="">
            <v:imagedata r:id="rId188" o:title=""/>
          </v:shape>
          <o:OLEObject Type="Embed" ProgID="Equation.DSMT4" ShapeID="_x0000_i1103" DrawAspect="Content" ObjectID="_1651269211" r:id="rId189"/>
        </w:object>
      </w:r>
      <w:r>
        <w:tab/>
      </w:r>
      <w:r w:rsidRPr="00FD18DF">
        <w:rPr>
          <w:color w:val="000000" w:themeColor="text1"/>
          <w:sz w:val="21"/>
          <w:szCs w:val="21"/>
        </w:rPr>
        <w:fldChar w:fldCharType="begin"/>
      </w:r>
      <w:r w:rsidRPr="00FD18DF">
        <w:rPr>
          <w:color w:val="000000" w:themeColor="text1"/>
          <w:sz w:val="21"/>
          <w:szCs w:val="21"/>
        </w:rPr>
        <w:instrText xml:space="preserve"> MACROBUTTON MTPlaceRef \* MERGEFORMAT </w:instrText>
      </w:r>
      <w:r w:rsidRPr="00FD18DF">
        <w:rPr>
          <w:color w:val="000000" w:themeColor="text1"/>
          <w:sz w:val="21"/>
          <w:szCs w:val="21"/>
        </w:rPr>
        <w:fldChar w:fldCharType="begin"/>
      </w:r>
      <w:r w:rsidRPr="00FD18DF">
        <w:rPr>
          <w:color w:val="000000" w:themeColor="text1"/>
          <w:sz w:val="21"/>
          <w:szCs w:val="21"/>
        </w:rPr>
        <w:instrText xml:space="preserve"> SEQ MTEqn \h \* MERGEFORMAT </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Chap \c \* Arabic \* MERGEFORMAT </w:instrText>
      </w:r>
      <w:r w:rsidRPr="00FD18DF">
        <w:rPr>
          <w:color w:val="000000" w:themeColor="text1"/>
          <w:sz w:val="21"/>
          <w:szCs w:val="21"/>
        </w:rPr>
        <w:fldChar w:fldCharType="separate"/>
      </w:r>
      <w:r w:rsidR="00C0574F">
        <w:rPr>
          <w:noProof/>
          <w:color w:val="000000" w:themeColor="text1"/>
          <w:sz w:val="21"/>
          <w:szCs w:val="21"/>
        </w:rPr>
        <w:instrText>4</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Eqn \c \* Arabic \* MERGEFORMAT </w:instrText>
      </w:r>
      <w:r w:rsidRPr="00FD18DF">
        <w:rPr>
          <w:color w:val="000000" w:themeColor="text1"/>
          <w:sz w:val="21"/>
          <w:szCs w:val="21"/>
        </w:rPr>
        <w:fldChar w:fldCharType="separate"/>
      </w:r>
      <w:r w:rsidR="00C0574F">
        <w:rPr>
          <w:noProof/>
          <w:color w:val="000000" w:themeColor="text1"/>
          <w:sz w:val="21"/>
          <w:szCs w:val="21"/>
        </w:rPr>
        <w:instrText>8</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end"/>
      </w:r>
    </w:p>
    <w:p w14:paraId="6430FA9A" w14:textId="4596DE84" w:rsidR="00B94F8E" w:rsidRDefault="001F7084" w:rsidP="00251FC0">
      <w:pPr>
        <w:ind w:firstLine="420"/>
        <w:rPr>
          <w:sz w:val="24"/>
        </w:rPr>
      </w:pPr>
      <w:r>
        <w:rPr>
          <w:rFonts w:hint="eastAsia"/>
          <w:sz w:val="24"/>
        </w:rPr>
        <w:t>之后</w:t>
      </w:r>
      <w:r w:rsidR="00880E03">
        <w:rPr>
          <w:rFonts w:hint="eastAsia"/>
          <w:sz w:val="24"/>
        </w:rPr>
        <w:t>可将新</w:t>
      </w:r>
      <w:r w:rsidR="00C22A58">
        <w:rPr>
          <w:rFonts w:hint="eastAsia"/>
          <w:sz w:val="24"/>
        </w:rPr>
        <w:t>样本点</w:t>
      </w:r>
      <w:r w:rsidR="00F96916">
        <w:rPr>
          <w:rFonts w:hint="eastAsia"/>
          <w:sz w:val="24"/>
        </w:rPr>
        <w:t>带入</w:t>
      </w:r>
      <w:r>
        <w:rPr>
          <w:rFonts w:hint="eastAsia"/>
          <w:sz w:val="24"/>
        </w:rPr>
        <w:t>分类决策函数</w:t>
      </w:r>
      <w:r w:rsidR="00832291" w:rsidRPr="00C439F2">
        <w:rPr>
          <w:position w:val="-10"/>
          <w:sz w:val="24"/>
        </w:rPr>
        <w:object w:dxaOrig="2060" w:dyaOrig="360" w14:anchorId="4EF03F1F">
          <v:shape id="_x0000_i1104" type="#_x0000_t75" style="width:103.2pt;height:18pt" o:ole="">
            <v:imagedata r:id="rId190" o:title=""/>
          </v:shape>
          <o:OLEObject Type="Embed" ProgID="Equation.DSMT4" ShapeID="_x0000_i1104" DrawAspect="Content" ObjectID="_1651269212" r:id="rId191"/>
        </w:object>
      </w:r>
      <w:r w:rsidR="00C439F2">
        <w:rPr>
          <w:rFonts w:hint="eastAsia"/>
          <w:sz w:val="24"/>
        </w:rPr>
        <w:t>中便可得到其类别</w:t>
      </w:r>
      <w:r w:rsidR="00A21AA9">
        <w:rPr>
          <w:rFonts w:hint="eastAsia"/>
          <w:sz w:val="24"/>
        </w:rPr>
        <w:t>(</w:t>
      </w:r>
      <w:r w:rsidR="0058274A">
        <w:rPr>
          <w:sz w:val="24"/>
        </w:rPr>
        <w:t>sign(x)</w:t>
      </w:r>
      <w:r w:rsidR="0058274A">
        <w:rPr>
          <w:rFonts w:hint="eastAsia"/>
          <w:sz w:val="24"/>
        </w:rPr>
        <w:t>表示符号函数</w:t>
      </w:r>
      <w:r w:rsidR="00A21AA9">
        <w:rPr>
          <w:sz w:val="24"/>
        </w:rPr>
        <w:t>)</w:t>
      </w:r>
      <w:r w:rsidR="004A7C8F">
        <w:rPr>
          <w:rFonts w:hint="eastAsia"/>
          <w:sz w:val="24"/>
        </w:rPr>
        <w:t>。</w:t>
      </w:r>
    </w:p>
    <w:p w14:paraId="48535906" w14:textId="53FA6348" w:rsidR="00B667C3" w:rsidRDefault="00B667C3" w:rsidP="00B94F8E">
      <w:pPr>
        <w:rPr>
          <w:sz w:val="24"/>
        </w:rPr>
      </w:pPr>
      <w:r>
        <w:rPr>
          <w:sz w:val="24"/>
        </w:rPr>
        <w:tab/>
      </w:r>
    </w:p>
    <w:p w14:paraId="47BF9E24" w14:textId="1D22B4E1" w:rsidR="00B53808" w:rsidRDefault="00B53808" w:rsidP="00B94F8E">
      <w:pPr>
        <w:rPr>
          <w:sz w:val="24"/>
        </w:rPr>
      </w:pPr>
    </w:p>
    <w:p w14:paraId="5781E17F" w14:textId="3A4977E5" w:rsidR="00B53808" w:rsidRDefault="005E4B44" w:rsidP="00B94F8E">
      <w:pPr>
        <w:rPr>
          <w:sz w:val="24"/>
        </w:rPr>
      </w:pPr>
      <w:r>
        <w:rPr>
          <w:rFonts w:hint="eastAsia"/>
          <w:sz w:val="24"/>
        </w:rPr>
        <w:t>线性不可分</w:t>
      </w:r>
    </w:p>
    <w:p w14:paraId="4807E1B5" w14:textId="71D3637F" w:rsidR="00B667C3" w:rsidRDefault="00B667C3" w:rsidP="00B94F8E">
      <w:pPr>
        <w:rPr>
          <w:sz w:val="24"/>
        </w:rPr>
      </w:pPr>
      <w:r>
        <w:rPr>
          <w:sz w:val="24"/>
        </w:rPr>
        <w:tab/>
      </w:r>
      <w:r w:rsidR="006D0563">
        <w:rPr>
          <w:rFonts w:hint="eastAsia"/>
          <w:sz w:val="24"/>
        </w:rPr>
        <w:t>上述介绍的内容都是针对样本数据是线性可分得，</w:t>
      </w:r>
      <w:r w:rsidR="00DD376B">
        <w:rPr>
          <w:rFonts w:hint="eastAsia"/>
          <w:sz w:val="24"/>
        </w:rPr>
        <w:t>然而</w:t>
      </w:r>
      <w:r>
        <w:rPr>
          <w:rFonts w:hint="eastAsia"/>
          <w:sz w:val="24"/>
        </w:rPr>
        <w:t>当样本</w:t>
      </w:r>
      <w:r w:rsidR="00AA0ADC">
        <w:rPr>
          <w:rFonts w:hint="eastAsia"/>
          <w:sz w:val="24"/>
        </w:rPr>
        <w:t>不是线性可分时</w:t>
      </w:r>
      <w:r w:rsidR="00FB0DD0">
        <w:rPr>
          <w:rFonts w:hint="eastAsia"/>
          <w:sz w:val="24"/>
        </w:rPr>
        <w:t>，</w:t>
      </w:r>
      <w:r w:rsidR="00795900">
        <w:rPr>
          <w:rFonts w:hint="eastAsia"/>
          <w:sz w:val="24"/>
        </w:rPr>
        <w:t>就需要用到核函数</w:t>
      </w:r>
      <w:r w:rsidR="00841C69">
        <w:rPr>
          <w:rFonts w:hint="eastAsia"/>
          <w:sz w:val="24"/>
        </w:rPr>
        <w:t>，核函数将</w:t>
      </w:r>
      <w:r w:rsidR="00910FCE">
        <w:rPr>
          <w:rFonts w:hint="eastAsia"/>
          <w:sz w:val="24"/>
        </w:rPr>
        <w:t>原始低维空间中的点映射到了高维空间</w:t>
      </w:r>
      <w:r w:rsidR="00DE61A1">
        <w:rPr>
          <w:rFonts w:hint="eastAsia"/>
          <w:sz w:val="24"/>
        </w:rPr>
        <w:t>然后实现了线性可分</w:t>
      </w:r>
      <w:r w:rsidR="00365F6B">
        <w:rPr>
          <w:rFonts w:hint="eastAsia"/>
          <w:sz w:val="24"/>
        </w:rPr>
        <w:t>。</w:t>
      </w:r>
    </w:p>
    <w:p w14:paraId="559CE796" w14:textId="3164F0E5" w:rsidR="008E274D" w:rsidRDefault="008E274D" w:rsidP="00B94F8E">
      <w:pPr>
        <w:rPr>
          <w:sz w:val="24"/>
        </w:rPr>
      </w:pPr>
      <w:r>
        <w:rPr>
          <w:sz w:val="24"/>
        </w:rPr>
        <w:tab/>
      </w:r>
      <w:r>
        <w:rPr>
          <w:rFonts w:hint="eastAsia"/>
          <w:sz w:val="24"/>
        </w:rPr>
        <w:t>其中原始空间的</w:t>
      </w:r>
      <w:r w:rsidR="00A97F74">
        <w:rPr>
          <w:rFonts w:hint="eastAsia"/>
          <w:sz w:val="24"/>
        </w:rPr>
        <w:t>特征向量</w:t>
      </w:r>
      <w:r w:rsidRPr="008E274D">
        <w:rPr>
          <w:position w:val="-6"/>
          <w:sz w:val="24"/>
        </w:rPr>
        <w:object w:dxaOrig="200" w:dyaOrig="220" w14:anchorId="397E791C">
          <v:shape id="_x0000_i1105" type="#_x0000_t75" style="width:9.6pt;height:10.8pt" o:ole="">
            <v:imagedata r:id="rId192" o:title=""/>
          </v:shape>
          <o:OLEObject Type="Embed" ProgID="Equation.DSMT4" ShapeID="_x0000_i1105" DrawAspect="Content" ObjectID="_1651269213" r:id="rId193"/>
        </w:object>
      </w:r>
      <w:r>
        <w:rPr>
          <w:rFonts w:hint="eastAsia"/>
          <w:sz w:val="24"/>
        </w:rPr>
        <w:t>映射到了</w:t>
      </w:r>
      <w:r w:rsidR="00B570F9">
        <w:rPr>
          <w:rFonts w:hint="eastAsia"/>
          <w:sz w:val="24"/>
        </w:rPr>
        <w:t>高维空间后得到了</w:t>
      </w:r>
      <w:r w:rsidR="0085021D">
        <w:rPr>
          <w:rFonts w:hint="eastAsia"/>
          <w:sz w:val="24"/>
        </w:rPr>
        <w:t>新的特征向量</w:t>
      </w:r>
      <w:r w:rsidR="00A040B4" w:rsidRPr="00A040B4">
        <w:rPr>
          <w:position w:val="-10"/>
          <w:sz w:val="24"/>
        </w:rPr>
        <w:object w:dxaOrig="499" w:dyaOrig="320" w14:anchorId="1A696DA3">
          <v:shape id="_x0000_i1106" type="#_x0000_t75" style="width:25.2pt;height:15.6pt" o:ole="">
            <v:imagedata r:id="rId194" o:title=""/>
          </v:shape>
          <o:OLEObject Type="Embed" ProgID="Equation.DSMT4" ShapeID="_x0000_i1106" DrawAspect="Content" ObjectID="_1651269214" r:id="rId195"/>
        </w:object>
      </w:r>
      <w:r w:rsidR="00F03154">
        <w:rPr>
          <w:rFonts w:hint="eastAsia"/>
          <w:sz w:val="24"/>
        </w:rPr>
        <w:t>，故可得新的超平面</w:t>
      </w:r>
      <w:r w:rsidR="00EC5E6D">
        <w:rPr>
          <w:rFonts w:hint="eastAsia"/>
          <w:sz w:val="24"/>
        </w:rPr>
        <w:t>：</w:t>
      </w:r>
    </w:p>
    <w:p w14:paraId="087A59C3" w14:textId="5E547CE3" w:rsidR="00755E94" w:rsidRDefault="00755E94" w:rsidP="00755E94">
      <w:pPr>
        <w:pStyle w:val="MTDisplayEquation"/>
      </w:pPr>
      <w:r>
        <w:tab/>
      </w:r>
      <w:r w:rsidRPr="00755E94">
        <w:rPr>
          <w:position w:val="-10"/>
        </w:rPr>
        <w:object w:dxaOrig="1680" w:dyaOrig="320" w14:anchorId="2C332789">
          <v:shape id="_x0000_i1107" type="#_x0000_t75" style="width:84pt;height:15.6pt" o:ole="">
            <v:imagedata r:id="rId196" o:title=""/>
          </v:shape>
          <o:OLEObject Type="Embed" ProgID="Equation.DSMT4" ShapeID="_x0000_i1107" DrawAspect="Content" ObjectID="_1651269215" r:id="rId197"/>
        </w:object>
      </w:r>
      <w:r>
        <w:tab/>
      </w:r>
      <w:r w:rsidRPr="00B534A4">
        <w:rPr>
          <w:color w:val="auto"/>
          <w:sz w:val="21"/>
          <w:szCs w:val="21"/>
        </w:rPr>
        <w:fldChar w:fldCharType="begin"/>
      </w:r>
      <w:r w:rsidRPr="00B534A4">
        <w:rPr>
          <w:color w:val="auto"/>
          <w:sz w:val="21"/>
          <w:szCs w:val="21"/>
        </w:rPr>
        <w:instrText xml:space="preserve"> MACROBUTTON MTPlaceRef \* MERGEFORMAT </w:instrText>
      </w:r>
      <w:r w:rsidRPr="00B534A4">
        <w:rPr>
          <w:color w:val="auto"/>
          <w:sz w:val="21"/>
          <w:szCs w:val="21"/>
        </w:rPr>
        <w:fldChar w:fldCharType="begin"/>
      </w:r>
      <w:r w:rsidRPr="00B534A4">
        <w:rPr>
          <w:color w:val="auto"/>
          <w:sz w:val="21"/>
          <w:szCs w:val="21"/>
        </w:rPr>
        <w:instrText xml:space="preserve"> SEQ MTEqn \h \* MERGEFORMAT </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Chap \c \* Arabic \* MERGEFORMAT </w:instrText>
      </w:r>
      <w:r w:rsidRPr="00B534A4">
        <w:rPr>
          <w:color w:val="auto"/>
          <w:sz w:val="21"/>
          <w:szCs w:val="21"/>
        </w:rPr>
        <w:fldChar w:fldCharType="separate"/>
      </w:r>
      <w:r w:rsidR="00C0574F">
        <w:rPr>
          <w:noProof/>
          <w:color w:val="auto"/>
          <w:sz w:val="21"/>
          <w:szCs w:val="21"/>
        </w:rPr>
        <w:instrText>4</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Eqn \c \* Arabic \* MERGEFORMAT </w:instrText>
      </w:r>
      <w:r w:rsidRPr="00B534A4">
        <w:rPr>
          <w:color w:val="auto"/>
          <w:sz w:val="21"/>
          <w:szCs w:val="21"/>
        </w:rPr>
        <w:fldChar w:fldCharType="separate"/>
      </w:r>
      <w:r w:rsidR="00C0574F">
        <w:rPr>
          <w:noProof/>
          <w:color w:val="auto"/>
          <w:sz w:val="21"/>
          <w:szCs w:val="21"/>
        </w:rPr>
        <w:instrText>9</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end"/>
      </w:r>
    </w:p>
    <w:p w14:paraId="1E59E396" w14:textId="741FAABB" w:rsidR="008E274D" w:rsidRDefault="007D17A6" w:rsidP="00B94F8E">
      <w:pPr>
        <w:rPr>
          <w:sz w:val="24"/>
        </w:rPr>
      </w:pPr>
      <w:r>
        <w:rPr>
          <w:sz w:val="24"/>
        </w:rPr>
        <w:tab/>
      </w:r>
      <w:r w:rsidR="008417F1">
        <w:rPr>
          <w:rFonts w:hint="eastAsia"/>
          <w:sz w:val="24"/>
        </w:rPr>
        <w:t>因此</w:t>
      </w:r>
      <w:r w:rsidR="00C0574F">
        <w:rPr>
          <w:iCs/>
          <w:sz w:val="24"/>
        </w:rPr>
        <w:fldChar w:fldCharType="begin"/>
      </w:r>
      <w:r w:rsidR="00C0574F">
        <w:rPr>
          <w:iCs/>
          <w:sz w:val="24"/>
        </w:rPr>
        <w:instrText xml:space="preserve"> GOTOBUTTON ZEqnNum320735  \* MERGEFORMAT </w:instrText>
      </w:r>
      <w:r w:rsidR="00C0574F">
        <w:rPr>
          <w:iCs/>
          <w:sz w:val="24"/>
        </w:rPr>
        <w:fldChar w:fldCharType="begin"/>
      </w:r>
      <w:r w:rsidR="00C0574F">
        <w:rPr>
          <w:iCs/>
          <w:sz w:val="24"/>
        </w:rPr>
        <w:instrText xml:space="preserve"> REF ZEqnNum320735 \* Charformat \! \* MERGEFORMAT </w:instrText>
      </w:r>
      <w:r w:rsidR="00C0574F">
        <w:rPr>
          <w:iCs/>
          <w:sz w:val="24"/>
        </w:rPr>
        <w:fldChar w:fldCharType="separate"/>
      </w:r>
      <w:r w:rsidR="00C0574F" w:rsidRPr="00C0574F">
        <w:rPr>
          <w:iCs/>
          <w:sz w:val="24"/>
        </w:rPr>
        <w:instrText>(4·7)</w:instrText>
      </w:r>
      <w:r w:rsidR="00C0574F">
        <w:rPr>
          <w:iCs/>
          <w:sz w:val="24"/>
        </w:rPr>
        <w:fldChar w:fldCharType="end"/>
      </w:r>
      <w:r w:rsidR="00C0574F">
        <w:rPr>
          <w:iCs/>
          <w:sz w:val="24"/>
        </w:rPr>
        <w:fldChar w:fldCharType="end"/>
      </w:r>
      <w:r w:rsidR="00C0574F">
        <w:rPr>
          <w:rFonts w:hint="eastAsia"/>
          <w:iCs/>
          <w:sz w:val="24"/>
        </w:rPr>
        <w:t>中的</w:t>
      </w:r>
      <w:r w:rsidR="00044A72" w:rsidRPr="00411EE0">
        <w:rPr>
          <w:position w:val="-14"/>
        </w:rPr>
        <w:object w:dxaOrig="560" w:dyaOrig="380" w14:anchorId="2F9DDA14">
          <v:shape id="_x0000_i1108" type="#_x0000_t75" style="width:28.2pt;height:19.2pt" o:ole="">
            <v:imagedata r:id="rId198" o:title=""/>
          </v:shape>
          <o:OLEObject Type="Embed" ProgID="Equation.DSMT4" ShapeID="_x0000_i1108" DrawAspect="Content" ObjectID="_1651269216" r:id="rId199"/>
        </w:object>
      </w:r>
      <w:r w:rsidR="00CC6067">
        <w:rPr>
          <w:rFonts w:hint="eastAsia"/>
          <w:sz w:val="24"/>
        </w:rPr>
        <w:t>同</w:t>
      </w:r>
      <w:r w:rsidR="00723FF9">
        <w:rPr>
          <w:rFonts w:hint="eastAsia"/>
          <w:sz w:val="24"/>
        </w:rPr>
        <w:t>便变成了</w:t>
      </w:r>
      <w:r w:rsidR="00F9703B" w:rsidRPr="00F9703B">
        <w:rPr>
          <w:position w:val="-14"/>
          <w:sz w:val="24"/>
        </w:rPr>
        <w:object w:dxaOrig="1180" w:dyaOrig="380" w14:anchorId="18F30C0B">
          <v:shape id="_x0000_i1109" type="#_x0000_t75" style="width:58.8pt;height:19.2pt" o:ole="">
            <v:imagedata r:id="rId200" o:title=""/>
          </v:shape>
          <o:OLEObject Type="Embed" ProgID="Equation.DSMT4" ShapeID="_x0000_i1109" DrawAspect="Content" ObjectID="_1651269217" r:id="rId201"/>
        </w:object>
      </w:r>
      <w:r w:rsidR="00F21758">
        <w:rPr>
          <w:rFonts w:hint="eastAsia"/>
          <w:sz w:val="24"/>
        </w:rPr>
        <w:t>，</w:t>
      </w:r>
      <w:r w:rsidR="00383EE1">
        <w:rPr>
          <w:rFonts w:hint="eastAsia"/>
          <w:sz w:val="24"/>
        </w:rPr>
        <w:t>但是当</w:t>
      </w:r>
      <w:r w:rsidR="00D302F9">
        <w:rPr>
          <w:rFonts w:hint="eastAsia"/>
          <w:sz w:val="24"/>
        </w:rPr>
        <w:t>低维空间中的数据映射到高维空间之后</w:t>
      </w:r>
      <w:r w:rsidR="006F6FAF">
        <w:rPr>
          <w:rFonts w:hint="eastAsia"/>
          <w:sz w:val="24"/>
        </w:rPr>
        <w:t>数据的维度会非常大</w:t>
      </w:r>
      <w:r w:rsidR="000A0D73">
        <w:rPr>
          <w:rFonts w:hint="eastAsia"/>
          <w:sz w:val="24"/>
        </w:rPr>
        <w:t>进而使得计算量巨大</w:t>
      </w:r>
      <w:r w:rsidR="00240227">
        <w:rPr>
          <w:rFonts w:hint="eastAsia"/>
          <w:sz w:val="24"/>
        </w:rPr>
        <w:t>。</w:t>
      </w:r>
    </w:p>
    <w:p w14:paraId="597A9180" w14:textId="74AF9329" w:rsidR="008E274D" w:rsidRPr="00102472" w:rsidRDefault="00424E8E" w:rsidP="00B94F8E">
      <w:pPr>
        <w:rPr>
          <w:sz w:val="24"/>
        </w:rPr>
      </w:pPr>
      <w:r>
        <w:rPr>
          <w:sz w:val="24"/>
        </w:rPr>
        <w:tab/>
      </w:r>
      <w:r w:rsidR="000A394A">
        <w:rPr>
          <w:rFonts w:hint="eastAsia"/>
          <w:sz w:val="24"/>
        </w:rPr>
        <w:t>而核函数</w:t>
      </w:r>
      <w:r w:rsidR="00440A0B" w:rsidRPr="00440A0B">
        <w:rPr>
          <w:position w:val="-14"/>
          <w:sz w:val="24"/>
        </w:rPr>
        <w:object w:dxaOrig="859" w:dyaOrig="380" w14:anchorId="38078FF1">
          <v:shape id="_x0000_i1110" type="#_x0000_t75" style="width:43.2pt;height:19.2pt" o:ole="">
            <v:imagedata r:id="rId202" o:title=""/>
          </v:shape>
          <o:OLEObject Type="Embed" ProgID="Equation.DSMT4" ShapeID="_x0000_i1110" DrawAspect="Content" ObjectID="_1651269218" r:id="rId203"/>
        </w:object>
      </w:r>
      <w:r w:rsidR="00C50725">
        <w:rPr>
          <w:rFonts w:hint="eastAsia"/>
          <w:sz w:val="24"/>
        </w:rPr>
        <w:t>就是</w:t>
      </w:r>
      <w:r w:rsidR="00631657">
        <w:rPr>
          <w:rFonts w:hint="eastAsia"/>
          <w:sz w:val="24"/>
        </w:rPr>
        <w:t>将</w:t>
      </w:r>
      <w:r w:rsidR="00363756">
        <w:rPr>
          <w:rFonts w:hint="eastAsia"/>
          <w:sz w:val="24"/>
        </w:rPr>
        <w:t>把</w:t>
      </w:r>
      <w:r w:rsidR="007C35EF" w:rsidRPr="00411EE0">
        <w:rPr>
          <w:position w:val="-12"/>
        </w:rPr>
        <w:object w:dxaOrig="240" w:dyaOrig="360" w14:anchorId="63A64A22">
          <v:shape id="_x0000_i1111" type="#_x0000_t75" style="width:12pt;height:18pt" o:ole="">
            <v:imagedata r:id="rId204" o:title=""/>
          </v:shape>
          <o:OLEObject Type="Embed" ProgID="Equation.DSMT4" ShapeID="_x0000_i1111" DrawAspect="Content" ObjectID="_1651269219" r:id="rId205"/>
        </w:object>
      </w:r>
      <w:r w:rsidR="007C35EF">
        <w:rPr>
          <w:rFonts w:hint="eastAsia"/>
          <w:sz w:val="24"/>
        </w:rPr>
        <w:t>和</w:t>
      </w:r>
      <w:r w:rsidR="007C35EF" w:rsidRPr="00411EE0">
        <w:rPr>
          <w:position w:val="-14"/>
        </w:rPr>
        <w:object w:dxaOrig="260" w:dyaOrig="380" w14:anchorId="7D76E13A">
          <v:shape id="_x0000_i1112" type="#_x0000_t75" style="width:13.2pt;height:19.2pt" o:ole="">
            <v:imagedata r:id="rId206" o:title=""/>
          </v:shape>
          <o:OLEObject Type="Embed" ProgID="Equation.DSMT4" ShapeID="_x0000_i1112" DrawAspect="Content" ObjectID="_1651269220" r:id="rId207"/>
        </w:object>
      </w:r>
      <w:r w:rsidR="00491097">
        <w:rPr>
          <w:rFonts w:hint="eastAsia"/>
          <w:sz w:val="24"/>
        </w:rPr>
        <w:t>代入</w:t>
      </w:r>
      <w:r w:rsidR="00120CE0">
        <w:rPr>
          <w:rFonts w:hint="eastAsia"/>
          <w:sz w:val="24"/>
        </w:rPr>
        <w:t>并计算得到的结果</w:t>
      </w:r>
      <w:r w:rsidR="0083681C">
        <w:rPr>
          <w:rFonts w:hint="eastAsia"/>
          <w:sz w:val="24"/>
        </w:rPr>
        <w:t>来代替</w:t>
      </w:r>
      <w:r w:rsidR="00ED110B">
        <w:rPr>
          <w:rFonts w:hint="eastAsia"/>
          <w:sz w:val="24"/>
        </w:rPr>
        <w:t>直接</w:t>
      </w:r>
      <w:r w:rsidR="00F41905">
        <w:rPr>
          <w:rFonts w:hint="eastAsia"/>
          <w:sz w:val="24"/>
        </w:rPr>
        <w:t>计算</w:t>
      </w:r>
      <w:r w:rsidR="00F41905" w:rsidRPr="00411EE0">
        <w:rPr>
          <w:position w:val="-12"/>
        </w:rPr>
        <w:object w:dxaOrig="240" w:dyaOrig="360" w14:anchorId="64BD793F">
          <v:shape id="_x0000_i1113" type="#_x0000_t75" style="width:12pt;height:18pt" o:ole="">
            <v:imagedata r:id="rId204" o:title=""/>
          </v:shape>
          <o:OLEObject Type="Embed" ProgID="Equation.DSMT4" ShapeID="_x0000_i1113" DrawAspect="Content" ObjectID="_1651269221" r:id="rId208"/>
        </w:object>
      </w:r>
      <w:r w:rsidR="00F41905">
        <w:rPr>
          <w:rFonts w:hint="eastAsia"/>
          <w:sz w:val="24"/>
        </w:rPr>
        <w:t>和</w:t>
      </w:r>
      <w:r w:rsidR="00F41905" w:rsidRPr="00411EE0">
        <w:rPr>
          <w:position w:val="-14"/>
        </w:rPr>
        <w:object w:dxaOrig="260" w:dyaOrig="380" w14:anchorId="53E1432C">
          <v:shape id="_x0000_i1114" type="#_x0000_t75" style="width:13.2pt;height:19.2pt" o:ole="">
            <v:imagedata r:id="rId206" o:title=""/>
          </v:shape>
          <o:OLEObject Type="Embed" ProgID="Equation.DSMT4" ShapeID="_x0000_i1114" DrawAspect="Content" ObjectID="_1651269222" r:id="rId209"/>
        </w:object>
      </w:r>
      <w:r w:rsidR="00C50725">
        <w:rPr>
          <w:rFonts w:hint="eastAsia"/>
          <w:sz w:val="24"/>
        </w:rPr>
        <w:t>计</w:t>
      </w:r>
      <w:r w:rsidR="00E00622">
        <w:rPr>
          <w:rFonts w:hint="eastAsia"/>
          <w:sz w:val="24"/>
        </w:rPr>
        <w:t>的内积，</w:t>
      </w:r>
      <w:r w:rsidR="000F7251">
        <w:rPr>
          <w:rFonts w:hint="eastAsia"/>
          <w:sz w:val="24"/>
        </w:rPr>
        <w:t>这样可以极大地降低计算量</w:t>
      </w:r>
      <w:r w:rsidR="000537EB">
        <w:rPr>
          <w:rFonts w:hint="eastAsia"/>
          <w:sz w:val="24"/>
        </w:rPr>
        <w:t>，节省成本</w:t>
      </w:r>
      <w:r w:rsidR="007230AE">
        <w:rPr>
          <w:rFonts w:hint="eastAsia"/>
          <w:sz w:val="24"/>
        </w:rPr>
        <w:t>。</w:t>
      </w:r>
      <w:r w:rsidR="00B95006">
        <w:rPr>
          <w:rFonts w:hint="eastAsia"/>
          <w:sz w:val="24"/>
        </w:rPr>
        <w:t>常用的核函数</w:t>
      </w:r>
      <w:r w:rsidR="00C62EF0">
        <w:rPr>
          <w:rFonts w:hint="eastAsia"/>
          <w:sz w:val="24"/>
        </w:rPr>
        <w:t>包括</w:t>
      </w:r>
      <w:r w:rsidR="006979A1">
        <w:rPr>
          <w:rFonts w:hint="eastAsia"/>
          <w:sz w:val="24"/>
        </w:rPr>
        <w:t>线性核函数、多项式</w:t>
      </w:r>
      <w:r w:rsidR="00F81C1E">
        <w:rPr>
          <w:rFonts w:hint="eastAsia"/>
          <w:sz w:val="24"/>
        </w:rPr>
        <w:t>核函数、</w:t>
      </w:r>
      <w:r w:rsidR="007A67AF">
        <w:rPr>
          <w:rFonts w:hint="eastAsia"/>
          <w:sz w:val="24"/>
        </w:rPr>
        <w:t>RBF</w:t>
      </w:r>
      <w:r w:rsidR="007A67AF">
        <w:rPr>
          <w:rFonts w:hint="eastAsia"/>
          <w:sz w:val="24"/>
        </w:rPr>
        <w:t>核函数和</w:t>
      </w:r>
      <w:r w:rsidR="007A67AF">
        <w:rPr>
          <w:rFonts w:hint="eastAsia"/>
          <w:sz w:val="24"/>
        </w:rPr>
        <w:t>Sigmoid</w:t>
      </w:r>
      <w:r w:rsidR="007A67AF">
        <w:rPr>
          <w:rFonts w:hint="eastAsia"/>
          <w:sz w:val="24"/>
        </w:rPr>
        <w:t>核函数等</w:t>
      </w:r>
      <w:r w:rsidR="00E943DC">
        <w:rPr>
          <w:rFonts w:hint="eastAsia"/>
          <w:sz w:val="24"/>
        </w:rPr>
        <w:t>。</w:t>
      </w:r>
      <w:r w:rsidR="00B77955">
        <w:rPr>
          <w:rFonts w:hint="eastAsia"/>
          <w:sz w:val="24"/>
        </w:rPr>
        <w:t>在实际应用过程中</w:t>
      </w:r>
      <w:r w:rsidR="004F2C8E">
        <w:rPr>
          <w:rFonts w:hint="eastAsia"/>
          <w:sz w:val="24"/>
        </w:rPr>
        <w:t>，</w:t>
      </w:r>
      <w:r w:rsidR="00C42C64">
        <w:rPr>
          <w:rFonts w:hint="eastAsia"/>
          <w:sz w:val="24"/>
        </w:rPr>
        <w:t>选择核函数也十分重要，</w:t>
      </w:r>
      <w:r w:rsidR="00C16FA5">
        <w:rPr>
          <w:rFonts w:hint="eastAsia"/>
          <w:sz w:val="24"/>
        </w:rPr>
        <w:t>如果核函数选择不合适，那</w:t>
      </w:r>
      <w:r w:rsidR="00FC21F9">
        <w:rPr>
          <w:rFonts w:hint="eastAsia"/>
          <w:sz w:val="24"/>
        </w:rPr>
        <w:t>么样本会因为映射不当而导致</w:t>
      </w:r>
      <w:r w:rsidR="00583233">
        <w:rPr>
          <w:rFonts w:hint="eastAsia"/>
          <w:sz w:val="24"/>
        </w:rPr>
        <w:t>分类</w:t>
      </w:r>
      <w:r w:rsidR="005E47D0">
        <w:rPr>
          <w:rFonts w:hint="eastAsia"/>
          <w:sz w:val="24"/>
        </w:rPr>
        <w:t>效果差。</w:t>
      </w:r>
    </w:p>
    <w:p w14:paraId="6F2B98C8" w14:textId="40AAED68" w:rsidR="00371403" w:rsidRDefault="00371403" w:rsidP="00867AAE">
      <w:pPr>
        <w:pStyle w:val="22"/>
      </w:pPr>
      <w:bookmarkStart w:id="91" w:name="_Toc40623238"/>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91"/>
    </w:p>
    <w:p w14:paraId="0EB75D44" w14:textId="3C364EC6" w:rsidR="00737C3A" w:rsidRPr="00D47610" w:rsidRDefault="00B1519E" w:rsidP="00246013">
      <w:pPr>
        <w:rPr>
          <w:sz w:val="24"/>
        </w:rPr>
      </w:pPr>
      <w:r>
        <w:tab/>
      </w:r>
      <w:r w:rsidRPr="00D47610">
        <w:rPr>
          <w:rFonts w:hint="eastAsia"/>
          <w:sz w:val="24"/>
        </w:rPr>
        <w:t>K</w:t>
      </w:r>
      <w:r w:rsidRPr="00D47610">
        <w:rPr>
          <w:rFonts w:hint="eastAsia"/>
          <w:sz w:val="24"/>
        </w:rPr>
        <w:t>最近邻算法</w:t>
      </w:r>
      <w:r w:rsidRPr="00D47610">
        <w:rPr>
          <w:rFonts w:hint="eastAsia"/>
          <w:sz w:val="24"/>
        </w:rPr>
        <w:t>(</w:t>
      </w:r>
      <w:r w:rsidRPr="00D47610">
        <w:rPr>
          <w:sz w:val="24"/>
        </w:rPr>
        <w:t>KNN)</w:t>
      </w:r>
      <w:r w:rsidR="00C9359B" w:rsidRPr="00D47610">
        <w:rPr>
          <w:rFonts w:hint="eastAsia"/>
          <w:sz w:val="24"/>
        </w:rPr>
        <w:t>是</w:t>
      </w:r>
      <w:r w:rsidR="00EE4044" w:rsidRPr="00D47610">
        <w:rPr>
          <w:rFonts w:hint="eastAsia"/>
          <w:sz w:val="24"/>
        </w:rPr>
        <w:t>监督学习中</w:t>
      </w:r>
      <w:r w:rsidR="00C9359B" w:rsidRPr="00D47610">
        <w:rPr>
          <w:rFonts w:hint="eastAsia"/>
          <w:sz w:val="24"/>
        </w:rPr>
        <w:t>最常用也是最简单的分类算法之一</w:t>
      </w:r>
      <w:r w:rsidR="00A313B2" w:rsidRPr="00D47610">
        <w:rPr>
          <w:rFonts w:hint="eastAsia"/>
          <w:sz w:val="24"/>
        </w:rPr>
        <w:t>。该算法分类的依据十分简单，就</w:t>
      </w:r>
      <w:r w:rsidR="00C00B39" w:rsidRPr="00D47610">
        <w:rPr>
          <w:rFonts w:hint="eastAsia"/>
          <w:sz w:val="24"/>
        </w:rPr>
        <w:t>是</w:t>
      </w:r>
      <w:r w:rsidR="00ED1D73" w:rsidRPr="00D47610">
        <w:rPr>
          <w:rFonts w:hint="eastAsia"/>
          <w:sz w:val="24"/>
        </w:rPr>
        <w:t>对一个</w:t>
      </w:r>
      <w:r w:rsidR="00406C11">
        <w:rPr>
          <w:rFonts w:hint="eastAsia"/>
          <w:sz w:val="24"/>
        </w:rPr>
        <w:t>待分类数据</w:t>
      </w:r>
      <w:r w:rsidR="00ED1D73" w:rsidRPr="00D47610">
        <w:rPr>
          <w:rFonts w:hint="eastAsia"/>
          <w:sz w:val="24"/>
        </w:rPr>
        <w:t>进行判断预测时，通过</w:t>
      </w:r>
      <w:r w:rsidR="00A36FC0" w:rsidRPr="00D47610">
        <w:rPr>
          <w:rFonts w:hint="eastAsia"/>
          <w:sz w:val="24"/>
        </w:rPr>
        <w:t>与该值</w:t>
      </w:r>
      <w:r w:rsidR="00812972" w:rsidRPr="00D47610">
        <w:rPr>
          <w:rFonts w:hint="eastAsia"/>
          <w:sz w:val="24"/>
        </w:rPr>
        <w:t>距离最近的</w:t>
      </w:r>
      <w:r w:rsidR="00812972" w:rsidRPr="00D47610">
        <w:rPr>
          <w:rFonts w:hint="eastAsia"/>
          <w:sz w:val="24"/>
        </w:rPr>
        <w:t>K</w:t>
      </w:r>
      <w:r w:rsidR="00812972" w:rsidRPr="00D47610">
        <w:rPr>
          <w:rFonts w:hint="eastAsia"/>
          <w:sz w:val="24"/>
        </w:rPr>
        <w:t>个点的类别来判断</w:t>
      </w:r>
      <w:r w:rsidR="000E22AB" w:rsidRPr="00D47610">
        <w:rPr>
          <w:rFonts w:hint="eastAsia"/>
          <w:sz w:val="24"/>
        </w:rPr>
        <w:t>该值的类别</w:t>
      </w:r>
      <w:r w:rsidR="00D11DDE">
        <w:rPr>
          <w:rFonts w:hint="eastAsia"/>
          <w:sz w:val="24"/>
        </w:rPr>
        <w:t>。</w:t>
      </w:r>
      <w:r w:rsidR="00525E30">
        <w:rPr>
          <w:rFonts w:hint="eastAsia"/>
          <w:sz w:val="24"/>
        </w:rPr>
        <w:t>如果这</w:t>
      </w:r>
      <w:r w:rsidR="00525E30">
        <w:rPr>
          <w:rFonts w:hint="eastAsia"/>
          <w:sz w:val="24"/>
        </w:rPr>
        <w:t>K</w:t>
      </w:r>
      <w:r w:rsidR="00525E30">
        <w:rPr>
          <w:rFonts w:hint="eastAsia"/>
          <w:sz w:val="24"/>
        </w:rPr>
        <w:t>个点中的大多数属于某一类，</w:t>
      </w:r>
      <w:r w:rsidR="0073330A">
        <w:rPr>
          <w:rFonts w:hint="eastAsia"/>
          <w:sz w:val="24"/>
        </w:rPr>
        <w:t>那便将该数据</w:t>
      </w:r>
      <w:r w:rsidR="0021675B">
        <w:rPr>
          <w:rFonts w:hint="eastAsia"/>
          <w:sz w:val="24"/>
        </w:rPr>
        <w:t>归为这一类</w:t>
      </w:r>
      <w:r w:rsidR="0005322F" w:rsidRPr="00D47610">
        <w:rPr>
          <w:rFonts w:hint="eastAsia"/>
          <w:sz w:val="24"/>
        </w:rPr>
        <w:t>。</w:t>
      </w:r>
    </w:p>
    <w:p w14:paraId="652BFD50" w14:textId="4A88C555" w:rsidR="00737C3A" w:rsidRPr="00D47610" w:rsidRDefault="003A2B14" w:rsidP="008D3C4F">
      <w:pPr>
        <w:ind w:firstLine="420"/>
        <w:rPr>
          <w:sz w:val="24"/>
        </w:rPr>
      </w:pPr>
      <w:r w:rsidRPr="00D47610">
        <w:rPr>
          <w:rFonts w:hint="eastAsia"/>
          <w:sz w:val="24"/>
        </w:rPr>
        <w:t>而</w:t>
      </w:r>
      <w:r w:rsidR="008D3C4F" w:rsidRPr="00D47610">
        <w:rPr>
          <w:rFonts w:hint="eastAsia"/>
          <w:sz w:val="24"/>
        </w:rPr>
        <w:t>对空间中点的距离进行度量时，</w:t>
      </w:r>
      <w:r w:rsidR="00917897" w:rsidRPr="00D47610">
        <w:rPr>
          <w:rFonts w:hint="eastAsia"/>
          <w:sz w:val="24"/>
        </w:rPr>
        <w:t>有很多种方式，例如曼哈顿距离</w:t>
      </w:r>
      <w:r w:rsidR="008A6747" w:rsidRPr="00D47610">
        <w:rPr>
          <w:rFonts w:hint="eastAsia"/>
          <w:sz w:val="24"/>
        </w:rPr>
        <w:t>(</w:t>
      </w:r>
      <w:r w:rsidR="00105480" w:rsidRPr="00D47610">
        <w:rPr>
          <w:sz w:val="24"/>
        </w:rPr>
        <w:t>Manhattan Distance</w:t>
      </w:r>
      <w:r w:rsidR="008A6747" w:rsidRPr="00D47610">
        <w:rPr>
          <w:sz w:val="24"/>
        </w:rPr>
        <w:t>)</w:t>
      </w:r>
      <w:r w:rsidR="00917897" w:rsidRPr="00D47610">
        <w:rPr>
          <w:rFonts w:hint="eastAsia"/>
          <w:sz w:val="24"/>
        </w:rPr>
        <w:t>、欧几里得距离</w:t>
      </w:r>
      <w:r w:rsidR="00AF69DE" w:rsidRPr="00D47610">
        <w:rPr>
          <w:sz w:val="24"/>
        </w:rPr>
        <w:t>(</w:t>
      </w:r>
      <w:r w:rsidR="004429B5" w:rsidRPr="00D47610">
        <w:rPr>
          <w:sz w:val="24"/>
        </w:rPr>
        <w:t>Euclidean Distance</w:t>
      </w:r>
      <w:r w:rsidR="00AF69DE" w:rsidRPr="00D47610">
        <w:rPr>
          <w:sz w:val="24"/>
        </w:rPr>
        <w:t>)</w:t>
      </w:r>
      <w:r w:rsidR="00C37BE2" w:rsidRPr="00D47610">
        <w:rPr>
          <w:rFonts w:hint="eastAsia"/>
          <w:sz w:val="24"/>
        </w:rPr>
        <w:t>和</w:t>
      </w:r>
      <w:r w:rsidR="00345D27" w:rsidRPr="00D47610">
        <w:rPr>
          <w:rFonts w:hint="eastAsia"/>
          <w:sz w:val="24"/>
        </w:rPr>
        <w:t>切比雪夫距离</w:t>
      </w:r>
      <w:r w:rsidR="00E71FDD" w:rsidRPr="00D47610">
        <w:rPr>
          <w:rFonts w:hint="eastAsia"/>
          <w:sz w:val="24"/>
        </w:rPr>
        <w:t>，而这些度量方式</w:t>
      </w:r>
      <w:r w:rsidR="003B45AD" w:rsidRPr="00D47610">
        <w:rPr>
          <w:rFonts w:hint="eastAsia"/>
          <w:sz w:val="24"/>
        </w:rPr>
        <w:t>都是由明可夫斯基距离</w:t>
      </w:r>
      <w:r w:rsidR="00072F3D" w:rsidRPr="00D47610">
        <w:rPr>
          <w:rFonts w:hint="eastAsia"/>
          <w:sz w:val="24"/>
        </w:rPr>
        <w:t>在不同取值下的特例</w:t>
      </w:r>
      <w:r w:rsidR="00883ADB" w:rsidRPr="00D47610">
        <w:rPr>
          <w:rFonts w:hint="eastAsia"/>
          <w:sz w:val="24"/>
        </w:rPr>
        <w:t>。</w:t>
      </w:r>
    </w:p>
    <w:p w14:paraId="5DAA27F9" w14:textId="0A20042C" w:rsidR="00E71FDD" w:rsidRDefault="00F1045E" w:rsidP="008D3C4F">
      <w:pPr>
        <w:ind w:firstLine="420"/>
        <w:rPr>
          <w:sz w:val="24"/>
        </w:rPr>
      </w:pPr>
      <w:r w:rsidRPr="00D47610">
        <w:rPr>
          <w:rFonts w:hint="eastAsia"/>
          <w:sz w:val="24"/>
        </w:rPr>
        <w:t>对于</w:t>
      </w:r>
      <w:r w:rsidR="003F145B" w:rsidRPr="00D47610">
        <w:rPr>
          <w:rFonts w:hint="eastAsia"/>
          <w:sz w:val="24"/>
        </w:rPr>
        <w:t>两个</w:t>
      </w:r>
      <w:r w:rsidR="003F145B" w:rsidRPr="00D47610">
        <w:rPr>
          <w:rFonts w:hint="eastAsia"/>
          <w:sz w:val="24"/>
        </w:rPr>
        <w:t>n</w:t>
      </w:r>
      <w:r w:rsidR="003F145B" w:rsidRPr="00D47610">
        <w:rPr>
          <w:rFonts w:hint="eastAsia"/>
          <w:sz w:val="24"/>
        </w:rPr>
        <w:t>维</w:t>
      </w:r>
      <w:r w:rsidR="00ED2312">
        <w:rPr>
          <w:rFonts w:hint="eastAsia"/>
          <w:sz w:val="24"/>
        </w:rPr>
        <w:t>实数</w:t>
      </w:r>
      <w:r w:rsidR="00CB42C1" w:rsidRPr="00D47610">
        <w:rPr>
          <w:rFonts w:hint="eastAsia"/>
          <w:sz w:val="24"/>
        </w:rPr>
        <w:t>向量</w:t>
      </w:r>
      <w:r w:rsidR="0007148E" w:rsidRPr="0007148E">
        <w:rPr>
          <w:position w:val="-4"/>
          <w:sz w:val="24"/>
        </w:rPr>
        <w:object w:dxaOrig="279" w:dyaOrig="260" w14:anchorId="0589D6BA">
          <v:shape id="_x0000_i1115" type="#_x0000_t75" style="width:13.8pt;height:13.2pt" o:ole="">
            <v:imagedata r:id="rId210" o:title=""/>
          </v:shape>
          <o:OLEObject Type="Embed" ProgID="Equation.DSMT4" ShapeID="_x0000_i1115" DrawAspect="Content" ObjectID="_1651269223" r:id="rId211"/>
        </w:object>
      </w:r>
      <w:r w:rsidR="0007148E">
        <w:rPr>
          <w:rFonts w:hint="eastAsia"/>
          <w:sz w:val="24"/>
        </w:rPr>
        <w:t>和</w:t>
      </w:r>
      <w:r w:rsidR="009948F2" w:rsidRPr="009948F2">
        <w:rPr>
          <w:position w:val="-4"/>
          <w:sz w:val="24"/>
        </w:rPr>
        <w:object w:dxaOrig="220" w:dyaOrig="260" w14:anchorId="5711F144">
          <v:shape id="_x0000_i1116" type="#_x0000_t75" style="width:10.8pt;height:13.2pt" o:ole="">
            <v:imagedata r:id="rId212" o:title=""/>
          </v:shape>
          <o:OLEObject Type="Embed" ProgID="Equation.DSMT4" ShapeID="_x0000_i1116" DrawAspect="Content" ObjectID="_1651269224" r:id="rId213"/>
        </w:object>
      </w:r>
      <w:r w:rsidR="006E626F">
        <w:rPr>
          <w:rFonts w:hint="eastAsia"/>
          <w:sz w:val="24"/>
        </w:rPr>
        <w:t>，</w:t>
      </w:r>
      <w:r w:rsidR="00EC36F9" w:rsidRPr="00EC36F9">
        <w:rPr>
          <w:position w:val="-12"/>
          <w:sz w:val="24"/>
        </w:rPr>
        <w:object w:dxaOrig="1719" w:dyaOrig="360" w14:anchorId="2E00A286">
          <v:shape id="_x0000_i1117" type="#_x0000_t75" style="width:85.8pt;height:18pt" o:ole="">
            <v:imagedata r:id="rId214" o:title=""/>
          </v:shape>
          <o:OLEObject Type="Embed" ProgID="Equation.DSMT4" ShapeID="_x0000_i1117" DrawAspect="Content" ObjectID="_1651269225" r:id="rId215"/>
        </w:object>
      </w:r>
      <w:r w:rsidR="00B34295">
        <w:rPr>
          <w:rFonts w:hint="eastAsia"/>
          <w:sz w:val="24"/>
        </w:rPr>
        <w:t>，</w:t>
      </w:r>
      <w:r w:rsidR="00B34295" w:rsidRPr="00EC36F9">
        <w:rPr>
          <w:position w:val="-12"/>
          <w:sz w:val="24"/>
        </w:rPr>
        <w:object w:dxaOrig="1719" w:dyaOrig="360" w14:anchorId="647BCB35">
          <v:shape id="_x0000_i1118" type="#_x0000_t75" style="width:85.8pt;height:18pt" o:ole="">
            <v:imagedata r:id="rId216" o:title=""/>
          </v:shape>
          <o:OLEObject Type="Embed" ProgID="Equation.DSMT4" ShapeID="_x0000_i1118" DrawAspect="Content" ObjectID="_1651269226" r:id="rId217"/>
        </w:object>
      </w:r>
      <w:r w:rsidR="00F742C2">
        <w:rPr>
          <w:rFonts w:hint="eastAsia"/>
          <w:sz w:val="24"/>
        </w:rPr>
        <w:t>，</w:t>
      </w:r>
      <w:r w:rsidR="0037433D" w:rsidRPr="00D47610">
        <w:rPr>
          <w:rFonts w:hint="eastAsia"/>
          <w:sz w:val="24"/>
        </w:rPr>
        <w:t>其中明可夫斯基距离</w:t>
      </w:r>
      <w:r w:rsidRPr="00D47610">
        <w:rPr>
          <w:rFonts w:hint="eastAsia"/>
          <w:sz w:val="24"/>
        </w:rPr>
        <w:t>的</w:t>
      </w:r>
      <w:r w:rsidR="00275F4E">
        <w:rPr>
          <w:rFonts w:hint="eastAsia"/>
          <w:sz w:val="24"/>
        </w:rPr>
        <w:t>计算公式如下：</w:t>
      </w:r>
    </w:p>
    <w:p w14:paraId="094CBDBE" w14:textId="55A6C507" w:rsidR="009618CC" w:rsidRPr="00D47610" w:rsidRDefault="009618CC" w:rsidP="009618CC">
      <w:pPr>
        <w:pStyle w:val="MTDisplayEquation"/>
      </w:pPr>
      <w:r>
        <w:lastRenderedPageBreak/>
        <w:tab/>
      </w:r>
      <w:r w:rsidRPr="009618CC">
        <w:rPr>
          <w:position w:val="-28"/>
        </w:rPr>
        <w:object w:dxaOrig="2799" w:dyaOrig="740" w14:anchorId="0FE67581">
          <v:shape id="_x0000_i1119" type="#_x0000_t75" style="width:139.8pt;height:37.2pt" o:ole="">
            <v:imagedata r:id="rId218" o:title=""/>
          </v:shape>
          <o:OLEObject Type="Embed" ProgID="Equation.DSMT4" ShapeID="_x0000_i1119" DrawAspect="Content" ObjectID="_1651269227" r:id="rId219"/>
        </w:object>
      </w:r>
      <w:r>
        <w:tab/>
      </w:r>
      <w:r w:rsidRPr="0007145F">
        <w:rPr>
          <w:color w:val="000000" w:themeColor="text1"/>
          <w:sz w:val="21"/>
          <w:szCs w:val="21"/>
        </w:rPr>
        <w:fldChar w:fldCharType="begin"/>
      </w:r>
      <w:r w:rsidRPr="0007145F">
        <w:rPr>
          <w:color w:val="000000" w:themeColor="text1"/>
          <w:sz w:val="21"/>
          <w:szCs w:val="21"/>
        </w:rPr>
        <w:instrText xml:space="preserve"> MACROBUTTON MTPlaceRef \* MERGEFORMAT </w:instrText>
      </w:r>
      <w:r w:rsidRPr="0007145F">
        <w:rPr>
          <w:color w:val="000000" w:themeColor="text1"/>
          <w:sz w:val="21"/>
          <w:szCs w:val="21"/>
        </w:rPr>
        <w:fldChar w:fldCharType="begin"/>
      </w:r>
      <w:r w:rsidRPr="0007145F">
        <w:rPr>
          <w:color w:val="000000" w:themeColor="text1"/>
          <w:sz w:val="21"/>
          <w:szCs w:val="21"/>
        </w:rPr>
        <w:instrText xml:space="preserve"> SEQ MTEqn \h \* MERGEFORMAT </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Chap \c \* Arabic \* MERGEFORMAT </w:instrText>
      </w:r>
      <w:r w:rsidRPr="0007145F">
        <w:rPr>
          <w:color w:val="000000" w:themeColor="text1"/>
          <w:sz w:val="21"/>
          <w:szCs w:val="21"/>
        </w:rPr>
        <w:fldChar w:fldCharType="separate"/>
      </w:r>
      <w:r w:rsidR="00C0574F">
        <w:rPr>
          <w:noProof/>
          <w:color w:val="000000" w:themeColor="text1"/>
          <w:sz w:val="21"/>
          <w:szCs w:val="21"/>
        </w:rPr>
        <w:instrText>4</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Eqn \c \* Arabic \* MERGEFORMAT </w:instrText>
      </w:r>
      <w:r w:rsidRPr="0007145F">
        <w:rPr>
          <w:color w:val="000000" w:themeColor="text1"/>
          <w:sz w:val="21"/>
          <w:szCs w:val="21"/>
        </w:rPr>
        <w:fldChar w:fldCharType="separate"/>
      </w:r>
      <w:r w:rsidR="00C0574F">
        <w:rPr>
          <w:noProof/>
          <w:color w:val="000000" w:themeColor="text1"/>
          <w:sz w:val="21"/>
          <w:szCs w:val="21"/>
        </w:rPr>
        <w:instrText>10</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end"/>
      </w:r>
    </w:p>
    <w:p w14:paraId="4A63E496" w14:textId="060D3460" w:rsidR="00737C3A" w:rsidRDefault="00151E94" w:rsidP="00672213">
      <w:pPr>
        <w:ind w:firstLine="420"/>
      </w:pPr>
      <w:r w:rsidRPr="00D47610">
        <w:rPr>
          <w:rFonts w:hint="eastAsia"/>
          <w:sz w:val="24"/>
        </w:rPr>
        <w:t>其中</w:t>
      </w:r>
      <w:r w:rsidR="00E35BCA" w:rsidRPr="00E35BCA">
        <w:rPr>
          <w:position w:val="-10"/>
          <w:sz w:val="24"/>
        </w:rPr>
        <w:object w:dxaOrig="240" w:dyaOrig="260" w14:anchorId="6E44D890">
          <v:shape id="_x0000_i1120" type="#_x0000_t75" style="width:12pt;height:13.2pt" o:ole="">
            <v:imagedata r:id="rId220" o:title=""/>
          </v:shape>
          <o:OLEObject Type="Embed" ProgID="Equation.DSMT4" ShapeID="_x0000_i1120" DrawAspect="Content" ObjectID="_1651269228" r:id="rId221"/>
        </w:object>
      </w:r>
      <w:r w:rsidR="00CC487D">
        <w:rPr>
          <w:rFonts w:hint="eastAsia"/>
          <w:sz w:val="24"/>
        </w:rPr>
        <w:t>为</w:t>
      </w:r>
      <w:r w:rsidR="00100574">
        <w:rPr>
          <w:rFonts w:hint="eastAsia"/>
          <w:sz w:val="24"/>
        </w:rPr>
        <w:t>常量</w:t>
      </w:r>
      <w:r w:rsidR="00DF06A7">
        <w:rPr>
          <w:rFonts w:hint="eastAsia"/>
          <w:sz w:val="24"/>
        </w:rPr>
        <w:t>，且</w:t>
      </w:r>
      <w:r w:rsidR="00B45638" w:rsidRPr="00E35BCA">
        <w:rPr>
          <w:position w:val="-10"/>
          <w:sz w:val="24"/>
        </w:rPr>
        <w:object w:dxaOrig="540" w:dyaOrig="320" w14:anchorId="01415E7F">
          <v:shape id="_x0000_i1121" type="#_x0000_t75" style="width:27pt;height:16.2pt" o:ole="">
            <v:imagedata r:id="rId222" o:title=""/>
          </v:shape>
          <o:OLEObject Type="Embed" ProgID="Equation.DSMT4" ShapeID="_x0000_i1121" DrawAspect="Content" ObjectID="_1651269229" r:id="rId223"/>
        </w:object>
      </w:r>
      <w:r w:rsidR="005C4695">
        <w:rPr>
          <w:rFonts w:hint="eastAsia"/>
          <w:sz w:val="24"/>
        </w:rPr>
        <w:t>。</w:t>
      </w:r>
      <w:r w:rsidR="00DF06A7">
        <w:rPr>
          <w:rFonts w:hint="eastAsia"/>
          <w:sz w:val="24"/>
        </w:rPr>
        <w:t>当</w:t>
      </w:r>
      <w:r w:rsidR="00DF06A7" w:rsidRPr="00F84AFA">
        <w:rPr>
          <w:position w:val="-10"/>
        </w:rPr>
        <w:object w:dxaOrig="540" w:dyaOrig="320" w14:anchorId="79AFDFAE">
          <v:shape id="_x0000_i1122" type="#_x0000_t75" style="width:27pt;height:16.2pt" o:ole="">
            <v:imagedata r:id="rId224" o:title=""/>
          </v:shape>
          <o:OLEObject Type="Embed" ProgID="Equation.DSMT4" ShapeID="_x0000_i1122" DrawAspect="Content" ObjectID="_1651269230" r:id="rId225"/>
        </w:object>
      </w:r>
      <w:r w:rsidR="00CA788D">
        <w:rPr>
          <w:rFonts w:hint="eastAsia"/>
          <w:sz w:val="24"/>
        </w:rPr>
        <w:t>时</w:t>
      </w:r>
      <w:r w:rsidR="00CA4457" w:rsidRPr="00942ED6">
        <w:rPr>
          <w:rFonts w:hint="eastAsia"/>
          <w:sz w:val="24"/>
        </w:rPr>
        <w:t>，可得到计算曼哈顿距离的公式</w:t>
      </w:r>
      <w:r w:rsidR="00380C0F" w:rsidRPr="00942ED6">
        <w:rPr>
          <w:rFonts w:hint="eastAsia"/>
          <w:sz w:val="24"/>
        </w:rPr>
        <w:t>：</w:t>
      </w:r>
    </w:p>
    <w:p w14:paraId="439F0D15" w14:textId="1CAC6592" w:rsidR="00942ED6" w:rsidRPr="00D47610" w:rsidRDefault="005E537E" w:rsidP="005E537E">
      <w:pPr>
        <w:pStyle w:val="MTDisplayEquation"/>
      </w:pPr>
      <w:r>
        <w:tab/>
      </w:r>
      <w:r w:rsidRPr="005E537E">
        <w:rPr>
          <w:position w:val="-28"/>
        </w:rPr>
        <w:object w:dxaOrig="2380" w:dyaOrig="680" w14:anchorId="5FD33E49">
          <v:shape id="_x0000_i1123" type="#_x0000_t75" style="width:118.8pt;height:34.2pt" o:ole="">
            <v:imagedata r:id="rId226" o:title=""/>
          </v:shape>
          <o:OLEObject Type="Embed" ProgID="Equation.DSMT4" ShapeID="_x0000_i1123" DrawAspect="Content" ObjectID="_1651269231" r:id="rId227"/>
        </w:object>
      </w:r>
      <w:r>
        <w:tab/>
      </w:r>
      <w:r w:rsidRPr="005E537E">
        <w:rPr>
          <w:color w:val="000000" w:themeColor="text1"/>
          <w:sz w:val="21"/>
          <w:szCs w:val="21"/>
        </w:rPr>
        <w:fldChar w:fldCharType="begin"/>
      </w:r>
      <w:r w:rsidRPr="005E537E">
        <w:rPr>
          <w:color w:val="000000" w:themeColor="text1"/>
          <w:sz w:val="21"/>
          <w:szCs w:val="21"/>
        </w:rPr>
        <w:instrText xml:space="preserve"> MACROBUTTON MTPlaceRef \* MERGEFORMAT </w:instrText>
      </w:r>
      <w:r w:rsidRPr="005E537E">
        <w:rPr>
          <w:color w:val="000000" w:themeColor="text1"/>
          <w:sz w:val="21"/>
          <w:szCs w:val="21"/>
        </w:rPr>
        <w:fldChar w:fldCharType="begin"/>
      </w:r>
      <w:r w:rsidRPr="005E537E">
        <w:rPr>
          <w:color w:val="000000" w:themeColor="text1"/>
          <w:sz w:val="21"/>
          <w:szCs w:val="21"/>
        </w:rPr>
        <w:instrText xml:space="preserve"> SEQ MTEqn \h \* MERGEFORMAT </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Chap \c \* Arabic \* MERGEFORMAT </w:instrText>
      </w:r>
      <w:r w:rsidRPr="005E537E">
        <w:rPr>
          <w:color w:val="000000" w:themeColor="text1"/>
          <w:sz w:val="21"/>
          <w:szCs w:val="21"/>
        </w:rPr>
        <w:fldChar w:fldCharType="separate"/>
      </w:r>
      <w:r w:rsidR="00C0574F">
        <w:rPr>
          <w:noProof/>
          <w:color w:val="000000" w:themeColor="text1"/>
          <w:sz w:val="21"/>
          <w:szCs w:val="21"/>
        </w:rPr>
        <w:instrText>4</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Eqn \c \* Arabic \* MERGEFORMAT </w:instrText>
      </w:r>
      <w:r w:rsidRPr="005E537E">
        <w:rPr>
          <w:color w:val="000000" w:themeColor="text1"/>
          <w:sz w:val="21"/>
          <w:szCs w:val="21"/>
        </w:rPr>
        <w:fldChar w:fldCharType="separate"/>
      </w:r>
      <w:r w:rsidR="00C0574F">
        <w:rPr>
          <w:noProof/>
          <w:color w:val="000000" w:themeColor="text1"/>
          <w:sz w:val="21"/>
          <w:szCs w:val="21"/>
        </w:rPr>
        <w:instrText>11</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end"/>
      </w:r>
    </w:p>
    <w:p w14:paraId="6D697650" w14:textId="268B2E5C" w:rsidR="00C854E5" w:rsidRPr="00E35BCA" w:rsidRDefault="00126A18" w:rsidP="00246013">
      <w:r>
        <w:tab/>
      </w:r>
      <w:r w:rsidR="006A0CC4">
        <w:rPr>
          <w:rFonts w:hint="eastAsia"/>
          <w:sz w:val="24"/>
        </w:rPr>
        <w:t>当</w:t>
      </w:r>
      <w:r w:rsidR="002852A1" w:rsidRPr="00F84AFA">
        <w:rPr>
          <w:position w:val="-10"/>
        </w:rPr>
        <w:object w:dxaOrig="600" w:dyaOrig="320" w14:anchorId="3D210956">
          <v:shape id="_x0000_i1124" type="#_x0000_t75" style="width:30pt;height:16.2pt" o:ole="">
            <v:imagedata r:id="rId228" o:title=""/>
          </v:shape>
          <o:OLEObject Type="Embed" ProgID="Equation.DSMT4" ShapeID="_x0000_i1124" DrawAspect="Content" ObjectID="_1651269232" r:id="rId229"/>
        </w:object>
      </w:r>
      <w:r w:rsidR="006A0CC4">
        <w:rPr>
          <w:rFonts w:hint="eastAsia"/>
          <w:sz w:val="24"/>
        </w:rPr>
        <w:t>时</w:t>
      </w:r>
      <w:r w:rsidR="006A0CC4" w:rsidRPr="00942ED6">
        <w:rPr>
          <w:rFonts w:hint="eastAsia"/>
          <w:sz w:val="24"/>
        </w:rPr>
        <w:t>，可得到计算</w:t>
      </w:r>
      <w:r w:rsidR="00507450" w:rsidRPr="00D47610">
        <w:rPr>
          <w:rFonts w:hint="eastAsia"/>
          <w:sz w:val="24"/>
        </w:rPr>
        <w:t>欧几里得距离的公式</w:t>
      </w:r>
      <w:r w:rsidR="006A0CC4" w:rsidRPr="00942ED6">
        <w:rPr>
          <w:rFonts w:hint="eastAsia"/>
          <w:sz w:val="24"/>
        </w:rPr>
        <w:t>：</w:t>
      </w:r>
    </w:p>
    <w:p w14:paraId="6FFAD9FB" w14:textId="42879FA1" w:rsidR="000A2FDD" w:rsidRDefault="00BA0578" w:rsidP="00246013">
      <w:r>
        <w:tab/>
      </w:r>
    </w:p>
    <w:p w14:paraId="6803C904" w14:textId="07FE56BF" w:rsidR="00BA0578" w:rsidRDefault="00BA0578" w:rsidP="00BA0578">
      <w:pPr>
        <w:pStyle w:val="MTDisplayEquation"/>
      </w:pPr>
      <w:r>
        <w:tab/>
      </w:r>
      <w:r w:rsidRPr="00BA0578">
        <w:rPr>
          <w:position w:val="-30"/>
        </w:rPr>
        <w:object w:dxaOrig="2680" w:dyaOrig="760" w14:anchorId="10D4FDE6">
          <v:shape id="_x0000_i1125" type="#_x0000_t75" style="width:133.8pt;height:37.8pt" o:ole="">
            <v:imagedata r:id="rId230" o:title=""/>
          </v:shape>
          <o:OLEObject Type="Embed" ProgID="Equation.DSMT4" ShapeID="_x0000_i1125" DrawAspect="Content" ObjectID="_1651269233" r:id="rId231"/>
        </w:object>
      </w:r>
      <w:r>
        <w:tab/>
      </w:r>
      <w:r w:rsidRPr="009746CD">
        <w:rPr>
          <w:color w:val="000000" w:themeColor="text1"/>
          <w:sz w:val="21"/>
          <w:szCs w:val="21"/>
        </w:rPr>
        <w:fldChar w:fldCharType="begin"/>
      </w:r>
      <w:r w:rsidRPr="009746CD">
        <w:rPr>
          <w:color w:val="000000" w:themeColor="text1"/>
          <w:sz w:val="21"/>
          <w:szCs w:val="21"/>
        </w:rPr>
        <w:instrText xml:space="preserve"> MACROBUTTON MTPlaceRef \* MERGEFORMAT </w:instrText>
      </w:r>
      <w:r w:rsidRPr="009746CD">
        <w:rPr>
          <w:color w:val="000000" w:themeColor="text1"/>
          <w:sz w:val="21"/>
          <w:szCs w:val="21"/>
        </w:rPr>
        <w:fldChar w:fldCharType="begin"/>
      </w:r>
      <w:r w:rsidRPr="009746CD">
        <w:rPr>
          <w:color w:val="000000" w:themeColor="text1"/>
          <w:sz w:val="21"/>
          <w:szCs w:val="21"/>
        </w:rPr>
        <w:instrText xml:space="preserve"> SEQ MTEqn \h \* MERGEFORMAT </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Chap \c \* Arabic \* MERGEFORMAT </w:instrText>
      </w:r>
      <w:r w:rsidRPr="009746CD">
        <w:rPr>
          <w:color w:val="000000" w:themeColor="text1"/>
          <w:sz w:val="21"/>
          <w:szCs w:val="21"/>
        </w:rPr>
        <w:fldChar w:fldCharType="separate"/>
      </w:r>
      <w:r w:rsidR="00C0574F">
        <w:rPr>
          <w:noProof/>
          <w:color w:val="000000" w:themeColor="text1"/>
          <w:sz w:val="21"/>
          <w:szCs w:val="21"/>
        </w:rPr>
        <w:instrText>4</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Eqn \c \* Arabic \* MERGEFORMAT </w:instrText>
      </w:r>
      <w:r w:rsidRPr="009746CD">
        <w:rPr>
          <w:color w:val="000000" w:themeColor="text1"/>
          <w:sz w:val="21"/>
          <w:szCs w:val="21"/>
        </w:rPr>
        <w:fldChar w:fldCharType="separate"/>
      </w:r>
      <w:r w:rsidR="00C0574F">
        <w:rPr>
          <w:noProof/>
          <w:color w:val="000000" w:themeColor="text1"/>
          <w:sz w:val="21"/>
          <w:szCs w:val="21"/>
        </w:rPr>
        <w:instrText>12</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end"/>
      </w:r>
    </w:p>
    <w:p w14:paraId="008F4469" w14:textId="209B7BE7" w:rsidR="000A2FDD" w:rsidRDefault="00223CA4" w:rsidP="00246013">
      <w:pPr>
        <w:rPr>
          <w:sz w:val="24"/>
        </w:rPr>
      </w:pPr>
      <w:r>
        <w:tab/>
      </w:r>
      <w:r>
        <w:rPr>
          <w:rFonts w:hint="eastAsia"/>
          <w:sz w:val="24"/>
        </w:rPr>
        <w:t>当</w:t>
      </w:r>
      <w:r w:rsidR="00AF6BAC" w:rsidRPr="00F84AFA">
        <w:rPr>
          <w:position w:val="-10"/>
        </w:rPr>
        <w:object w:dxaOrig="780" w:dyaOrig="279" w14:anchorId="110A5732">
          <v:shape id="_x0000_i1126" type="#_x0000_t75" style="width:39pt;height:13.8pt" o:ole="">
            <v:imagedata r:id="rId232" o:title=""/>
          </v:shape>
          <o:OLEObject Type="Embed" ProgID="Equation.DSMT4" ShapeID="_x0000_i1126" DrawAspect="Content" ObjectID="_1651269234" r:id="rId233"/>
        </w:object>
      </w:r>
      <w:r>
        <w:rPr>
          <w:rFonts w:hint="eastAsia"/>
          <w:sz w:val="24"/>
        </w:rPr>
        <w:t>时</w:t>
      </w:r>
      <w:r w:rsidRPr="00942ED6">
        <w:rPr>
          <w:rFonts w:hint="eastAsia"/>
          <w:sz w:val="24"/>
        </w:rPr>
        <w:t>，可得到计算</w:t>
      </w:r>
      <w:r w:rsidR="00AF6BAC">
        <w:rPr>
          <w:rFonts w:hint="eastAsia"/>
          <w:sz w:val="24"/>
        </w:rPr>
        <w:t>切比雪夫距离</w:t>
      </w:r>
      <w:r w:rsidRPr="00D47610">
        <w:rPr>
          <w:rFonts w:hint="eastAsia"/>
          <w:sz w:val="24"/>
        </w:rPr>
        <w:t>的公式</w:t>
      </w:r>
      <w:r w:rsidRPr="00942ED6">
        <w:rPr>
          <w:rFonts w:hint="eastAsia"/>
          <w:sz w:val="24"/>
        </w:rPr>
        <w:t>：</w:t>
      </w:r>
    </w:p>
    <w:p w14:paraId="07ED0D36" w14:textId="1D6E3BB1" w:rsidR="006D3576" w:rsidRDefault="006D3576" w:rsidP="006D3576">
      <w:pPr>
        <w:pStyle w:val="MTDisplayEquation"/>
        <w:rPr>
          <w:color w:val="000000" w:themeColor="text1"/>
          <w:sz w:val="21"/>
          <w:szCs w:val="21"/>
        </w:rPr>
      </w:pPr>
      <w:r>
        <w:tab/>
      </w:r>
      <w:r w:rsidRPr="006D3576">
        <w:rPr>
          <w:position w:val="-12"/>
        </w:rPr>
        <w:object w:dxaOrig="2560" w:dyaOrig="360" w14:anchorId="2D918778">
          <v:shape id="_x0000_i1127" type="#_x0000_t75" style="width:127.8pt;height:18pt" o:ole="">
            <v:imagedata r:id="rId234" o:title=""/>
          </v:shape>
          <o:OLEObject Type="Embed" ProgID="Equation.DSMT4" ShapeID="_x0000_i1127" DrawAspect="Content" ObjectID="_1651269235" r:id="rId235"/>
        </w:object>
      </w:r>
      <w:r>
        <w:tab/>
      </w:r>
      <w:r w:rsidRPr="006D3576">
        <w:rPr>
          <w:color w:val="000000" w:themeColor="text1"/>
          <w:sz w:val="21"/>
          <w:szCs w:val="21"/>
        </w:rPr>
        <w:fldChar w:fldCharType="begin"/>
      </w:r>
      <w:r w:rsidRPr="006D3576">
        <w:rPr>
          <w:color w:val="000000" w:themeColor="text1"/>
          <w:sz w:val="21"/>
          <w:szCs w:val="21"/>
        </w:rPr>
        <w:instrText xml:space="preserve"> MACROBUTTON MTPlaceRef \* MERGEFORMAT </w:instrText>
      </w:r>
      <w:r w:rsidRPr="006D3576">
        <w:rPr>
          <w:color w:val="000000" w:themeColor="text1"/>
          <w:sz w:val="21"/>
          <w:szCs w:val="21"/>
        </w:rPr>
        <w:fldChar w:fldCharType="begin"/>
      </w:r>
      <w:r w:rsidRPr="006D3576">
        <w:rPr>
          <w:color w:val="000000" w:themeColor="text1"/>
          <w:sz w:val="21"/>
          <w:szCs w:val="21"/>
        </w:rPr>
        <w:instrText xml:space="preserve"> SEQ MTEqn \h \* MERGEFORMAT </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Chap \c \* Arabic \* MERGEFORMAT </w:instrText>
      </w:r>
      <w:r w:rsidRPr="006D3576">
        <w:rPr>
          <w:color w:val="000000" w:themeColor="text1"/>
          <w:sz w:val="21"/>
          <w:szCs w:val="21"/>
        </w:rPr>
        <w:fldChar w:fldCharType="separate"/>
      </w:r>
      <w:r w:rsidR="00C0574F">
        <w:rPr>
          <w:noProof/>
          <w:color w:val="000000" w:themeColor="text1"/>
          <w:sz w:val="21"/>
          <w:szCs w:val="21"/>
        </w:rPr>
        <w:instrText>4</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Eqn \c \* Arabic \* MERGEFORMAT </w:instrText>
      </w:r>
      <w:r w:rsidRPr="006D3576">
        <w:rPr>
          <w:color w:val="000000" w:themeColor="text1"/>
          <w:sz w:val="21"/>
          <w:szCs w:val="21"/>
        </w:rPr>
        <w:fldChar w:fldCharType="separate"/>
      </w:r>
      <w:r w:rsidR="00C0574F">
        <w:rPr>
          <w:noProof/>
          <w:color w:val="000000" w:themeColor="text1"/>
          <w:sz w:val="21"/>
          <w:szCs w:val="21"/>
        </w:rPr>
        <w:instrText>13</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end"/>
      </w:r>
    </w:p>
    <w:p w14:paraId="187CD15D" w14:textId="17DB63C3" w:rsidR="006D3576" w:rsidRPr="0039309B" w:rsidRDefault="00E66E85" w:rsidP="006D3576">
      <w:pPr>
        <w:rPr>
          <w:sz w:val="24"/>
        </w:rPr>
      </w:pPr>
      <w:r>
        <w:tab/>
      </w:r>
      <w:r w:rsidR="00B11DFC" w:rsidRPr="0039309B">
        <w:rPr>
          <w:rFonts w:hint="eastAsia"/>
          <w:sz w:val="24"/>
        </w:rPr>
        <w:t>本研究选取欧几里得距离作为度量</w:t>
      </w:r>
      <w:r w:rsidR="00A36685" w:rsidRPr="0039309B">
        <w:rPr>
          <w:rFonts w:hint="eastAsia"/>
          <w:sz w:val="24"/>
        </w:rPr>
        <w:t>特征向量之间距离的方式，</w:t>
      </w:r>
      <w:r w:rsidR="007D594C">
        <w:rPr>
          <w:rFonts w:hint="eastAsia"/>
          <w:sz w:val="24"/>
        </w:rPr>
        <w:t>对于</w:t>
      </w:r>
      <w:r w:rsidR="005E0310">
        <w:rPr>
          <w:rFonts w:hint="eastAsia"/>
          <w:sz w:val="24"/>
        </w:rPr>
        <w:t>KNN</w:t>
      </w:r>
      <w:r w:rsidR="005E0310">
        <w:rPr>
          <w:rFonts w:hint="eastAsia"/>
          <w:sz w:val="24"/>
        </w:rPr>
        <w:t>算法中</w:t>
      </w:r>
      <w:r w:rsidR="005E0310">
        <w:rPr>
          <w:rFonts w:hint="eastAsia"/>
          <w:sz w:val="24"/>
        </w:rPr>
        <w:t>K</w:t>
      </w:r>
      <w:r w:rsidR="005E0310">
        <w:rPr>
          <w:rFonts w:hint="eastAsia"/>
          <w:sz w:val="24"/>
        </w:rPr>
        <w:t>值的选取</w:t>
      </w:r>
      <w:r w:rsidR="00AB1A5E">
        <w:rPr>
          <w:rFonts w:hint="eastAsia"/>
          <w:sz w:val="24"/>
        </w:rPr>
        <w:t>，</w:t>
      </w:r>
      <w:r w:rsidR="00E40FED">
        <w:rPr>
          <w:rFonts w:hint="eastAsia"/>
          <w:sz w:val="24"/>
        </w:rPr>
        <w:t>具体</w:t>
      </w:r>
      <w:r w:rsidR="0039309B">
        <w:rPr>
          <w:rFonts w:hint="eastAsia"/>
          <w:sz w:val="24"/>
        </w:rPr>
        <w:t>如</w:t>
      </w:r>
      <w:r w:rsidR="007E7EB2" w:rsidRPr="006F076D">
        <w:rPr>
          <w:sz w:val="24"/>
        </w:rPr>
        <w:fldChar w:fldCharType="begin"/>
      </w:r>
      <w:r w:rsidR="007E7EB2" w:rsidRPr="006F076D">
        <w:rPr>
          <w:sz w:val="24"/>
        </w:rPr>
        <w:instrText xml:space="preserve"> </w:instrText>
      </w:r>
      <w:r w:rsidR="007E7EB2" w:rsidRPr="006F076D">
        <w:rPr>
          <w:rFonts w:hint="eastAsia"/>
          <w:sz w:val="24"/>
        </w:rPr>
        <w:instrText>REF _Ref40519946 \h</w:instrText>
      </w:r>
      <w:r w:rsidR="007E7EB2" w:rsidRPr="006F076D">
        <w:rPr>
          <w:sz w:val="24"/>
        </w:rPr>
        <w:instrText xml:space="preserve"> </w:instrText>
      </w:r>
      <w:r w:rsidR="006F076D">
        <w:rPr>
          <w:sz w:val="24"/>
        </w:rPr>
        <w:instrText xml:space="preserve"> \* MERGEFORMAT </w:instrText>
      </w:r>
      <w:r w:rsidR="007E7EB2" w:rsidRPr="006F076D">
        <w:rPr>
          <w:sz w:val="24"/>
        </w:rPr>
      </w:r>
      <w:r w:rsidR="007E7EB2" w:rsidRPr="006F076D">
        <w:rPr>
          <w:sz w:val="24"/>
        </w:rPr>
        <w:fldChar w:fldCharType="separate"/>
      </w:r>
      <w:r w:rsidR="00C0574F" w:rsidRPr="00C0574F">
        <w:rPr>
          <w:rFonts w:ascii="宋体" w:hAnsi="宋体" w:hint="eastAsia"/>
          <w:sz w:val="24"/>
        </w:rPr>
        <w:t>图</w:t>
      </w:r>
      <w:r w:rsidR="00C0574F" w:rsidRPr="00C0574F">
        <w:rPr>
          <w:rFonts w:ascii="宋体" w:hAnsi="宋体"/>
          <w:sz w:val="24"/>
        </w:rPr>
        <w:t>2·4</w:t>
      </w:r>
      <w:r w:rsidR="007E7EB2" w:rsidRPr="006F076D">
        <w:rPr>
          <w:sz w:val="24"/>
        </w:rPr>
        <w:fldChar w:fldCharType="end"/>
      </w:r>
      <w:r w:rsidR="006F076D">
        <w:rPr>
          <w:rFonts w:hint="eastAsia"/>
          <w:sz w:val="24"/>
        </w:rPr>
        <w:t>所示</w:t>
      </w:r>
      <w:r w:rsidR="00516C22">
        <w:rPr>
          <w:rFonts w:hint="eastAsia"/>
          <w:sz w:val="24"/>
        </w:rPr>
        <w:t>。</w:t>
      </w:r>
      <w:r w:rsidR="00820599">
        <w:rPr>
          <w:rFonts w:hint="eastAsia"/>
          <w:sz w:val="24"/>
        </w:rPr>
        <w:t>当</w:t>
      </w:r>
      <w:r w:rsidR="00820599">
        <w:rPr>
          <w:rFonts w:hint="eastAsia"/>
          <w:sz w:val="24"/>
        </w:rPr>
        <w:t>K</w:t>
      </w:r>
      <w:r w:rsidR="00820599">
        <w:rPr>
          <w:rFonts w:hint="eastAsia"/>
          <w:sz w:val="24"/>
        </w:rPr>
        <w:t>值选取为</w:t>
      </w:r>
      <w:r w:rsidR="00820599">
        <w:rPr>
          <w:rFonts w:hint="eastAsia"/>
          <w:sz w:val="24"/>
        </w:rPr>
        <w:t>4</w:t>
      </w:r>
      <w:r w:rsidR="00820599">
        <w:rPr>
          <w:rFonts w:hint="eastAsia"/>
          <w:sz w:val="24"/>
        </w:rPr>
        <w:t>时，</w:t>
      </w:r>
      <w:r w:rsidR="00910286">
        <w:rPr>
          <w:rFonts w:hint="eastAsia"/>
          <w:sz w:val="24"/>
        </w:rPr>
        <w:t>对于</w:t>
      </w:r>
      <w:r w:rsidR="00540DD2">
        <w:rPr>
          <w:rFonts w:hint="eastAsia"/>
          <w:sz w:val="24"/>
        </w:rPr>
        <w:t>测试数据而言，</w:t>
      </w:r>
      <w:r w:rsidR="00284617">
        <w:rPr>
          <w:rFonts w:hint="eastAsia"/>
          <w:sz w:val="24"/>
        </w:rPr>
        <w:t>其周围有三个</w:t>
      </w:r>
      <w:r w:rsidR="00284617">
        <w:rPr>
          <w:rFonts w:hint="eastAsia"/>
          <w:sz w:val="24"/>
        </w:rPr>
        <w:t>B</w:t>
      </w:r>
      <w:r w:rsidR="00284617">
        <w:rPr>
          <w:rFonts w:hint="eastAsia"/>
          <w:sz w:val="24"/>
        </w:rPr>
        <w:t>类数据和一个</w:t>
      </w:r>
      <w:r w:rsidR="00284617">
        <w:rPr>
          <w:rFonts w:hint="eastAsia"/>
          <w:sz w:val="24"/>
        </w:rPr>
        <w:t>A</w:t>
      </w:r>
      <w:r w:rsidR="00284617">
        <w:rPr>
          <w:rFonts w:hint="eastAsia"/>
          <w:sz w:val="24"/>
        </w:rPr>
        <w:t>类数据，</w:t>
      </w:r>
      <w:r w:rsidR="00A15307">
        <w:rPr>
          <w:rFonts w:hint="eastAsia"/>
          <w:sz w:val="24"/>
        </w:rPr>
        <w:t>由于</w:t>
      </w:r>
      <w:r w:rsidR="00A15307">
        <w:rPr>
          <w:rFonts w:hint="eastAsia"/>
          <w:sz w:val="24"/>
        </w:rPr>
        <w:t>B</w:t>
      </w:r>
      <w:r w:rsidR="00A15307">
        <w:rPr>
          <w:rFonts w:hint="eastAsia"/>
          <w:sz w:val="24"/>
        </w:rPr>
        <w:t>类数据占了多数，故将测试数据归为</w:t>
      </w:r>
      <w:r w:rsidR="00A15307">
        <w:rPr>
          <w:rFonts w:hint="eastAsia"/>
          <w:sz w:val="24"/>
        </w:rPr>
        <w:t>B</w:t>
      </w:r>
      <w:r w:rsidR="00A15307">
        <w:rPr>
          <w:rFonts w:hint="eastAsia"/>
          <w:sz w:val="24"/>
        </w:rPr>
        <w:t>类</w:t>
      </w:r>
      <w:r w:rsidR="008D3F41">
        <w:rPr>
          <w:rFonts w:hint="eastAsia"/>
          <w:sz w:val="24"/>
        </w:rPr>
        <w:t>。</w:t>
      </w:r>
    </w:p>
    <w:p w14:paraId="1F90A145" w14:textId="12237FDC" w:rsidR="008E6D83" w:rsidRDefault="005E2E7A" w:rsidP="007A0D35">
      <w:pPr>
        <w:jc w:val="center"/>
      </w:pPr>
      <w:r>
        <w:rPr>
          <w:noProof/>
        </w:rPr>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36">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76ECCD0C" w14:textId="1D87B505" w:rsidR="00143B6A" w:rsidRPr="00CA2980" w:rsidRDefault="00FA60E4" w:rsidP="00CA2980">
      <w:pPr>
        <w:pStyle w:val="afa"/>
        <w:spacing w:beforeLines="50" w:before="156" w:afterLines="50" w:after="156" w:line="440" w:lineRule="atLeast"/>
        <w:jc w:val="center"/>
        <w:rPr>
          <w:rFonts w:ascii="宋体" w:eastAsia="宋体" w:hAnsi="宋体"/>
          <w:sz w:val="21"/>
          <w:szCs w:val="21"/>
        </w:rPr>
      </w:pPr>
      <w:bookmarkStart w:id="92" w:name="_Ref40519946"/>
      <w:r w:rsidRPr="00CA2980">
        <w:rPr>
          <w:rFonts w:ascii="宋体" w:eastAsia="宋体" w:hAnsi="宋体" w:hint="eastAsia"/>
          <w:sz w:val="21"/>
          <w:szCs w:val="21"/>
        </w:rPr>
        <w:t>图</w:t>
      </w:r>
      <w:r w:rsidRPr="007F7259">
        <w:rPr>
          <w:rFonts w:ascii="Times New Roman" w:eastAsia="宋体" w:hAnsi="Times New Roman" w:cs="Times New Roman"/>
          <w:sz w:val="21"/>
          <w:szCs w:val="21"/>
        </w:rPr>
        <w:t>2·</w:t>
      </w:r>
      <w:r w:rsidRPr="007F7259">
        <w:rPr>
          <w:rFonts w:ascii="Times New Roman" w:eastAsia="宋体" w:hAnsi="Times New Roman" w:cs="Times New Roman"/>
          <w:sz w:val="21"/>
          <w:szCs w:val="21"/>
        </w:rPr>
        <w:fldChar w:fldCharType="begin"/>
      </w:r>
      <w:r w:rsidRPr="007F7259">
        <w:rPr>
          <w:rFonts w:ascii="Times New Roman" w:eastAsia="宋体" w:hAnsi="Times New Roman" w:cs="Times New Roman"/>
          <w:sz w:val="21"/>
          <w:szCs w:val="21"/>
        </w:rPr>
        <w:instrText xml:space="preserve"> SEQ </w:instrText>
      </w:r>
      <w:r w:rsidRPr="007F7259">
        <w:rPr>
          <w:rFonts w:ascii="Times New Roman" w:eastAsia="宋体" w:hAnsi="Times New Roman" w:cs="Times New Roman"/>
          <w:sz w:val="21"/>
          <w:szCs w:val="21"/>
        </w:rPr>
        <w:instrText>图</w:instrText>
      </w:r>
      <w:r w:rsidRPr="007F7259">
        <w:rPr>
          <w:rFonts w:ascii="Times New Roman" w:eastAsia="宋体" w:hAnsi="Times New Roman" w:cs="Times New Roman"/>
          <w:sz w:val="21"/>
          <w:szCs w:val="21"/>
        </w:rPr>
        <w:instrText xml:space="preserve">2· \* ARABIC </w:instrText>
      </w:r>
      <w:r w:rsidRPr="007F7259">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4</w:t>
      </w:r>
      <w:r w:rsidRPr="007F7259">
        <w:rPr>
          <w:rFonts w:ascii="Times New Roman" w:eastAsia="宋体" w:hAnsi="Times New Roman" w:cs="Times New Roman"/>
          <w:sz w:val="21"/>
          <w:szCs w:val="21"/>
        </w:rPr>
        <w:fldChar w:fldCharType="end"/>
      </w:r>
      <w:bookmarkEnd w:id="92"/>
      <w:r w:rsidR="008D278B" w:rsidRPr="00CA2980">
        <w:rPr>
          <w:rFonts w:ascii="宋体" w:eastAsia="宋体" w:hAnsi="宋体"/>
          <w:sz w:val="21"/>
          <w:szCs w:val="21"/>
        </w:rPr>
        <w:t xml:space="preserve"> </w:t>
      </w:r>
      <w:r w:rsidR="008D278B" w:rsidRPr="00D715EA">
        <w:rPr>
          <w:rFonts w:ascii="Times New Roman" w:eastAsia="宋体" w:hAnsi="Times New Roman" w:cs="Times New Roman"/>
          <w:sz w:val="21"/>
          <w:szCs w:val="21"/>
        </w:rPr>
        <w:t>KNN</w:t>
      </w:r>
      <w:r w:rsidR="008D278B" w:rsidRPr="00CA2980">
        <w:rPr>
          <w:rFonts w:ascii="宋体" w:eastAsia="宋体" w:hAnsi="宋体" w:hint="eastAsia"/>
          <w:sz w:val="21"/>
          <w:szCs w:val="21"/>
        </w:rPr>
        <w:t>算法示例</w:t>
      </w:r>
    </w:p>
    <w:p w14:paraId="10EE1D0E" w14:textId="19DD49F3" w:rsidR="008E6D83" w:rsidRDefault="008E6D83" w:rsidP="003E38CB">
      <w:pPr>
        <w:jc w:val="right"/>
      </w:pPr>
    </w:p>
    <w:p w14:paraId="596ABB07" w14:textId="6E95EDE2" w:rsidR="008E6D83" w:rsidRDefault="008E6D83" w:rsidP="006D3576"/>
    <w:p w14:paraId="08D3D7FD" w14:textId="77777777" w:rsidR="008E6D83" w:rsidRPr="006D3576" w:rsidRDefault="008E6D83" w:rsidP="006D3576"/>
    <w:p w14:paraId="203E69F2" w14:textId="57505489" w:rsidR="000A2FDD" w:rsidRDefault="000A2FDD" w:rsidP="00A50C1C">
      <w:pPr>
        <w:jc w:val="center"/>
      </w:pPr>
    </w:p>
    <w:p w14:paraId="7BA92ED9" w14:textId="77777777" w:rsidR="000A2FDD" w:rsidRPr="008A6747" w:rsidRDefault="000A2FDD" w:rsidP="00246013"/>
    <w:p w14:paraId="6DD740FD" w14:textId="240D304D" w:rsidR="00737C3A" w:rsidRDefault="00737C3A" w:rsidP="00CD78F7"/>
    <w:p w14:paraId="2902AD9A" w14:textId="77777777" w:rsidR="00737C3A" w:rsidRPr="00867AAE" w:rsidRDefault="00737C3A" w:rsidP="00CD78F7"/>
    <w:p w14:paraId="2662DF24" w14:textId="454E3EC3" w:rsidR="00371403" w:rsidRDefault="00371403" w:rsidP="00867AAE">
      <w:pPr>
        <w:pStyle w:val="22"/>
      </w:pPr>
      <w:bookmarkStart w:id="93" w:name="_Toc40623239"/>
      <w:r w:rsidRPr="00867AAE">
        <w:lastRenderedPageBreak/>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93"/>
    </w:p>
    <w:p w14:paraId="05FB3C5E" w14:textId="56D2720A" w:rsidR="00683242" w:rsidRDefault="00510473" w:rsidP="00246013">
      <w:pPr>
        <w:rPr>
          <w:sz w:val="24"/>
        </w:rPr>
      </w:pPr>
      <w:r>
        <w:tab/>
      </w:r>
      <w:r w:rsidRPr="00006471">
        <w:rPr>
          <w:rFonts w:hint="eastAsia"/>
          <w:sz w:val="24"/>
        </w:rPr>
        <w:t>决策树</w:t>
      </w:r>
      <w:r w:rsidR="00006471">
        <w:rPr>
          <w:rFonts w:hint="eastAsia"/>
          <w:sz w:val="24"/>
        </w:rPr>
        <w:t>(</w:t>
      </w:r>
      <w:r w:rsidR="00006471">
        <w:rPr>
          <w:sz w:val="24"/>
        </w:rPr>
        <w:t>Decision Tree)</w:t>
      </w:r>
      <w:r w:rsidRPr="00006471">
        <w:rPr>
          <w:rFonts w:hint="eastAsia"/>
          <w:sz w:val="24"/>
        </w:rPr>
        <w:t>是</w:t>
      </w:r>
      <w:r w:rsidR="0051263A" w:rsidRPr="00006471">
        <w:rPr>
          <w:rFonts w:hint="eastAsia"/>
          <w:sz w:val="24"/>
        </w:rPr>
        <w:t>机器学</w:t>
      </w:r>
      <w:r w:rsidR="0051263A">
        <w:rPr>
          <w:rFonts w:hint="eastAsia"/>
          <w:sz w:val="24"/>
        </w:rPr>
        <w:t>习中的</w:t>
      </w:r>
      <w:r w:rsidRPr="00006471">
        <w:rPr>
          <w:rFonts w:hint="eastAsia"/>
          <w:sz w:val="24"/>
        </w:rPr>
        <w:t>一种非线性</w:t>
      </w:r>
      <w:r w:rsidR="009C21DE">
        <w:rPr>
          <w:rFonts w:hint="eastAsia"/>
          <w:sz w:val="24"/>
        </w:rPr>
        <w:t>的监督</w:t>
      </w:r>
      <w:r w:rsidR="00A702F2">
        <w:rPr>
          <w:rFonts w:hint="eastAsia"/>
          <w:sz w:val="24"/>
        </w:rPr>
        <w:t>学习</w:t>
      </w:r>
      <w:r w:rsidR="00E668AE" w:rsidRPr="00006471">
        <w:rPr>
          <w:rFonts w:hint="eastAsia"/>
          <w:sz w:val="24"/>
        </w:rPr>
        <w:t>算法</w:t>
      </w:r>
      <w:r w:rsidR="004F154A" w:rsidRPr="00006471">
        <w:rPr>
          <w:rFonts w:hint="eastAsia"/>
          <w:sz w:val="24"/>
        </w:rPr>
        <w:t>，</w:t>
      </w:r>
      <w:r w:rsidR="002473E0">
        <w:rPr>
          <w:rFonts w:hint="eastAsia"/>
          <w:sz w:val="24"/>
        </w:rPr>
        <w:t>顾名思义，该算法是一个树状结构</w:t>
      </w:r>
      <w:r w:rsidR="0022757A">
        <w:rPr>
          <w:rFonts w:hint="eastAsia"/>
          <w:sz w:val="24"/>
        </w:rPr>
        <w:t>，</w:t>
      </w:r>
      <w:r w:rsidR="006463B7">
        <w:rPr>
          <w:rFonts w:hint="eastAsia"/>
          <w:sz w:val="24"/>
        </w:rPr>
        <w:t>该结构由节点和边两种元素组成，</w:t>
      </w:r>
      <w:r w:rsidR="0020264C">
        <w:rPr>
          <w:rFonts w:hint="eastAsia"/>
          <w:sz w:val="24"/>
        </w:rPr>
        <w:t>而节点则包括根节点、叶子节点、父节点</w:t>
      </w:r>
      <w:r w:rsidR="00530548">
        <w:rPr>
          <w:rFonts w:hint="eastAsia"/>
          <w:sz w:val="24"/>
        </w:rPr>
        <w:t>和</w:t>
      </w:r>
      <w:r w:rsidR="0020264C">
        <w:rPr>
          <w:rFonts w:hint="eastAsia"/>
          <w:sz w:val="24"/>
        </w:rPr>
        <w:t>子节点</w:t>
      </w:r>
      <w:r w:rsidR="00683242">
        <w:rPr>
          <w:rFonts w:hint="eastAsia"/>
          <w:sz w:val="24"/>
        </w:rPr>
        <w:t>。</w:t>
      </w:r>
      <w:r w:rsidR="007D18E1">
        <w:rPr>
          <w:rFonts w:hint="eastAsia"/>
          <w:sz w:val="24"/>
        </w:rPr>
        <w:t>父节点可按照一定的规则</w:t>
      </w:r>
      <w:r w:rsidR="004400CB">
        <w:rPr>
          <w:rFonts w:hint="eastAsia"/>
          <w:sz w:val="24"/>
        </w:rPr>
        <w:t>分裂出子节点</w:t>
      </w:r>
      <w:r w:rsidR="005850B1">
        <w:rPr>
          <w:rFonts w:hint="eastAsia"/>
          <w:sz w:val="24"/>
        </w:rPr>
        <w:t>(</w:t>
      </w:r>
      <w:r w:rsidR="005850B1">
        <w:rPr>
          <w:rFonts w:hint="eastAsia"/>
          <w:sz w:val="24"/>
        </w:rPr>
        <w:t>若不是二叉树，会分裂出多个子节点</w:t>
      </w:r>
      <w:r w:rsidR="005850B1">
        <w:rPr>
          <w:sz w:val="24"/>
        </w:rPr>
        <w:t>)</w:t>
      </w:r>
      <w:r w:rsidR="000E0687">
        <w:rPr>
          <w:rFonts w:hint="eastAsia"/>
          <w:sz w:val="24"/>
        </w:rPr>
        <w:t>，子节点也可以作为新的父节点继续</w:t>
      </w:r>
      <w:r w:rsidR="00AC4947">
        <w:rPr>
          <w:rFonts w:hint="eastAsia"/>
          <w:sz w:val="24"/>
        </w:rPr>
        <w:t>分裂，直至不能分裂为止</w:t>
      </w:r>
      <w:r w:rsidR="009D7154">
        <w:rPr>
          <w:rFonts w:hint="eastAsia"/>
          <w:sz w:val="24"/>
        </w:rPr>
        <w:t>。根节点即为无父节点的节点，</w:t>
      </w:r>
      <w:r w:rsidR="00203160">
        <w:rPr>
          <w:rFonts w:hint="eastAsia"/>
          <w:sz w:val="24"/>
        </w:rPr>
        <w:t>它代表了整个样本</w:t>
      </w:r>
      <w:r w:rsidR="004D41EF">
        <w:rPr>
          <w:rFonts w:hint="eastAsia"/>
          <w:sz w:val="24"/>
        </w:rPr>
        <w:t>；而叶子节点则为无子节点的节点，</w:t>
      </w:r>
      <w:r w:rsidR="008812BF">
        <w:rPr>
          <w:rFonts w:hint="eastAsia"/>
          <w:sz w:val="24"/>
        </w:rPr>
        <w:t>它不能进一步继续</w:t>
      </w:r>
      <w:r w:rsidR="001D09EB">
        <w:rPr>
          <w:rFonts w:hint="eastAsia"/>
          <w:sz w:val="24"/>
        </w:rPr>
        <w:t>分裂</w:t>
      </w:r>
      <w:r w:rsidR="001D55DB">
        <w:rPr>
          <w:rFonts w:hint="eastAsia"/>
          <w:sz w:val="24"/>
        </w:rPr>
        <w:t>。</w:t>
      </w:r>
    </w:p>
    <w:p w14:paraId="60ECDBB0" w14:textId="70BEF41D" w:rsidR="002A72D1" w:rsidRDefault="002A72D1" w:rsidP="00246013">
      <w:pPr>
        <w:rPr>
          <w:sz w:val="24"/>
        </w:rPr>
      </w:pPr>
      <w:r>
        <w:rPr>
          <w:sz w:val="24"/>
        </w:rPr>
        <w:tab/>
      </w:r>
      <w:r w:rsidR="002120CA">
        <w:rPr>
          <w:rFonts w:hint="eastAsia"/>
          <w:sz w:val="24"/>
        </w:rPr>
        <w:t>在本研究中，仅对分类树进行介绍</w:t>
      </w:r>
      <w:r w:rsidR="0097045E">
        <w:rPr>
          <w:rFonts w:hint="eastAsia"/>
          <w:sz w:val="24"/>
        </w:rPr>
        <w:t>(</w:t>
      </w:r>
      <w:r w:rsidR="0097045E">
        <w:rPr>
          <w:rFonts w:hint="eastAsia"/>
          <w:sz w:val="24"/>
        </w:rPr>
        <w:t>回归树与之类似</w:t>
      </w:r>
      <w:r w:rsidR="0097045E">
        <w:rPr>
          <w:sz w:val="24"/>
        </w:rPr>
        <w:t>)</w:t>
      </w:r>
      <w:r w:rsidR="00F76F79">
        <w:rPr>
          <w:rFonts w:hint="eastAsia"/>
          <w:sz w:val="24"/>
        </w:rPr>
        <w:t>。</w:t>
      </w:r>
      <w:r w:rsidR="00DE2E4F">
        <w:rPr>
          <w:rFonts w:hint="eastAsia"/>
          <w:sz w:val="24"/>
        </w:rPr>
        <w:t>该算法的决策过程是这样子的</w:t>
      </w:r>
      <w:r w:rsidR="00B82B5C">
        <w:rPr>
          <w:rFonts w:hint="eastAsia"/>
          <w:sz w:val="24"/>
        </w:rPr>
        <w:t>：</w:t>
      </w:r>
      <w:r w:rsidR="00EF355C">
        <w:rPr>
          <w:rFonts w:hint="eastAsia"/>
          <w:sz w:val="24"/>
        </w:rPr>
        <w:t>从根节点开始</w:t>
      </w:r>
      <w:r w:rsidR="00926AA8">
        <w:rPr>
          <w:rFonts w:hint="eastAsia"/>
          <w:sz w:val="24"/>
        </w:rPr>
        <w:t>，对待测试分类项中对应的特征属性进行测试，</w:t>
      </w:r>
      <w:r w:rsidR="00A74D9A">
        <w:rPr>
          <w:rFonts w:hint="eastAsia"/>
          <w:sz w:val="24"/>
        </w:rPr>
        <w:t>按照其值选择输出分支，</w:t>
      </w:r>
      <w:r w:rsidR="00546F50">
        <w:rPr>
          <w:rFonts w:hint="eastAsia"/>
          <w:sz w:val="24"/>
        </w:rPr>
        <w:t>直到到达叶子节点出，</w:t>
      </w:r>
      <w:r w:rsidR="00C82552">
        <w:rPr>
          <w:rFonts w:hint="eastAsia"/>
          <w:sz w:val="24"/>
        </w:rPr>
        <w:t>然后将叶子节点中存放的类别作为最终的决策结果</w:t>
      </w:r>
      <w:r w:rsidR="00856A40">
        <w:rPr>
          <w:rFonts w:hint="eastAsia"/>
          <w:sz w:val="24"/>
        </w:rPr>
        <w:t>。</w:t>
      </w:r>
    </w:p>
    <w:p w14:paraId="61850612" w14:textId="76E1DEFA" w:rsidR="00F51B61" w:rsidRDefault="00F51B61" w:rsidP="00246013">
      <w:pPr>
        <w:rPr>
          <w:sz w:val="24"/>
        </w:rPr>
      </w:pPr>
      <w:r>
        <w:rPr>
          <w:sz w:val="24"/>
        </w:rPr>
        <w:tab/>
      </w:r>
      <w:r w:rsidR="00580D2B">
        <w:rPr>
          <w:rFonts w:hint="eastAsia"/>
          <w:sz w:val="24"/>
        </w:rPr>
        <w:t>其中决策树的构建流程分为三个步骤：</w:t>
      </w:r>
    </w:p>
    <w:p w14:paraId="5234172D" w14:textId="5B3C144E" w:rsidR="00AC3B05" w:rsidRPr="00CE72F2" w:rsidRDefault="00CE72F2" w:rsidP="00CE72F2">
      <w:pPr>
        <w:ind w:firstLine="420"/>
        <w:rPr>
          <w:sz w:val="24"/>
        </w:rPr>
      </w:pPr>
      <w:r>
        <w:rPr>
          <w:rFonts w:hint="eastAsia"/>
          <w:sz w:val="24"/>
        </w:rPr>
        <w:t>1.</w:t>
      </w:r>
      <w:r w:rsidR="00AC3B05" w:rsidRPr="00CE72F2">
        <w:rPr>
          <w:rFonts w:hint="eastAsia"/>
          <w:sz w:val="24"/>
        </w:rPr>
        <w:t>选取对训练数据具有分类能力的特征</w:t>
      </w:r>
      <w:r w:rsidR="00804CAA">
        <w:rPr>
          <w:rFonts w:hint="eastAsia"/>
          <w:sz w:val="24"/>
        </w:rPr>
        <w:t>；</w:t>
      </w:r>
    </w:p>
    <w:p w14:paraId="0D8B43F0" w14:textId="69DA1B2C" w:rsidR="008326FF" w:rsidRPr="00CE72F2" w:rsidRDefault="00CE72F2" w:rsidP="00CE72F2">
      <w:pPr>
        <w:ind w:firstLine="420"/>
        <w:rPr>
          <w:sz w:val="24"/>
        </w:rPr>
      </w:pPr>
      <w:r>
        <w:rPr>
          <w:rFonts w:hint="eastAsia"/>
          <w:sz w:val="24"/>
        </w:rPr>
        <w:t>2.</w:t>
      </w:r>
      <w:r w:rsidR="008326FF" w:rsidRPr="00CE72F2">
        <w:rPr>
          <w:rFonts w:hint="eastAsia"/>
          <w:sz w:val="24"/>
        </w:rPr>
        <w:t>在决策树各个点上按照一定方法选择特征，递归构建决策树</w:t>
      </w:r>
      <w:r w:rsidR="006C7B0A" w:rsidRPr="00CE72F2">
        <w:rPr>
          <w:rFonts w:hint="eastAsia"/>
          <w:sz w:val="24"/>
        </w:rPr>
        <w:t>；</w:t>
      </w:r>
    </w:p>
    <w:p w14:paraId="22F11D03" w14:textId="2247D537" w:rsidR="00D00337" w:rsidRPr="00337ABC" w:rsidRDefault="00337ABC" w:rsidP="00337ABC">
      <w:pPr>
        <w:ind w:firstLine="420"/>
        <w:rPr>
          <w:sz w:val="24"/>
        </w:rPr>
      </w:pPr>
      <w:r>
        <w:rPr>
          <w:rFonts w:hint="eastAsia"/>
          <w:sz w:val="24"/>
        </w:rPr>
        <w:t>3.</w:t>
      </w:r>
      <w:r w:rsidR="00D00337" w:rsidRPr="00337ABC">
        <w:rPr>
          <w:rFonts w:hint="eastAsia"/>
          <w:sz w:val="24"/>
        </w:rPr>
        <w:t>对于已经生成的树，裁剪一些节点，进而简化分类树模型</w:t>
      </w:r>
      <w:r w:rsidR="009C27C3" w:rsidRPr="00337ABC">
        <w:rPr>
          <w:rFonts w:hint="eastAsia"/>
          <w:sz w:val="24"/>
        </w:rPr>
        <w:t>；</w:t>
      </w:r>
    </w:p>
    <w:p w14:paraId="2AED05A2" w14:textId="0DC545FC" w:rsidR="009965BC" w:rsidRDefault="00F62925" w:rsidP="009965BC">
      <w:pPr>
        <w:ind w:firstLine="420"/>
        <w:rPr>
          <w:sz w:val="24"/>
        </w:rPr>
      </w:pPr>
      <w:r w:rsidRPr="00530BC0">
        <w:rPr>
          <w:rFonts w:hint="eastAsia"/>
          <w:sz w:val="24"/>
        </w:rPr>
        <w:t>对于</w:t>
      </w:r>
      <w:r w:rsidR="00CE72F2">
        <w:rPr>
          <w:rFonts w:hint="eastAsia"/>
          <w:sz w:val="24"/>
        </w:rPr>
        <w:t>步骤</w:t>
      </w:r>
      <w:r w:rsidR="00CE72F2">
        <w:rPr>
          <w:rFonts w:hint="eastAsia"/>
          <w:sz w:val="24"/>
        </w:rPr>
        <w:t>1</w:t>
      </w:r>
      <w:r w:rsidR="00103249">
        <w:rPr>
          <w:rFonts w:hint="eastAsia"/>
          <w:sz w:val="24"/>
        </w:rPr>
        <w:t>，可选择包括</w:t>
      </w:r>
      <w:r w:rsidR="009965BC" w:rsidRPr="00CE72F2">
        <w:rPr>
          <w:rFonts w:hint="eastAsia"/>
          <w:sz w:val="24"/>
        </w:rPr>
        <w:t>信息增益、信息增益比和基尼指数</w:t>
      </w:r>
      <w:r w:rsidR="00760FB5">
        <w:rPr>
          <w:rFonts w:hint="eastAsia"/>
          <w:sz w:val="24"/>
        </w:rPr>
        <w:t>在内的三种特征，</w:t>
      </w:r>
      <w:r w:rsidR="00FD0AFE">
        <w:rPr>
          <w:rFonts w:hint="eastAsia"/>
          <w:sz w:val="24"/>
        </w:rPr>
        <w:t>对着三类特征的简</w:t>
      </w:r>
      <w:r w:rsidR="00FD0AFE" w:rsidRPr="00A76BE4">
        <w:rPr>
          <w:rFonts w:hint="eastAsia"/>
          <w:sz w:val="24"/>
        </w:rPr>
        <w:t>单介绍</w:t>
      </w:r>
      <w:r w:rsidR="00341FAB" w:rsidRPr="00A76BE4">
        <w:rPr>
          <w:rFonts w:hint="eastAsia"/>
          <w:sz w:val="24"/>
        </w:rPr>
        <w:t>如</w:t>
      </w:r>
      <w:r w:rsidR="00407A9B" w:rsidRPr="00A76BE4">
        <w:rPr>
          <w:sz w:val="24"/>
        </w:rPr>
        <w:fldChar w:fldCharType="begin"/>
      </w:r>
      <w:r w:rsidR="00407A9B" w:rsidRPr="00A76BE4">
        <w:rPr>
          <w:sz w:val="24"/>
        </w:rPr>
        <w:instrText xml:space="preserve"> </w:instrText>
      </w:r>
      <w:r w:rsidR="00407A9B" w:rsidRPr="00A76BE4">
        <w:rPr>
          <w:rFonts w:hint="eastAsia"/>
          <w:sz w:val="24"/>
        </w:rPr>
        <w:instrText>REF _Ref40536288 \h</w:instrText>
      </w:r>
      <w:r w:rsidR="00407A9B" w:rsidRPr="00A76BE4">
        <w:rPr>
          <w:sz w:val="24"/>
        </w:rPr>
        <w:instrText xml:space="preserve"> </w:instrText>
      </w:r>
      <w:r w:rsidR="00A76BE4">
        <w:rPr>
          <w:sz w:val="24"/>
        </w:rPr>
        <w:instrText xml:space="preserve"> \* MERGEFORMAT </w:instrText>
      </w:r>
      <w:r w:rsidR="00407A9B" w:rsidRPr="00A76BE4">
        <w:rPr>
          <w:sz w:val="24"/>
        </w:rPr>
      </w:r>
      <w:r w:rsidR="00407A9B" w:rsidRPr="00A76BE4">
        <w:rPr>
          <w:sz w:val="24"/>
        </w:rPr>
        <w:fldChar w:fldCharType="separate"/>
      </w:r>
      <w:r w:rsidR="00C0574F" w:rsidRPr="00C0574F">
        <w:rPr>
          <w:rFonts w:ascii="宋体" w:hAnsi="宋体" w:hint="eastAsia"/>
          <w:sz w:val="24"/>
        </w:rPr>
        <w:t>表</w:t>
      </w:r>
      <w:r w:rsidR="00C0574F" w:rsidRPr="00C0574F">
        <w:rPr>
          <w:rFonts w:ascii="宋体" w:hAnsi="宋体"/>
          <w:sz w:val="24"/>
        </w:rPr>
        <w:t>4·1</w:t>
      </w:r>
      <w:r w:rsidR="00407A9B" w:rsidRPr="00A76BE4">
        <w:rPr>
          <w:sz w:val="24"/>
        </w:rPr>
        <w:fldChar w:fldCharType="end"/>
      </w:r>
      <w:r w:rsidR="00A76BE4">
        <w:rPr>
          <w:rFonts w:hint="eastAsia"/>
          <w:sz w:val="24"/>
        </w:rPr>
        <w:t>所示</w:t>
      </w:r>
      <w:r w:rsidR="001C66AB">
        <w:rPr>
          <w:rFonts w:hint="eastAsia"/>
          <w:sz w:val="24"/>
        </w:rPr>
        <w:t>。</w:t>
      </w:r>
    </w:p>
    <w:p w14:paraId="087B3CC3" w14:textId="1F7EBA79" w:rsidR="009F16CB" w:rsidRPr="003F78F9" w:rsidRDefault="009F16CB" w:rsidP="006101D4">
      <w:pPr>
        <w:pStyle w:val="afa"/>
        <w:spacing w:beforeLines="50" w:before="156" w:afterLines="50" w:after="156" w:line="440" w:lineRule="atLeast"/>
        <w:rPr>
          <w:rFonts w:ascii="宋体" w:eastAsia="宋体" w:hAnsi="宋体"/>
          <w:sz w:val="21"/>
          <w:szCs w:val="21"/>
        </w:rPr>
      </w:pPr>
      <w:bookmarkStart w:id="94" w:name="_Ref40536288"/>
      <w:r w:rsidRPr="003F78F9">
        <w:rPr>
          <w:rFonts w:ascii="宋体" w:eastAsia="宋体" w:hAnsi="宋体" w:hint="eastAsia"/>
          <w:sz w:val="21"/>
          <w:szCs w:val="21"/>
        </w:rPr>
        <w:t>表</w:t>
      </w:r>
      <w:r w:rsidRPr="003F78F9">
        <w:rPr>
          <w:rFonts w:ascii="Times New Roman" w:eastAsia="宋体" w:hAnsi="Times New Roman" w:cs="Times New Roman"/>
          <w:sz w:val="21"/>
          <w:szCs w:val="21"/>
        </w:rPr>
        <w:t>4·</w:t>
      </w:r>
      <w:r w:rsidRPr="003F78F9">
        <w:rPr>
          <w:rFonts w:ascii="Times New Roman" w:eastAsia="宋体" w:hAnsi="Times New Roman" w:cs="Times New Roman"/>
          <w:sz w:val="21"/>
          <w:szCs w:val="21"/>
        </w:rPr>
        <w:fldChar w:fldCharType="begin"/>
      </w:r>
      <w:r w:rsidRPr="003F78F9">
        <w:rPr>
          <w:rFonts w:ascii="Times New Roman" w:eastAsia="宋体" w:hAnsi="Times New Roman" w:cs="Times New Roman"/>
          <w:sz w:val="21"/>
          <w:szCs w:val="21"/>
        </w:rPr>
        <w:instrText xml:space="preserve"> SEQ </w:instrText>
      </w:r>
      <w:r w:rsidRPr="003F78F9">
        <w:rPr>
          <w:rFonts w:ascii="Times New Roman" w:eastAsia="宋体" w:hAnsi="Times New Roman" w:cs="Times New Roman"/>
          <w:sz w:val="21"/>
          <w:szCs w:val="21"/>
        </w:rPr>
        <w:instrText>表</w:instrText>
      </w:r>
      <w:r w:rsidRPr="003F78F9">
        <w:rPr>
          <w:rFonts w:ascii="Times New Roman" w:eastAsia="宋体" w:hAnsi="Times New Roman" w:cs="Times New Roman"/>
          <w:sz w:val="21"/>
          <w:szCs w:val="21"/>
        </w:rPr>
        <w:instrText xml:space="preserve">4· \* ARABIC </w:instrText>
      </w:r>
      <w:r w:rsidRPr="003F78F9">
        <w:rPr>
          <w:rFonts w:ascii="Times New Roman" w:eastAsia="宋体" w:hAnsi="Times New Roman" w:cs="Times New Roman"/>
          <w:sz w:val="21"/>
          <w:szCs w:val="21"/>
        </w:rPr>
        <w:fldChar w:fldCharType="separate"/>
      </w:r>
      <w:r w:rsidR="00F674EF">
        <w:rPr>
          <w:rFonts w:ascii="Times New Roman" w:eastAsia="宋体" w:hAnsi="Times New Roman" w:cs="Times New Roman"/>
          <w:noProof/>
          <w:sz w:val="21"/>
          <w:szCs w:val="21"/>
        </w:rPr>
        <w:t>1</w:t>
      </w:r>
      <w:r w:rsidRPr="003F78F9">
        <w:rPr>
          <w:rFonts w:ascii="Times New Roman" w:eastAsia="宋体" w:hAnsi="Times New Roman" w:cs="Times New Roman"/>
          <w:sz w:val="21"/>
          <w:szCs w:val="21"/>
        </w:rPr>
        <w:fldChar w:fldCharType="end"/>
      </w:r>
      <w:bookmarkEnd w:id="94"/>
      <w:r w:rsidRPr="003F78F9">
        <w:rPr>
          <w:rFonts w:ascii="宋体" w:eastAsia="宋体" w:hAnsi="宋体"/>
          <w:sz w:val="21"/>
          <w:szCs w:val="21"/>
        </w:rPr>
        <w:t xml:space="preserve"> </w:t>
      </w:r>
      <w:r w:rsidR="00625F51" w:rsidRPr="003F78F9">
        <w:rPr>
          <w:rFonts w:ascii="宋体" w:eastAsia="宋体" w:hAnsi="宋体" w:hint="eastAsia"/>
          <w:sz w:val="21"/>
          <w:szCs w:val="21"/>
        </w:rPr>
        <w:t>三类特征的介绍</w:t>
      </w:r>
    </w:p>
    <w:tbl>
      <w:tblPr>
        <w:tblStyle w:val="a8"/>
        <w:tblW w:w="0" w:type="auto"/>
        <w:tblLook w:val="04A0" w:firstRow="1" w:lastRow="0" w:firstColumn="1" w:lastColumn="0" w:noHBand="0" w:noVBand="1"/>
      </w:tblPr>
      <w:tblGrid>
        <w:gridCol w:w="2208"/>
        <w:gridCol w:w="2208"/>
        <w:gridCol w:w="2209"/>
        <w:gridCol w:w="2209"/>
      </w:tblGrid>
      <w:tr w:rsidR="00CC2FE6" w14:paraId="3EACA5FE" w14:textId="77777777" w:rsidTr="00CC2FE6">
        <w:tc>
          <w:tcPr>
            <w:tcW w:w="2208" w:type="dxa"/>
          </w:tcPr>
          <w:p w14:paraId="2E4829D4" w14:textId="1721D97E" w:rsidR="00CC2FE6" w:rsidRPr="00BA5202" w:rsidRDefault="00CC2FE6" w:rsidP="00712202">
            <w:pPr>
              <w:jc w:val="center"/>
              <w:rPr>
                <w:rFonts w:ascii="宋体" w:hAnsi="宋体"/>
                <w:szCs w:val="21"/>
              </w:rPr>
            </w:pPr>
            <w:r w:rsidRPr="00BA5202">
              <w:rPr>
                <w:rFonts w:ascii="宋体" w:hAnsi="宋体" w:hint="eastAsia"/>
                <w:szCs w:val="21"/>
              </w:rPr>
              <w:t>特征</w:t>
            </w:r>
          </w:p>
        </w:tc>
        <w:tc>
          <w:tcPr>
            <w:tcW w:w="2208" w:type="dxa"/>
          </w:tcPr>
          <w:p w14:paraId="21796BE1" w14:textId="3D456CEF" w:rsidR="00CC2FE6" w:rsidRPr="00BA5202" w:rsidRDefault="00A04C0B" w:rsidP="00712202">
            <w:pPr>
              <w:jc w:val="center"/>
              <w:rPr>
                <w:rFonts w:ascii="宋体" w:hAnsi="宋体"/>
                <w:szCs w:val="21"/>
              </w:rPr>
            </w:pPr>
            <w:r w:rsidRPr="00BA5202">
              <w:rPr>
                <w:rFonts w:ascii="宋体" w:hAnsi="宋体" w:hint="eastAsia"/>
                <w:szCs w:val="21"/>
              </w:rPr>
              <w:t>对应算法</w:t>
            </w:r>
          </w:p>
        </w:tc>
        <w:tc>
          <w:tcPr>
            <w:tcW w:w="2209" w:type="dxa"/>
          </w:tcPr>
          <w:p w14:paraId="4A2C639D" w14:textId="55998739" w:rsidR="00CC2FE6" w:rsidRPr="00BA5202" w:rsidRDefault="00E45ADC" w:rsidP="00712202">
            <w:pPr>
              <w:jc w:val="center"/>
              <w:rPr>
                <w:rFonts w:ascii="宋体" w:hAnsi="宋体"/>
                <w:szCs w:val="21"/>
              </w:rPr>
            </w:pPr>
            <w:r w:rsidRPr="00BA5202">
              <w:rPr>
                <w:rFonts w:ascii="宋体" w:hAnsi="宋体" w:hint="eastAsia"/>
                <w:szCs w:val="21"/>
              </w:rPr>
              <w:t>树结构</w:t>
            </w:r>
          </w:p>
        </w:tc>
        <w:tc>
          <w:tcPr>
            <w:tcW w:w="2209" w:type="dxa"/>
          </w:tcPr>
          <w:p w14:paraId="23F665D0" w14:textId="0D66D0D5" w:rsidR="00CC2FE6" w:rsidRPr="00BA5202" w:rsidRDefault="00BE161A" w:rsidP="00712202">
            <w:pPr>
              <w:jc w:val="center"/>
              <w:rPr>
                <w:rFonts w:ascii="宋体" w:hAnsi="宋体"/>
                <w:szCs w:val="21"/>
              </w:rPr>
            </w:pPr>
            <w:r w:rsidRPr="00BA5202">
              <w:rPr>
                <w:rFonts w:ascii="宋体" w:hAnsi="宋体" w:hint="eastAsia"/>
                <w:szCs w:val="21"/>
              </w:rPr>
              <w:t>支持模型</w:t>
            </w:r>
          </w:p>
        </w:tc>
      </w:tr>
      <w:tr w:rsidR="00CC2FE6" w14:paraId="6CE32104" w14:textId="77777777" w:rsidTr="00CC2FE6">
        <w:tc>
          <w:tcPr>
            <w:tcW w:w="2208" w:type="dxa"/>
          </w:tcPr>
          <w:p w14:paraId="0068DB6B" w14:textId="2751AF0A" w:rsidR="00CC2FE6" w:rsidRPr="00BA5202" w:rsidRDefault="00BF7AAC" w:rsidP="00712202">
            <w:pPr>
              <w:jc w:val="center"/>
              <w:rPr>
                <w:rFonts w:ascii="宋体" w:hAnsi="宋体"/>
                <w:szCs w:val="21"/>
              </w:rPr>
            </w:pPr>
            <w:r w:rsidRPr="00BA5202">
              <w:rPr>
                <w:rFonts w:ascii="宋体" w:hAnsi="宋体" w:hint="eastAsia"/>
                <w:szCs w:val="21"/>
              </w:rPr>
              <w:t>信息增益</w:t>
            </w:r>
          </w:p>
        </w:tc>
        <w:tc>
          <w:tcPr>
            <w:tcW w:w="2208" w:type="dxa"/>
          </w:tcPr>
          <w:p w14:paraId="51B638B0" w14:textId="6E27FEEC" w:rsidR="00CC2FE6" w:rsidRPr="00BA5202" w:rsidRDefault="0040339C" w:rsidP="00712202">
            <w:pPr>
              <w:jc w:val="center"/>
              <w:rPr>
                <w:szCs w:val="21"/>
              </w:rPr>
            </w:pPr>
            <w:r w:rsidRPr="00BA5202">
              <w:rPr>
                <w:szCs w:val="21"/>
              </w:rPr>
              <w:t>ID3</w:t>
            </w:r>
          </w:p>
        </w:tc>
        <w:tc>
          <w:tcPr>
            <w:tcW w:w="2209" w:type="dxa"/>
          </w:tcPr>
          <w:p w14:paraId="56A9A735" w14:textId="7D067A91" w:rsidR="00CC2FE6" w:rsidRPr="00BA5202" w:rsidRDefault="00393514" w:rsidP="00712202">
            <w:pPr>
              <w:jc w:val="center"/>
              <w:rPr>
                <w:rFonts w:ascii="宋体" w:hAnsi="宋体"/>
                <w:szCs w:val="21"/>
              </w:rPr>
            </w:pPr>
            <w:r w:rsidRPr="00BA5202">
              <w:rPr>
                <w:rFonts w:ascii="宋体" w:hAnsi="宋体" w:hint="eastAsia"/>
                <w:szCs w:val="21"/>
              </w:rPr>
              <w:t>多叉树</w:t>
            </w:r>
          </w:p>
        </w:tc>
        <w:tc>
          <w:tcPr>
            <w:tcW w:w="2209" w:type="dxa"/>
          </w:tcPr>
          <w:p w14:paraId="45807A5D" w14:textId="01DACA2C"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3E0179CD" w14:textId="77777777" w:rsidTr="00CC2FE6">
        <w:tc>
          <w:tcPr>
            <w:tcW w:w="2208" w:type="dxa"/>
          </w:tcPr>
          <w:p w14:paraId="6076917C" w14:textId="78F5BB82" w:rsidR="00CC2FE6" w:rsidRPr="00BA5202" w:rsidRDefault="007C6872" w:rsidP="00712202">
            <w:pPr>
              <w:jc w:val="center"/>
              <w:rPr>
                <w:rFonts w:ascii="宋体" w:hAnsi="宋体"/>
                <w:szCs w:val="21"/>
              </w:rPr>
            </w:pPr>
            <w:r w:rsidRPr="00BA5202">
              <w:rPr>
                <w:rFonts w:ascii="宋体" w:hAnsi="宋体" w:hint="eastAsia"/>
                <w:szCs w:val="21"/>
              </w:rPr>
              <w:t>信息增益比</w:t>
            </w:r>
          </w:p>
        </w:tc>
        <w:tc>
          <w:tcPr>
            <w:tcW w:w="2208" w:type="dxa"/>
          </w:tcPr>
          <w:p w14:paraId="3FB825C7" w14:textId="5C7DC98A" w:rsidR="00CC2FE6" w:rsidRPr="00BA5202" w:rsidRDefault="0040339C" w:rsidP="00712202">
            <w:pPr>
              <w:jc w:val="center"/>
              <w:rPr>
                <w:szCs w:val="21"/>
              </w:rPr>
            </w:pPr>
            <w:r w:rsidRPr="00BA5202">
              <w:rPr>
                <w:szCs w:val="21"/>
              </w:rPr>
              <w:t>C4.5</w:t>
            </w:r>
          </w:p>
        </w:tc>
        <w:tc>
          <w:tcPr>
            <w:tcW w:w="2209" w:type="dxa"/>
          </w:tcPr>
          <w:p w14:paraId="168E1412" w14:textId="206BFB0B" w:rsidR="00CC2FE6" w:rsidRPr="00BA5202" w:rsidRDefault="00C80880" w:rsidP="00712202">
            <w:pPr>
              <w:jc w:val="center"/>
              <w:rPr>
                <w:rFonts w:ascii="宋体" w:hAnsi="宋体"/>
                <w:szCs w:val="21"/>
              </w:rPr>
            </w:pPr>
            <w:r w:rsidRPr="00BA5202">
              <w:rPr>
                <w:rFonts w:ascii="宋体" w:hAnsi="宋体" w:hint="eastAsia"/>
                <w:szCs w:val="21"/>
              </w:rPr>
              <w:t>多叉树</w:t>
            </w:r>
          </w:p>
        </w:tc>
        <w:tc>
          <w:tcPr>
            <w:tcW w:w="2209" w:type="dxa"/>
          </w:tcPr>
          <w:p w14:paraId="63A4A2AC" w14:textId="08720F8F"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1730335F" w14:textId="77777777" w:rsidTr="00CC2FE6">
        <w:tc>
          <w:tcPr>
            <w:tcW w:w="2208" w:type="dxa"/>
          </w:tcPr>
          <w:p w14:paraId="59AA74BA" w14:textId="6859CA53" w:rsidR="00CC2FE6" w:rsidRPr="00BA5202" w:rsidRDefault="00910D44" w:rsidP="00712202">
            <w:pPr>
              <w:jc w:val="center"/>
              <w:rPr>
                <w:rFonts w:ascii="宋体" w:hAnsi="宋体"/>
                <w:szCs w:val="21"/>
              </w:rPr>
            </w:pPr>
            <w:r w:rsidRPr="00BA5202">
              <w:rPr>
                <w:rFonts w:ascii="宋体" w:hAnsi="宋体" w:hint="eastAsia"/>
                <w:szCs w:val="21"/>
              </w:rPr>
              <w:t>基尼指数</w:t>
            </w:r>
          </w:p>
        </w:tc>
        <w:tc>
          <w:tcPr>
            <w:tcW w:w="2208" w:type="dxa"/>
          </w:tcPr>
          <w:p w14:paraId="7B4CF9CE" w14:textId="31246AF7" w:rsidR="00CC2FE6" w:rsidRPr="00BA5202" w:rsidRDefault="008B0E63" w:rsidP="00712202">
            <w:pPr>
              <w:jc w:val="center"/>
              <w:rPr>
                <w:szCs w:val="21"/>
              </w:rPr>
            </w:pPr>
            <w:r w:rsidRPr="00BA5202">
              <w:rPr>
                <w:szCs w:val="21"/>
              </w:rPr>
              <w:t>CART</w:t>
            </w:r>
          </w:p>
        </w:tc>
        <w:tc>
          <w:tcPr>
            <w:tcW w:w="2209" w:type="dxa"/>
          </w:tcPr>
          <w:p w14:paraId="531845CD" w14:textId="584CD751" w:rsidR="00CC2FE6" w:rsidRPr="00BA5202" w:rsidRDefault="0095513A" w:rsidP="00712202">
            <w:pPr>
              <w:jc w:val="center"/>
              <w:rPr>
                <w:rFonts w:ascii="宋体" w:hAnsi="宋体"/>
                <w:szCs w:val="21"/>
              </w:rPr>
            </w:pPr>
            <w:r w:rsidRPr="00BA5202">
              <w:rPr>
                <w:rFonts w:ascii="宋体" w:hAnsi="宋体" w:hint="eastAsia"/>
                <w:szCs w:val="21"/>
              </w:rPr>
              <w:t>二叉树</w:t>
            </w:r>
          </w:p>
        </w:tc>
        <w:tc>
          <w:tcPr>
            <w:tcW w:w="2209" w:type="dxa"/>
          </w:tcPr>
          <w:p w14:paraId="653AADF3" w14:textId="34A3B0A0" w:rsidR="00CC2FE6" w:rsidRPr="00BA5202" w:rsidRDefault="005A7E75" w:rsidP="00712202">
            <w:pPr>
              <w:jc w:val="center"/>
              <w:rPr>
                <w:rFonts w:ascii="宋体" w:hAnsi="宋体"/>
                <w:szCs w:val="21"/>
              </w:rPr>
            </w:pPr>
            <w:r w:rsidRPr="00BA5202">
              <w:rPr>
                <w:rFonts w:ascii="宋体" w:hAnsi="宋体" w:hint="eastAsia"/>
                <w:szCs w:val="21"/>
              </w:rPr>
              <w:t>分类、回归</w:t>
            </w:r>
          </w:p>
        </w:tc>
      </w:tr>
    </w:tbl>
    <w:p w14:paraId="31DD63A5" w14:textId="3B75CEFF" w:rsidR="00CC2FE6" w:rsidRDefault="004253A9" w:rsidP="009965BC">
      <w:pPr>
        <w:ind w:firstLine="420"/>
        <w:rPr>
          <w:sz w:val="24"/>
        </w:rPr>
      </w:pPr>
      <w:r>
        <w:rPr>
          <w:rFonts w:hint="eastAsia"/>
          <w:sz w:val="24"/>
        </w:rPr>
        <w:t>对于信息增益和信息增益比的计算，首先要计算</w:t>
      </w:r>
      <w:r w:rsidR="00ED37EB">
        <w:rPr>
          <w:rFonts w:hint="eastAsia"/>
          <w:sz w:val="24"/>
        </w:rPr>
        <w:t>熵</w:t>
      </w:r>
      <w:r w:rsidR="000A201F">
        <w:rPr>
          <w:rFonts w:hint="eastAsia"/>
          <w:sz w:val="24"/>
        </w:rPr>
        <w:t>，</w:t>
      </w:r>
      <w:r w:rsidR="008E6008">
        <w:rPr>
          <w:rFonts w:hint="eastAsia"/>
          <w:sz w:val="24"/>
        </w:rPr>
        <w:t>其计算公式如下：</w:t>
      </w:r>
    </w:p>
    <w:p w14:paraId="3C5B9A38" w14:textId="1A9528FE" w:rsidR="00737C3A" w:rsidRPr="00F9083A" w:rsidRDefault="00AB761E" w:rsidP="00453626">
      <w:pPr>
        <w:pStyle w:val="MTDisplayEquation"/>
      </w:pPr>
      <w:r>
        <w:tab/>
      </w:r>
      <w:r w:rsidR="004A40E1" w:rsidRPr="00AB761E">
        <w:rPr>
          <w:position w:val="-28"/>
        </w:rPr>
        <w:object w:dxaOrig="2659" w:dyaOrig="680" w14:anchorId="4D603CE0">
          <v:shape id="_x0000_i1128" type="#_x0000_t75" style="width:133.2pt;height:34.2pt" o:ole="">
            <v:imagedata r:id="rId237" o:title=""/>
          </v:shape>
          <o:OLEObject Type="Embed" ProgID="Equation.DSMT4" ShapeID="_x0000_i1128" DrawAspect="Content" ObjectID="_1651269236" r:id="rId238"/>
        </w:object>
      </w:r>
      <w:r>
        <w:tab/>
      </w:r>
      <w:r w:rsidRPr="008A4A10">
        <w:rPr>
          <w:color w:val="000000" w:themeColor="text1"/>
          <w:sz w:val="21"/>
          <w:szCs w:val="21"/>
        </w:rPr>
        <w:fldChar w:fldCharType="begin"/>
      </w:r>
      <w:r w:rsidRPr="008A4A10">
        <w:rPr>
          <w:color w:val="000000" w:themeColor="text1"/>
          <w:sz w:val="21"/>
          <w:szCs w:val="21"/>
        </w:rPr>
        <w:instrText xml:space="preserve"> MACROBUTTON MTPlaceRef \* MERGEFORMAT </w:instrText>
      </w:r>
      <w:r w:rsidRPr="008A4A10">
        <w:rPr>
          <w:color w:val="000000" w:themeColor="text1"/>
          <w:sz w:val="21"/>
          <w:szCs w:val="21"/>
        </w:rPr>
        <w:fldChar w:fldCharType="begin"/>
      </w:r>
      <w:r w:rsidRPr="008A4A10">
        <w:rPr>
          <w:color w:val="000000" w:themeColor="text1"/>
          <w:sz w:val="21"/>
          <w:szCs w:val="21"/>
        </w:rPr>
        <w:instrText xml:space="preserve"> SEQ MTEqn \h \* MERGEFORMAT </w:instrText>
      </w:r>
      <w:r w:rsidRPr="008A4A10">
        <w:rPr>
          <w:color w:val="000000" w:themeColor="text1"/>
          <w:sz w:val="21"/>
          <w:szCs w:val="21"/>
        </w:rPr>
        <w:fldChar w:fldCharType="end"/>
      </w:r>
      <w:bookmarkStart w:id="95" w:name="ZEqnNum406693"/>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Chap \c \* Arabic \* MERGEFORMAT </w:instrText>
      </w:r>
      <w:r w:rsidRPr="008A4A10">
        <w:rPr>
          <w:color w:val="000000" w:themeColor="text1"/>
          <w:sz w:val="21"/>
          <w:szCs w:val="21"/>
        </w:rPr>
        <w:fldChar w:fldCharType="separate"/>
      </w:r>
      <w:r w:rsidR="00C0574F">
        <w:rPr>
          <w:noProof/>
          <w:color w:val="000000" w:themeColor="text1"/>
          <w:sz w:val="21"/>
          <w:szCs w:val="21"/>
        </w:rPr>
        <w:instrText>4</w:instrText>
      </w:r>
      <w:r w:rsidRPr="008A4A10">
        <w:rPr>
          <w:color w:val="000000" w:themeColor="text1"/>
          <w:sz w:val="21"/>
          <w:szCs w:val="21"/>
        </w:rPr>
        <w:fldChar w:fldCharType="end"/>
      </w:r>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Eqn \c \* Arabic \* MERGEFORMAT </w:instrText>
      </w:r>
      <w:r w:rsidRPr="008A4A10">
        <w:rPr>
          <w:color w:val="000000" w:themeColor="text1"/>
          <w:sz w:val="21"/>
          <w:szCs w:val="21"/>
        </w:rPr>
        <w:fldChar w:fldCharType="separate"/>
      </w:r>
      <w:r w:rsidR="00C0574F">
        <w:rPr>
          <w:noProof/>
          <w:color w:val="000000" w:themeColor="text1"/>
          <w:sz w:val="21"/>
          <w:szCs w:val="21"/>
        </w:rPr>
        <w:instrText>14</w:instrText>
      </w:r>
      <w:r w:rsidRPr="008A4A10">
        <w:rPr>
          <w:color w:val="000000" w:themeColor="text1"/>
          <w:sz w:val="21"/>
          <w:szCs w:val="21"/>
        </w:rPr>
        <w:fldChar w:fldCharType="end"/>
      </w:r>
      <w:r w:rsidRPr="008A4A10">
        <w:rPr>
          <w:color w:val="000000" w:themeColor="text1"/>
          <w:sz w:val="21"/>
          <w:szCs w:val="21"/>
        </w:rPr>
        <w:instrText>)</w:instrText>
      </w:r>
      <w:bookmarkEnd w:id="95"/>
      <w:r w:rsidRPr="008A4A10">
        <w:rPr>
          <w:color w:val="000000" w:themeColor="text1"/>
          <w:sz w:val="21"/>
          <w:szCs w:val="21"/>
        </w:rPr>
        <w:fldChar w:fldCharType="end"/>
      </w:r>
    </w:p>
    <w:p w14:paraId="21B55E18" w14:textId="45AC0A32" w:rsidR="008E460B" w:rsidRDefault="00F9083A" w:rsidP="00F9083A">
      <w:pPr>
        <w:ind w:firstLine="420"/>
        <w:rPr>
          <w:sz w:val="24"/>
        </w:rPr>
      </w:pPr>
      <w:r w:rsidRPr="00AF3A36">
        <w:rPr>
          <w:rFonts w:hint="eastAsia"/>
          <w:sz w:val="24"/>
        </w:rPr>
        <w:t>熵值越大代表数据的混乱程度也就越高，其中</w:t>
      </w:r>
      <w:r w:rsidR="00741502" w:rsidRPr="00C9398D">
        <w:rPr>
          <w:position w:val="-12"/>
        </w:rPr>
        <w:object w:dxaOrig="260" w:dyaOrig="360" w14:anchorId="26CDBBF2">
          <v:shape id="_x0000_i1129" type="#_x0000_t75" style="width:13.2pt;height:18pt" o:ole="">
            <v:imagedata r:id="rId239" o:title=""/>
          </v:shape>
          <o:OLEObject Type="Embed" ProgID="Equation.DSMT4" ShapeID="_x0000_i1129" DrawAspect="Content" ObjectID="_1651269237" r:id="rId240"/>
        </w:object>
      </w:r>
      <w:r w:rsidRPr="00AF3A36">
        <w:rPr>
          <w:rFonts w:hint="eastAsia"/>
          <w:sz w:val="24"/>
        </w:rPr>
        <w:t>代表种类</w:t>
      </w:r>
      <w:r w:rsidRPr="00AF3A36">
        <w:rPr>
          <w:rFonts w:hint="eastAsia"/>
          <w:sz w:val="24"/>
        </w:rPr>
        <w:t>i</w:t>
      </w:r>
      <w:r w:rsidRPr="00AF3A36">
        <w:rPr>
          <w:rFonts w:hint="eastAsia"/>
          <w:sz w:val="24"/>
        </w:rPr>
        <w:t>在样本中占的百分比</w:t>
      </w:r>
      <w:r w:rsidR="00E61431">
        <w:rPr>
          <w:rFonts w:hint="eastAsia"/>
          <w:sz w:val="24"/>
        </w:rPr>
        <w:t>，</w:t>
      </w:r>
      <w:r w:rsidR="008509EC">
        <w:rPr>
          <w:rFonts w:hint="eastAsia"/>
          <w:sz w:val="24"/>
        </w:rPr>
        <w:t>若数据全部为某一类时，</w:t>
      </w:r>
      <w:r w:rsidR="000F6239">
        <w:rPr>
          <w:rFonts w:hint="eastAsia"/>
          <w:sz w:val="24"/>
        </w:rPr>
        <w:t>熵值此时为</w:t>
      </w:r>
      <w:r w:rsidR="000F6239">
        <w:rPr>
          <w:rFonts w:hint="eastAsia"/>
          <w:sz w:val="24"/>
        </w:rPr>
        <w:t>0</w:t>
      </w:r>
      <w:r w:rsidR="001A7929">
        <w:rPr>
          <w:rFonts w:hint="eastAsia"/>
          <w:sz w:val="24"/>
        </w:rPr>
        <w:t>。</w:t>
      </w:r>
    </w:p>
    <w:p w14:paraId="44CCA5F9" w14:textId="59B15338" w:rsidR="00474AC5" w:rsidRDefault="008E460B" w:rsidP="00F9083A">
      <w:pPr>
        <w:ind w:firstLine="420"/>
        <w:rPr>
          <w:iCs/>
          <w:sz w:val="24"/>
        </w:rPr>
      </w:pPr>
      <w:r>
        <w:rPr>
          <w:rFonts w:hint="eastAsia"/>
          <w:sz w:val="24"/>
        </w:rPr>
        <w:t>通过公式</w:t>
      </w:r>
      <w:r w:rsidR="003A32F0">
        <w:rPr>
          <w:iCs/>
          <w:sz w:val="24"/>
        </w:rPr>
        <w:fldChar w:fldCharType="begin"/>
      </w:r>
      <w:r w:rsidR="003A32F0">
        <w:rPr>
          <w:iCs/>
          <w:sz w:val="24"/>
        </w:rPr>
        <w:instrText xml:space="preserve"> GOTOBUTTON ZEqnNum406693  \* MERGEFORMAT </w:instrText>
      </w:r>
      <w:r w:rsidR="003A32F0">
        <w:rPr>
          <w:iCs/>
          <w:sz w:val="24"/>
        </w:rPr>
        <w:fldChar w:fldCharType="begin"/>
      </w:r>
      <w:r w:rsidR="003A32F0">
        <w:rPr>
          <w:iCs/>
          <w:sz w:val="24"/>
        </w:rPr>
        <w:instrText xml:space="preserve"> REF ZEqnNum406693 \* Charformat \! \* MERGEFORMAT </w:instrText>
      </w:r>
      <w:r w:rsidR="003A32F0">
        <w:rPr>
          <w:iCs/>
          <w:sz w:val="24"/>
        </w:rPr>
        <w:fldChar w:fldCharType="separate"/>
      </w:r>
      <w:r w:rsidR="00C0574F" w:rsidRPr="00C0574F">
        <w:rPr>
          <w:iCs/>
          <w:sz w:val="24"/>
        </w:rPr>
        <w:instrText>(4·14)</w:instrText>
      </w:r>
      <w:r w:rsidR="003A32F0">
        <w:rPr>
          <w:iCs/>
          <w:sz w:val="24"/>
        </w:rPr>
        <w:fldChar w:fldCharType="end"/>
      </w:r>
      <w:r w:rsidR="003A32F0">
        <w:rPr>
          <w:iCs/>
          <w:sz w:val="24"/>
        </w:rPr>
        <w:fldChar w:fldCharType="end"/>
      </w:r>
      <w:r w:rsidR="002038AB">
        <w:rPr>
          <w:rFonts w:hint="eastAsia"/>
          <w:iCs/>
          <w:sz w:val="24"/>
        </w:rPr>
        <w:t>计算得出熵值之后，便可计算信息增益的值，</w:t>
      </w:r>
      <w:r w:rsidR="000E3E80">
        <w:rPr>
          <w:rFonts w:hint="eastAsia"/>
          <w:iCs/>
          <w:sz w:val="24"/>
        </w:rPr>
        <w:t>父节点</w:t>
      </w:r>
      <w:r w:rsidR="00B24382">
        <w:rPr>
          <w:rFonts w:hint="eastAsia"/>
          <w:iCs/>
          <w:sz w:val="24"/>
        </w:rPr>
        <w:t>的熵值</w:t>
      </w:r>
      <w:r w:rsidR="000D15BE">
        <w:rPr>
          <w:rFonts w:hint="eastAsia"/>
          <w:iCs/>
          <w:sz w:val="24"/>
        </w:rPr>
        <w:t>减去</w:t>
      </w:r>
      <w:r w:rsidR="00A546A0">
        <w:rPr>
          <w:rFonts w:hint="eastAsia"/>
          <w:iCs/>
          <w:sz w:val="24"/>
        </w:rPr>
        <w:t>对应分裂得到的</w:t>
      </w:r>
      <w:r w:rsidR="00903507">
        <w:rPr>
          <w:rFonts w:hint="eastAsia"/>
          <w:iCs/>
          <w:sz w:val="24"/>
        </w:rPr>
        <w:t>若干</w:t>
      </w:r>
      <w:r w:rsidR="00794AC9">
        <w:rPr>
          <w:rFonts w:hint="eastAsia"/>
          <w:iCs/>
          <w:sz w:val="24"/>
        </w:rPr>
        <w:t>子节点</w:t>
      </w:r>
      <w:r w:rsidR="00392971">
        <w:rPr>
          <w:rFonts w:hint="eastAsia"/>
          <w:iCs/>
          <w:sz w:val="24"/>
        </w:rPr>
        <w:t>的熵的和</w:t>
      </w:r>
      <w:r w:rsidR="0033156F">
        <w:rPr>
          <w:rFonts w:hint="eastAsia"/>
          <w:iCs/>
          <w:sz w:val="24"/>
        </w:rPr>
        <w:t>便可而得到信息增益</w:t>
      </w:r>
      <w:r w:rsidR="004F3C84">
        <w:rPr>
          <w:rFonts w:hint="eastAsia"/>
          <w:iCs/>
          <w:sz w:val="24"/>
        </w:rPr>
        <w:t>，</w:t>
      </w:r>
      <w:r w:rsidR="002038AB">
        <w:rPr>
          <w:rFonts w:hint="eastAsia"/>
          <w:iCs/>
          <w:sz w:val="24"/>
        </w:rPr>
        <w:t>其计算公式</w:t>
      </w:r>
      <w:r w:rsidR="00636CCA">
        <w:rPr>
          <w:rFonts w:hint="eastAsia"/>
          <w:iCs/>
          <w:sz w:val="24"/>
        </w:rPr>
        <w:t>如下</w:t>
      </w:r>
      <w:r w:rsidR="00812F8F">
        <w:rPr>
          <w:rFonts w:hint="eastAsia"/>
          <w:iCs/>
          <w:sz w:val="24"/>
        </w:rPr>
        <w:t>：</w:t>
      </w:r>
    </w:p>
    <w:p w14:paraId="5F114D62" w14:textId="0D8085F9" w:rsidR="005F3319" w:rsidRDefault="00474AC5" w:rsidP="005410E9">
      <w:pPr>
        <w:pStyle w:val="MTDisplayEquation"/>
        <w:rPr>
          <w:color w:val="000000" w:themeColor="text1"/>
          <w:sz w:val="21"/>
          <w:szCs w:val="21"/>
        </w:rPr>
      </w:pPr>
      <w:r>
        <w:tab/>
      </w:r>
      <w:r w:rsidR="001F2D9B" w:rsidRPr="00474AC5">
        <w:rPr>
          <w:position w:val="-28"/>
        </w:rPr>
        <w:object w:dxaOrig="4500" w:dyaOrig="680" w14:anchorId="409F2C5E">
          <v:shape id="_x0000_i1130" type="#_x0000_t75" style="width:225pt;height:34.2pt" o:ole="">
            <v:imagedata r:id="rId241" o:title=""/>
          </v:shape>
          <o:OLEObject Type="Embed" ProgID="Equation.DSMT4" ShapeID="_x0000_i1130" DrawAspect="Content" ObjectID="_1651269238" r:id="rId242"/>
        </w:object>
      </w:r>
      <w:r>
        <w:tab/>
      </w:r>
      <w:r w:rsidRPr="00737900">
        <w:rPr>
          <w:color w:val="000000" w:themeColor="text1"/>
          <w:sz w:val="21"/>
          <w:szCs w:val="21"/>
        </w:rPr>
        <w:fldChar w:fldCharType="begin"/>
      </w:r>
      <w:r w:rsidRPr="00737900">
        <w:rPr>
          <w:color w:val="000000" w:themeColor="text1"/>
          <w:sz w:val="21"/>
          <w:szCs w:val="21"/>
        </w:rPr>
        <w:instrText xml:space="preserve"> MACROBUTTON MTPlaceRef \* MERGEFORMAT </w:instrText>
      </w:r>
      <w:r w:rsidRPr="00737900">
        <w:rPr>
          <w:color w:val="000000" w:themeColor="text1"/>
          <w:sz w:val="21"/>
          <w:szCs w:val="21"/>
        </w:rPr>
        <w:fldChar w:fldCharType="begin"/>
      </w:r>
      <w:r w:rsidRPr="00737900">
        <w:rPr>
          <w:color w:val="000000" w:themeColor="text1"/>
          <w:sz w:val="21"/>
          <w:szCs w:val="21"/>
        </w:rPr>
        <w:instrText xml:space="preserve"> SEQ MTEqn \h \* MERGEFORMAT </w:instrText>
      </w:r>
      <w:r w:rsidRPr="00737900">
        <w:rPr>
          <w:color w:val="000000" w:themeColor="text1"/>
          <w:sz w:val="21"/>
          <w:szCs w:val="21"/>
        </w:rPr>
        <w:fldChar w:fldCharType="end"/>
      </w:r>
      <w:bookmarkStart w:id="96" w:name="ZEqnNum858708"/>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Chap \c \* Arabic \* MERGEFORMAT </w:instrText>
      </w:r>
      <w:r w:rsidRPr="00737900">
        <w:rPr>
          <w:color w:val="000000" w:themeColor="text1"/>
          <w:sz w:val="21"/>
          <w:szCs w:val="21"/>
        </w:rPr>
        <w:fldChar w:fldCharType="separate"/>
      </w:r>
      <w:r w:rsidR="00C0574F">
        <w:rPr>
          <w:noProof/>
          <w:color w:val="000000" w:themeColor="text1"/>
          <w:sz w:val="21"/>
          <w:szCs w:val="21"/>
        </w:rPr>
        <w:instrText>4</w:instrText>
      </w:r>
      <w:r w:rsidRPr="00737900">
        <w:rPr>
          <w:color w:val="000000" w:themeColor="text1"/>
          <w:sz w:val="21"/>
          <w:szCs w:val="21"/>
        </w:rPr>
        <w:fldChar w:fldCharType="end"/>
      </w:r>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Eqn \c \* Arabic \* MERGEFORMAT </w:instrText>
      </w:r>
      <w:r w:rsidRPr="00737900">
        <w:rPr>
          <w:color w:val="000000" w:themeColor="text1"/>
          <w:sz w:val="21"/>
          <w:szCs w:val="21"/>
        </w:rPr>
        <w:fldChar w:fldCharType="separate"/>
      </w:r>
      <w:r w:rsidR="00C0574F">
        <w:rPr>
          <w:noProof/>
          <w:color w:val="000000" w:themeColor="text1"/>
          <w:sz w:val="21"/>
          <w:szCs w:val="21"/>
        </w:rPr>
        <w:instrText>15</w:instrText>
      </w:r>
      <w:r w:rsidRPr="00737900">
        <w:rPr>
          <w:color w:val="000000" w:themeColor="text1"/>
          <w:sz w:val="21"/>
          <w:szCs w:val="21"/>
        </w:rPr>
        <w:fldChar w:fldCharType="end"/>
      </w:r>
      <w:r w:rsidRPr="00737900">
        <w:rPr>
          <w:color w:val="000000" w:themeColor="text1"/>
          <w:sz w:val="21"/>
          <w:szCs w:val="21"/>
        </w:rPr>
        <w:instrText>)</w:instrText>
      </w:r>
      <w:bookmarkEnd w:id="96"/>
      <w:r w:rsidRPr="00737900">
        <w:rPr>
          <w:color w:val="000000" w:themeColor="text1"/>
          <w:sz w:val="21"/>
          <w:szCs w:val="21"/>
        </w:rPr>
        <w:fldChar w:fldCharType="end"/>
      </w:r>
    </w:p>
    <w:p w14:paraId="7CE95D7E" w14:textId="2E6FD265" w:rsidR="005410E9" w:rsidRPr="00865281" w:rsidRDefault="005410E9" w:rsidP="005410E9">
      <w:pPr>
        <w:rPr>
          <w:sz w:val="24"/>
        </w:rPr>
      </w:pPr>
      <w:r>
        <w:tab/>
      </w:r>
      <w:r w:rsidR="00D3619C" w:rsidRPr="00865281">
        <w:rPr>
          <w:rFonts w:hint="eastAsia"/>
          <w:sz w:val="24"/>
        </w:rPr>
        <w:t>当信息增益越大</w:t>
      </w:r>
      <w:r w:rsidR="00567E21" w:rsidRPr="00865281">
        <w:rPr>
          <w:rFonts w:hint="eastAsia"/>
          <w:sz w:val="24"/>
        </w:rPr>
        <w:t>，</w:t>
      </w:r>
      <w:r w:rsidR="000B3BEE" w:rsidRPr="00865281">
        <w:rPr>
          <w:rFonts w:hint="eastAsia"/>
          <w:sz w:val="24"/>
        </w:rPr>
        <w:t>表示父节点分裂后复杂度减少的越多</w:t>
      </w:r>
      <w:r w:rsidR="00F01B8C" w:rsidRPr="00865281">
        <w:rPr>
          <w:rFonts w:hint="eastAsia"/>
          <w:sz w:val="24"/>
        </w:rPr>
        <w:t>，</w:t>
      </w:r>
      <w:r w:rsidR="006A3892" w:rsidRPr="00865281">
        <w:rPr>
          <w:rFonts w:hint="eastAsia"/>
          <w:sz w:val="24"/>
        </w:rPr>
        <w:t>分类效果越明显</w:t>
      </w:r>
      <w:r w:rsidR="00434A90" w:rsidRPr="00865281">
        <w:rPr>
          <w:rFonts w:hint="eastAsia"/>
          <w:sz w:val="24"/>
        </w:rPr>
        <w:t>。</w:t>
      </w:r>
    </w:p>
    <w:p w14:paraId="621E0E2D" w14:textId="57778F8D" w:rsidR="009C27C3" w:rsidRDefault="00356B65" w:rsidP="005F3319">
      <w:pPr>
        <w:rPr>
          <w:sz w:val="24"/>
        </w:rPr>
      </w:pPr>
      <w:r>
        <w:tab/>
      </w:r>
      <w:r w:rsidR="00F3007B">
        <w:rPr>
          <w:rFonts w:hint="eastAsia"/>
        </w:rPr>
        <w:t>针对</w:t>
      </w:r>
      <w:r w:rsidR="00F3007B">
        <w:rPr>
          <w:rFonts w:hint="eastAsia"/>
        </w:rPr>
        <w:t>ID</w:t>
      </w:r>
      <w:r w:rsidR="00F7724D" w:rsidRPr="00464058">
        <w:rPr>
          <w:sz w:val="24"/>
        </w:rPr>
        <w:t>3</w:t>
      </w:r>
      <w:r w:rsidR="00CF5AC3">
        <w:rPr>
          <w:rFonts w:hint="eastAsia"/>
        </w:rPr>
        <w:t>算法中存在的</w:t>
      </w:r>
      <w:r w:rsidR="009D081D">
        <w:rPr>
          <w:rFonts w:hint="eastAsia"/>
        </w:rPr>
        <w:t>问题</w:t>
      </w:r>
      <w:r w:rsidR="006F0C00">
        <w:rPr>
          <w:rFonts w:hint="eastAsia"/>
        </w:rPr>
        <w:t>，改良得到了</w:t>
      </w:r>
      <w:r w:rsidR="00625FB5" w:rsidRPr="00625FB5">
        <w:rPr>
          <w:sz w:val="24"/>
        </w:rPr>
        <w:t>C4.5</w:t>
      </w:r>
      <w:r w:rsidR="00C71161">
        <w:rPr>
          <w:rFonts w:hint="eastAsia"/>
          <w:sz w:val="24"/>
        </w:rPr>
        <w:t>算法，</w:t>
      </w:r>
      <w:r w:rsidR="002A21BD">
        <w:rPr>
          <w:rFonts w:hint="eastAsia"/>
          <w:sz w:val="24"/>
        </w:rPr>
        <w:t>信息增益比的计算公式如下</w:t>
      </w:r>
      <w:r w:rsidR="004E323F">
        <w:rPr>
          <w:rFonts w:hint="eastAsia"/>
          <w:sz w:val="24"/>
        </w:rPr>
        <w:t>：</w:t>
      </w:r>
    </w:p>
    <w:p w14:paraId="20CAED64" w14:textId="3DC20E3A" w:rsidR="00DC6455" w:rsidRDefault="00DC6455" w:rsidP="00DC6455">
      <w:pPr>
        <w:pStyle w:val="MTDisplayEquation"/>
      </w:pPr>
      <w:r>
        <w:tab/>
      </w:r>
      <w:r w:rsidR="007019C6" w:rsidRPr="00DC6455">
        <w:rPr>
          <w:position w:val="-28"/>
        </w:rPr>
        <w:object w:dxaOrig="2700" w:dyaOrig="660" w14:anchorId="539EBE7F">
          <v:shape id="_x0000_i1131" type="#_x0000_t75" style="width:135pt;height:33pt" o:ole="">
            <v:imagedata r:id="rId243" o:title=""/>
          </v:shape>
          <o:OLEObject Type="Embed" ProgID="Equation.DSMT4" ShapeID="_x0000_i1131" DrawAspect="Content" ObjectID="_1651269239" r:id="rId244"/>
        </w:object>
      </w:r>
      <w:r>
        <w:tab/>
      </w:r>
      <w:r w:rsidRPr="007019C6">
        <w:rPr>
          <w:color w:val="000000" w:themeColor="text1"/>
          <w:sz w:val="21"/>
          <w:szCs w:val="21"/>
        </w:rPr>
        <w:fldChar w:fldCharType="begin"/>
      </w:r>
      <w:r w:rsidRPr="007019C6">
        <w:rPr>
          <w:color w:val="000000" w:themeColor="text1"/>
          <w:sz w:val="21"/>
          <w:szCs w:val="21"/>
        </w:rPr>
        <w:instrText xml:space="preserve"> MACROBUTTON MTPlaceRef \* MERGEFORMAT </w:instrText>
      </w:r>
      <w:r w:rsidRPr="007019C6">
        <w:rPr>
          <w:color w:val="000000" w:themeColor="text1"/>
          <w:sz w:val="21"/>
          <w:szCs w:val="21"/>
        </w:rPr>
        <w:fldChar w:fldCharType="begin"/>
      </w:r>
      <w:r w:rsidRPr="007019C6">
        <w:rPr>
          <w:color w:val="000000" w:themeColor="text1"/>
          <w:sz w:val="21"/>
          <w:szCs w:val="21"/>
        </w:rPr>
        <w:instrText xml:space="preserve"> SEQ MTEqn \h \* MERGEFORMAT </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Chap \c \* Arabic \* MERGEFORMAT </w:instrText>
      </w:r>
      <w:r w:rsidRPr="007019C6">
        <w:rPr>
          <w:color w:val="000000" w:themeColor="text1"/>
          <w:sz w:val="21"/>
          <w:szCs w:val="21"/>
        </w:rPr>
        <w:fldChar w:fldCharType="separate"/>
      </w:r>
      <w:r w:rsidR="00C0574F">
        <w:rPr>
          <w:noProof/>
          <w:color w:val="000000" w:themeColor="text1"/>
          <w:sz w:val="21"/>
          <w:szCs w:val="21"/>
        </w:rPr>
        <w:instrText>4</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Eqn \c \* Arabic \* MERGEFORMAT </w:instrText>
      </w:r>
      <w:r w:rsidRPr="007019C6">
        <w:rPr>
          <w:color w:val="000000" w:themeColor="text1"/>
          <w:sz w:val="21"/>
          <w:szCs w:val="21"/>
        </w:rPr>
        <w:fldChar w:fldCharType="separate"/>
      </w:r>
      <w:r w:rsidR="00C0574F">
        <w:rPr>
          <w:noProof/>
          <w:color w:val="000000" w:themeColor="text1"/>
          <w:sz w:val="21"/>
          <w:szCs w:val="21"/>
        </w:rPr>
        <w:instrText>16</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end"/>
      </w:r>
    </w:p>
    <w:p w14:paraId="065511BE" w14:textId="3642358B" w:rsidR="009C27C3" w:rsidRDefault="008E0442" w:rsidP="005F3319">
      <w:pPr>
        <w:rPr>
          <w:iCs/>
          <w:sz w:val="24"/>
        </w:rPr>
      </w:pPr>
      <w:r>
        <w:tab/>
      </w:r>
      <w:r w:rsidRPr="002405FB">
        <w:rPr>
          <w:rFonts w:hint="eastAsia"/>
          <w:sz w:val="24"/>
        </w:rPr>
        <w:t>其中</w:t>
      </w:r>
      <w:r w:rsidRPr="00C9398D">
        <w:rPr>
          <w:position w:val="-10"/>
        </w:rPr>
        <w:object w:dxaOrig="960" w:dyaOrig="320" w14:anchorId="1F4B54E4">
          <v:shape id="_x0000_i1132" type="#_x0000_t75" style="width:48pt;height:16.2pt" o:ole="">
            <v:imagedata r:id="rId245" o:title=""/>
          </v:shape>
          <o:OLEObject Type="Embed" ProgID="Equation.DSMT4" ShapeID="_x0000_i1132" DrawAspect="Content" ObjectID="_1651269240" r:id="rId246"/>
        </w:object>
      </w:r>
      <w:r w:rsidR="004C6A3E" w:rsidRPr="002405FB">
        <w:rPr>
          <w:rFonts w:hint="eastAsia"/>
          <w:sz w:val="24"/>
        </w:rPr>
        <w:t>即为</w:t>
      </w:r>
      <w:r w:rsidR="00B205C0">
        <w:rPr>
          <w:iCs/>
          <w:sz w:val="24"/>
        </w:rPr>
        <w:fldChar w:fldCharType="begin"/>
      </w:r>
      <w:r w:rsidR="00B205C0">
        <w:rPr>
          <w:iCs/>
          <w:sz w:val="24"/>
        </w:rPr>
        <w:instrText xml:space="preserve"> GOTOBUTTON ZEqnNum858708  \* MERGEFORMAT </w:instrText>
      </w:r>
      <w:r w:rsidR="00B205C0">
        <w:rPr>
          <w:iCs/>
          <w:sz w:val="24"/>
        </w:rPr>
        <w:fldChar w:fldCharType="begin"/>
      </w:r>
      <w:r w:rsidR="00B205C0">
        <w:rPr>
          <w:iCs/>
          <w:sz w:val="24"/>
        </w:rPr>
        <w:instrText xml:space="preserve"> REF ZEqnNum858708 \* Charformat \! \* MERGEFORMAT </w:instrText>
      </w:r>
      <w:r w:rsidR="00B205C0">
        <w:rPr>
          <w:iCs/>
          <w:sz w:val="24"/>
        </w:rPr>
        <w:fldChar w:fldCharType="separate"/>
      </w:r>
      <w:r w:rsidR="00C0574F" w:rsidRPr="00C0574F">
        <w:rPr>
          <w:iCs/>
          <w:sz w:val="24"/>
        </w:rPr>
        <w:instrText>(4·15)</w:instrText>
      </w:r>
      <w:r w:rsidR="00B205C0">
        <w:rPr>
          <w:iCs/>
          <w:sz w:val="24"/>
        </w:rPr>
        <w:fldChar w:fldCharType="end"/>
      </w:r>
      <w:r w:rsidR="00B205C0">
        <w:rPr>
          <w:iCs/>
          <w:sz w:val="24"/>
        </w:rPr>
        <w:fldChar w:fldCharType="end"/>
      </w:r>
      <w:r w:rsidR="00B205C0">
        <w:rPr>
          <w:rFonts w:hint="eastAsia"/>
          <w:iCs/>
          <w:sz w:val="24"/>
        </w:rPr>
        <w:t>计算得到的</w:t>
      </w:r>
      <w:r w:rsidR="009B5922">
        <w:rPr>
          <w:rFonts w:hint="eastAsia"/>
          <w:iCs/>
          <w:sz w:val="24"/>
        </w:rPr>
        <w:t>信息增益</w:t>
      </w:r>
      <w:r w:rsidR="0024547C">
        <w:rPr>
          <w:rFonts w:hint="eastAsia"/>
          <w:iCs/>
          <w:sz w:val="24"/>
        </w:rPr>
        <w:t>，</w:t>
      </w:r>
      <w:r w:rsidR="007026DA">
        <w:rPr>
          <w:rFonts w:hint="eastAsia"/>
          <w:iCs/>
          <w:sz w:val="24"/>
        </w:rPr>
        <w:t>而</w:t>
      </w:r>
      <w:r w:rsidR="00455FD7" w:rsidRPr="00C9398D">
        <w:rPr>
          <w:position w:val="-10"/>
        </w:rPr>
        <w:object w:dxaOrig="1380" w:dyaOrig="320" w14:anchorId="160EE29C">
          <v:shape id="_x0000_i1133" type="#_x0000_t75" style="width:69pt;height:16.2pt" o:ole="">
            <v:imagedata r:id="rId247" o:title=""/>
          </v:shape>
          <o:OLEObject Type="Embed" ProgID="Equation.DSMT4" ShapeID="_x0000_i1133" DrawAspect="Content" ObjectID="_1651269241" r:id="rId248"/>
        </w:object>
      </w:r>
      <w:r w:rsidR="00015525">
        <w:rPr>
          <w:rFonts w:hint="eastAsia"/>
          <w:iCs/>
          <w:sz w:val="24"/>
        </w:rPr>
        <w:t>而</w:t>
      </w:r>
      <w:r w:rsidR="00C91FA3">
        <w:rPr>
          <w:rFonts w:hint="eastAsia"/>
          <w:iCs/>
          <w:sz w:val="24"/>
        </w:rPr>
        <w:t>则表示分裂得到</w:t>
      </w:r>
      <w:r w:rsidR="00C91FA3">
        <w:rPr>
          <w:rFonts w:hint="eastAsia"/>
          <w:iCs/>
          <w:sz w:val="24"/>
        </w:rPr>
        <w:lastRenderedPageBreak/>
        <w:t>的子节点数据量的信息增益</w:t>
      </w:r>
      <w:r w:rsidR="00AD11D2">
        <w:rPr>
          <w:rFonts w:hint="eastAsia"/>
          <w:iCs/>
          <w:sz w:val="24"/>
        </w:rPr>
        <w:t>，其计算公式</w:t>
      </w:r>
      <w:r w:rsidR="00852AD2">
        <w:rPr>
          <w:rFonts w:hint="eastAsia"/>
          <w:iCs/>
          <w:sz w:val="24"/>
        </w:rPr>
        <w:t>为</w:t>
      </w:r>
      <w:r w:rsidR="00852AD2">
        <w:rPr>
          <w:rFonts w:hint="eastAsia"/>
          <w:iCs/>
          <w:sz w:val="24"/>
        </w:rPr>
        <w:t>:</w:t>
      </w:r>
    </w:p>
    <w:p w14:paraId="7A1689CB" w14:textId="72A77F0A" w:rsidR="00DF16EE" w:rsidRDefault="00DF16EE" w:rsidP="00DF16EE">
      <w:pPr>
        <w:pStyle w:val="MTDisplayEquation"/>
      </w:pPr>
      <w:r>
        <w:tab/>
      </w:r>
      <w:r w:rsidRPr="00DF16EE">
        <w:rPr>
          <w:position w:val="-28"/>
        </w:rPr>
        <w:object w:dxaOrig="3220" w:dyaOrig="680" w14:anchorId="607CF4BB">
          <v:shape id="_x0000_i1134" type="#_x0000_t75" style="width:160.8pt;height:34.2pt" o:ole="">
            <v:imagedata r:id="rId249" o:title=""/>
          </v:shape>
          <o:OLEObject Type="Embed" ProgID="Equation.DSMT4" ShapeID="_x0000_i1134" DrawAspect="Content" ObjectID="_1651269242" r:id="rId250"/>
        </w:object>
      </w:r>
      <w:r>
        <w:tab/>
      </w:r>
      <w:r w:rsidRPr="00DF16EE">
        <w:rPr>
          <w:color w:val="000000" w:themeColor="text1"/>
          <w:sz w:val="21"/>
          <w:szCs w:val="21"/>
        </w:rPr>
        <w:fldChar w:fldCharType="begin"/>
      </w:r>
      <w:r w:rsidRPr="00DF16EE">
        <w:rPr>
          <w:color w:val="000000" w:themeColor="text1"/>
          <w:sz w:val="21"/>
          <w:szCs w:val="21"/>
        </w:rPr>
        <w:instrText xml:space="preserve"> MACROBUTTON MTPlaceRef \* MERGEFORMAT </w:instrText>
      </w:r>
      <w:r w:rsidRPr="00DF16EE">
        <w:rPr>
          <w:color w:val="000000" w:themeColor="text1"/>
          <w:sz w:val="21"/>
          <w:szCs w:val="21"/>
        </w:rPr>
        <w:fldChar w:fldCharType="begin"/>
      </w:r>
      <w:r w:rsidRPr="00DF16EE">
        <w:rPr>
          <w:color w:val="000000" w:themeColor="text1"/>
          <w:sz w:val="21"/>
          <w:szCs w:val="21"/>
        </w:rPr>
        <w:instrText xml:space="preserve"> SEQ MTEqn \h \* MERGEFORMAT </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Chap \c \* Arabic \* MERGEFORMAT </w:instrText>
      </w:r>
      <w:r w:rsidRPr="00DF16EE">
        <w:rPr>
          <w:color w:val="000000" w:themeColor="text1"/>
          <w:sz w:val="21"/>
          <w:szCs w:val="21"/>
        </w:rPr>
        <w:fldChar w:fldCharType="separate"/>
      </w:r>
      <w:r w:rsidR="00C0574F">
        <w:rPr>
          <w:noProof/>
          <w:color w:val="000000" w:themeColor="text1"/>
          <w:sz w:val="21"/>
          <w:szCs w:val="21"/>
        </w:rPr>
        <w:instrText>4</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Eqn \c \* Arabic \* MERGEFORMAT </w:instrText>
      </w:r>
      <w:r w:rsidRPr="00DF16EE">
        <w:rPr>
          <w:color w:val="000000" w:themeColor="text1"/>
          <w:sz w:val="21"/>
          <w:szCs w:val="21"/>
        </w:rPr>
        <w:fldChar w:fldCharType="separate"/>
      </w:r>
      <w:r w:rsidR="00C0574F">
        <w:rPr>
          <w:noProof/>
          <w:color w:val="000000" w:themeColor="text1"/>
          <w:sz w:val="21"/>
          <w:szCs w:val="21"/>
        </w:rPr>
        <w:instrText>17</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end"/>
      </w:r>
    </w:p>
    <w:p w14:paraId="57F75D1C" w14:textId="04829BEA" w:rsidR="009C27C3" w:rsidRPr="00F95F40" w:rsidRDefault="0065468A" w:rsidP="00246013">
      <w:pPr>
        <w:rPr>
          <w:sz w:val="24"/>
        </w:rPr>
      </w:pPr>
      <w:r>
        <w:tab/>
      </w:r>
      <w:r w:rsidR="00F95F40" w:rsidRPr="00F95F40">
        <w:rPr>
          <w:rFonts w:hint="eastAsia"/>
          <w:sz w:val="24"/>
        </w:rPr>
        <w:t>其中</w:t>
      </w:r>
      <w:r w:rsidR="003D351C">
        <w:rPr>
          <w:rFonts w:hint="eastAsia"/>
          <w:sz w:val="24"/>
        </w:rPr>
        <w:t>m</w:t>
      </w:r>
      <w:r w:rsidR="003D351C">
        <w:rPr>
          <w:rFonts w:hint="eastAsia"/>
          <w:sz w:val="24"/>
        </w:rPr>
        <w:t>代表子节点</w:t>
      </w:r>
      <w:r w:rsidR="0022528C">
        <w:rPr>
          <w:rFonts w:hint="eastAsia"/>
          <w:sz w:val="24"/>
        </w:rPr>
        <w:t>的数量</w:t>
      </w:r>
      <w:r w:rsidR="00AC50CB">
        <w:rPr>
          <w:rFonts w:hint="eastAsia"/>
          <w:sz w:val="24"/>
        </w:rPr>
        <w:t>，</w:t>
      </w:r>
      <w:r w:rsidR="00063CD8" w:rsidRPr="004373B2">
        <w:rPr>
          <w:position w:val="-12"/>
          <w:sz w:val="24"/>
        </w:rPr>
        <w:object w:dxaOrig="240" w:dyaOrig="360" w14:anchorId="31E56F94">
          <v:shape id="_x0000_i1135" type="#_x0000_t75" style="width:12pt;height:18pt" o:ole="">
            <v:imagedata r:id="rId251" o:title=""/>
          </v:shape>
          <o:OLEObject Type="Embed" ProgID="Equation.DSMT4" ShapeID="_x0000_i1135" DrawAspect="Content" ObjectID="_1651269243" r:id="rId252"/>
        </w:object>
      </w:r>
      <w:r w:rsidR="004373B2" w:rsidRPr="004373B2">
        <w:rPr>
          <w:rFonts w:hint="eastAsia"/>
          <w:sz w:val="24"/>
        </w:rPr>
        <w:t>代表第</w:t>
      </w:r>
      <w:r w:rsidR="004373B2" w:rsidRPr="004373B2">
        <w:rPr>
          <w:rFonts w:hint="eastAsia"/>
          <w:sz w:val="24"/>
        </w:rPr>
        <w:t>i</w:t>
      </w:r>
      <w:r w:rsidR="004373B2" w:rsidRPr="004373B2">
        <w:rPr>
          <w:rFonts w:hint="eastAsia"/>
          <w:sz w:val="24"/>
        </w:rPr>
        <w:t>个节点的</w:t>
      </w:r>
      <w:r w:rsidR="0075473F">
        <w:rPr>
          <w:rFonts w:hint="eastAsia"/>
          <w:sz w:val="24"/>
        </w:rPr>
        <w:t>量</w:t>
      </w:r>
      <w:r w:rsidR="002F29E1">
        <w:rPr>
          <w:rFonts w:hint="eastAsia"/>
          <w:sz w:val="24"/>
        </w:rPr>
        <w:t>，</w:t>
      </w:r>
      <w:r w:rsidR="008B6831">
        <w:rPr>
          <w:rFonts w:hint="eastAsia"/>
          <w:sz w:val="24"/>
        </w:rPr>
        <w:t>N</w:t>
      </w:r>
      <w:r w:rsidR="008B6831">
        <w:rPr>
          <w:rFonts w:hint="eastAsia"/>
          <w:sz w:val="24"/>
        </w:rPr>
        <w:t>代表父节点的数据量</w:t>
      </w:r>
      <w:r w:rsidR="007B60F7">
        <w:rPr>
          <w:rFonts w:hint="eastAsia"/>
          <w:sz w:val="24"/>
        </w:rPr>
        <w:t>。</w:t>
      </w:r>
      <w:r w:rsidR="006C14EA">
        <w:rPr>
          <w:rFonts w:hint="eastAsia"/>
          <w:sz w:val="24"/>
        </w:rPr>
        <w:t>其中信息</w:t>
      </w:r>
      <w:r w:rsidR="000F5488">
        <w:rPr>
          <w:rFonts w:hint="eastAsia"/>
          <w:sz w:val="24"/>
        </w:rPr>
        <w:t>增益率越高，分类效果越好</w:t>
      </w:r>
      <w:r w:rsidR="0042037A">
        <w:rPr>
          <w:rFonts w:hint="eastAsia"/>
          <w:sz w:val="24"/>
        </w:rPr>
        <w:t>。</w:t>
      </w:r>
    </w:p>
    <w:p w14:paraId="78AA6935" w14:textId="4C7190CB" w:rsidR="009C27C3" w:rsidRPr="00DF5D8A" w:rsidRDefault="0086472C" w:rsidP="00246013">
      <w:pPr>
        <w:rPr>
          <w:sz w:val="24"/>
        </w:rPr>
      </w:pPr>
      <w:r>
        <w:tab/>
      </w:r>
      <w:r w:rsidRPr="00DF5D8A">
        <w:rPr>
          <w:rFonts w:hint="eastAsia"/>
          <w:sz w:val="24"/>
        </w:rPr>
        <w:t>基尼指数的计算公式如下</w:t>
      </w:r>
      <w:r w:rsidRPr="00DF5D8A">
        <w:rPr>
          <w:rFonts w:hint="eastAsia"/>
          <w:sz w:val="24"/>
        </w:rPr>
        <w:t>:</w:t>
      </w:r>
    </w:p>
    <w:p w14:paraId="3BCC91EA" w14:textId="7D921C14" w:rsidR="00E95D9B" w:rsidRPr="0086472C" w:rsidRDefault="00E95D9B" w:rsidP="00E95D9B">
      <w:pPr>
        <w:pStyle w:val="MTDisplayEquation"/>
      </w:pPr>
      <w:r>
        <w:tab/>
      </w:r>
      <w:r w:rsidRPr="00E95D9B">
        <w:rPr>
          <w:position w:val="-28"/>
        </w:rPr>
        <w:object w:dxaOrig="1600" w:dyaOrig="680" w14:anchorId="0E0C67F4">
          <v:shape id="_x0000_i1136" type="#_x0000_t75" style="width:79.8pt;height:34.2pt" o:ole="">
            <v:imagedata r:id="rId253" o:title=""/>
          </v:shape>
          <o:OLEObject Type="Embed" ProgID="Equation.DSMT4" ShapeID="_x0000_i1136" DrawAspect="Content" ObjectID="_1651269244" r:id="rId254"/>
        </w:object>
      </w:r>
      <w:r>
        <w:tab/>
      </w:r>
      <w:r w:rsidRPr="000073FC">
        <w:rPr>
          <w:color w:val="000000" w:themeColor="text1"/>
          <w:sz w:val="21"/>
          <w:szCs w:val="21"/>
        </w:rPr>
        <w:fldChar w:fldCharType="begin"/>
      </w:r>
      <w:r w:rsidRPr="000073FC">
        <w:rPr>
          <w:color w:val="000000" w:themeColor="text1"/>
          <w:sz w:val="21"/>
          <w:szCs w:val="21"/>
        </w:rPr>
        <w:instrText xml:space="preserve"> MACROBUTTON MTPlaceRef \* MERGEFORMAT </w:instrText>
      </w:r>
      <w:r w:rsidRPr="000073FC">
        <w:rPr>
          <w:color w:val="000000" w:themeColor="text1"/>
          <w:sz w:val="21"/>
          <w:szCs w:val="21"/>
        </w:rPr>
        <w:fldChar w:fldCharType="begin"/>
      </w:r>
      <w:r w:rsidRPr="000073FC">
        <w:rPr>
          <w:color w:val="000000" w:themeColor="text1"/>
          <w:sz w:val="21"/>
          <w:szCs w:val="21"/>
        </w:rPr>
        <w:instrText xml:space="preserve"> SEQ MTEqn \h \* MERGEFORMAT </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Chap \c \* Arabic \* MERGEFORMAT </w:instrText>
      </w:r>
      <w:r w:rsidRPr="000073FC">
        <w:rPr>
          <w:color w:val="000000" w:themeColor="text1"/>
          <w:sz w:val="21"/>
          <w:szCs w:val="21"/>
        </w:rPr>
        <w:fldChar w:fldCharType="separate"/>
      </w:r>
      <w:r w:rsidR="00C0574F">
        <w:rPr>
          <w:noProof/>
          <w:color w:val="000000" w:themeColor="text1"/>
          <w:sz w:val="21"/>
          <w:szCs w:val="21"/>
        </w:rPr>
        <w:instrText>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Eqn \c \* Arabic \* MERGEFORMAT </w:instrText>
      </w:r>
      <w:r w:rsidRPr="000073FC">
        <w:rPr>
          <w:color w:val="000000" w:themeColor="text1"/>
          <w:sz w:val="21"/>
          <w:szCs w:val="21"/>
        </w:rPr>
        <w:fldChar w:fldCharType="separate"/>
      </w:r>
      <w:r w:rsidR="00C0574F">
        <w:rPr>
          <w:noProof/>
          <w:color w:val="000000" w:themeColor="text1"/>
          <w:sz w:val="21"/>
          <w:szCs w:val="21"/>
        </w:rPr>
        <w:instrText>18</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end"/>
      </w:r>
    </w:p>
    <w:p w14:paraId="251CD234" w14:textId="039EEF96" w:rsidR="009C27C3" w:rsidRDefault="00047FD7" w:rsidP="00246013">
      <w:pPr>
        <w:rPr>
          <w:sz w:val="24"/>
        </w:rPr>
      </w:pPr>
      <w:r>
        <w:tab/>
      </w:r>
      <w:r w:rsidR="002B622A" w:rsidRPr="00AF3A36">
        <w:rPr>
          <w:rFonts w:hint="eastAsia"/>
          <w:sz w:val="24"/>
        </w:rPr>
        <w:t>其中</w:t>
      </w:r>
      <w:r w:rsidR="002B622A" w:rsidRPr="00C9398D">
        <w:rPr>
          <w:position w:val="-12"/>
        </w:rPr>
        <w:object w:dxaOrig="260" w:dyaOrig="360" w14:anchorId="6B5CF812">
          <v:shape id="_x0000_i1137" type="#_x0000_t75" style="width:13.2pt;height:18pt" o:ole="">
            <v:imagedata r:id="rId239" o:title=""/>
          </v:shape>
          <o:OLEObject Type="Embed" ProgID="Equation.DSMT4" ShapeID="_x0000_i1137" DrawAspect="Content" ObjectID="_1651269245" r:id="rId255"/>
        </w:object>
      </w:r>
      <w:r w:rsidR="00044760">
        <w:rPr>
          <w:rFonts w:hint="eastAsia"/>
          <w:sz w:val="24"/>
        </w:rPr>
        <w:t>代</w:t>
      </w:r>
      <w:r w:rsidR="002B622A" w:rsidRPr="00AF3A36">
        <w:rPr>
          <w:rFonts w:hint="eastAsia"/>
          <w:sz w:val="24"/>
        </w:rPr>
        <w:t>表</w:t>
      </w:r>
      <w:r w:rsidR="00A81BED">
        <w:rPr>
          <w:rFonts w:hint="eastAsia"/>
          <w:sz w:val="24"/>
        </w:rPr>
        <w:t>分裂得到的子节点中</w:t>
      </w:r>
      <w:r w:rsidR="002B622A" w:rsidRPr="00AF3A36">
        <w:rPr>
          <w:rFonts w:hint="eastAsia"/>
          <w:sz w:val="24"/>
        </w:rPr>
        <w:t>种类</w:t>
      </w:r>
      <w:r w:rsidR="002B622A" w:rsidRPr="00AF3A36">
        <w:rPr>
          <w:rFonts w:hint="eastAsia"/>
          <w:sz w:val="24"/>
        </w:rPr>
        <w:t>i</w:t>
      </w:r>
      <w:r w:rsidR="002B622A" w:rsidRPr="00AF3A36">
        <w:rPr>
          <w:rFonts w:hint="eastAsia"/>
          <w:sz w:val="24"/>
        </w:rPr>
        <w:t>在样本中占的百分比</w:t>
      </w:r>
      <w:r w:rsidR="00E97FFB">
        <w:rPr>
          <w:rFonts w:hint="eastAsia"/>
          <w:sz w:val="24"/>
        </w:rPr>
        <w:t>。</w:t>
      </w:r>
      <w:r w:rsidR="004B1875">
        <w:rPr>
          <w:rFonts w:hint="eastAsia"/>
          <w:sz w:val="24"/>
        </w:rPr>
        <w:t>基尼值越大，代表数据越不</w:t>
      </w:r>
      <w:r w:rsidR="00BD1E6F">
        <w:rPr>
          <w:rFonts w:hint="eastAsia"/>
          <w:sz w:val="24"/>
        </w:rPr>
        <w:t>纯</w:t>
      </w:r>
      <w:r w:rsidR="003476E1">
        <w:rPr>
          <w:rFonts w:hint="eastAsia"/>
          <w:sz w:val="24"/>
        </w:rPr>
        <w:t>，分类效果越差</w:t>
      </w:r>
      <w:r w:rsidR="000364D4">
        <w:rPr>
          <w:rFonts w:hint="eastAsia"/>
          <w:sz w:val="24"/>
        </w:rPr>
        <w:t>。</w:t>
      </w:r>
    </w:p>
    <w:p w14:paraId="035A0A7D" w14:textId="52B0E954" w:rsidR="00B2513B" w:rsidRDefault="00B2513B" w:rsidP="00246013">
      <w:pPr>
        <w:rPr>
          <w:sz w:val="24"/>
        </w:rPr>
      </w:pPr>
      <w:r>
        <w:rPr>
          <w:sz w:val="24"/>
        </w:rPr>
        <w:tab/>
      </w:r>
      <w:r w:rsidR="002721AD">
        <w:rPr>
          <w:rFonts w:hint="eastAsia"/>
          <w:sz w:val="24"/>
        </w:rPr>
        <w:t>对于步骤</w:t>
      </w:r>
      <w:r w:rsidR="002721AD">
        <w:rPr>
          <w:rFonts w:hint="eastAsia"/>
          <w:sz w:val="24"/>
        </w:rPr>
        <w:t>2</w:t>
      </w:r>
      <w:r w:rsidR="008C5D4C">
        <w:rPr>
          <w:rFonts w:hint="eastAsia"/>
          <w:sz w:val="24"/>
        </w:rPr>
        <w:t>，</w:t>
      </w:r>
      <w:r w:rsidR="001D30E5">
        <w:rPr>
          <w:rFonts w:hint="eastAsia"/>
          <w:sz w:val="24"/>
        </w:rPr>
        <w:t>在</w:t>
      </w:r>
      <w:r w:rsidR="00795257">
        <w:rPr>
          <w:rFonts w:hint="eastAsia"/>
          <w:sz w:val="24"/>
        </w:rPr>
        <w:t>对步骤</w:t>
      </w:r>
      <w:r w:rsidR="00795257">
        <w:rPr>
          <w:rFonts w:hint="eastAsia"/>
          <w:sz w:val="24"/>
        </w:rPr>
        <w:t>1</w:t>
      </w:r>
      <w:r w:rsidR="00795257">
        <w:rPr>
          <w:rFonts w:hint="eastAsia"/>
          <w:sz w:val="24"/>
        </w:rPr>
        <w:t>中提及的三种</w:t>
      </w:r>
      <w:r w:rsidR="00D07C75">
        <w:rPr>
          <w:rFonts w:hint="eastAsia"/>
          <w:sz w:val="24"/>
        </w:rPr>
        <w:t>具有分类能力的</w:t>
      </w:r>
      <w:r w:rsidR="00795257">
        <w:rPr>
          <w:rFonts w:hint="eastAsia"/>
          <w:sz w:val="24"/>
        </w:rPr>
        <w:t>特征进行选择之后，</w:t>
      </w:r>
      <w:r w:rsidR="0089410E">
        <w:rPr>
          <w:rFonts w:hint="eastAsia"/>
          <w:sz w:val="24"/>
        </w:rPr>
        <w:t>需要按照</w:t>
      </w:r>
      <w:r w:rsidR="00611252">
        <w:rPr>
          <w:rFonts w:hint="eastAsia"/>
          <w:sz w:val="24"/>
        </w:rPr>
        <w:t>训练数据中不同的属性</w:t>
      </w:r>
      <w:r w:rsidR="009E2104">
        <w:rPr>
          <w:rFonts w:hint="eastAsia"/>
          <w:sz w:val="24"/>
        </w:rPr>
        <w:t>分别进行分裂，</w:t>
      </w:r>
      <w:r w:rsidR="00225754">
        <w:rPr>
          <w:rFonts w:hint="eastAsia"/>
          <w:sz w:val="24"/>
        </w:rPr>
        <w:t>然后</w:t>
      </w:r>
      <w:r w:rsidR="00696741">
        <w:rPr>
          <w:rFonts w:hint="eastAsia"/>
          <w:sz w:val="24"/>
        </w:rPr>
        <w:t>能令</w:t>
      </w:r>
      <w:r w:rsidR="00D363B7">
        <w:rPr>
          <w:rFonts w:hint="eastAsia"/>
          <w:sz w:val="24"/>
        </w:rPr>
        <w:t>选定的分类特征</w:t>
      </w:r>
      <w:r w:rsidR="003D1DDE">
        <w:rPr>
          <w:rFonts w:hint="eastAsia"/>
          <w:sz w:val="24"/>
        </w:rPr>
        <w:t>的</w:t>
      </w:r>
      <w:r w:rsidR="00D363B7">
        <w:rPr>
          <w:rFonts w:hint="eastAsia"/>
          <w:sz w:val="24"/>
        </w:rPr>
        <w:t>值更优的</w:t>
      </w:r>
      <w:r w:rsidR="003A385A">
        <w:rPr>
          <w:rFonts w:hint="eastAsia"/>
          <w:sz w:val="24"/>
        </w:rPr>
        <w:t>属性来进行分类，构建决策树</w:t>
      </w:r>
      <w:r w:rsidR="00F87A48">
        <w:rPr>
          <w:rFonts w:hint="eastAsia"/>
          <w:sz w:val="24"/>
        </w:rPr>
        <w:t>。</w:t>
      </w:r>
    </w:p>
    <w:p w14:paraId="03FE6128" w14:textId="3E6885BC" w:rsidR="004B1875" w:rsidRPr="004F17E1" w:rsidRDefault="00545C62" w:rsidP="004F17E1">
      <w:pPr>
        <w:ind w:firstLine="420"/>
        <w:rPr>
          <w:sz w:val="24"/>
        </w:rPr>
      </w:pPr>
      <w:r>
        <w:rPr>
          <w:rFonts w:hint="eastAsia"/>
          <w:sz w:val="24"/>
        </w:rPr>
        <w:t>对于步骤</w:t>
      </w:r>
      <w:r>
        <w:rPr>
          <w:rFonts w:hint="eastAsia"/>
          <w:sz w:val="24"/>
        </w:rPr>
        <w:t>3</w:t>
      </w:r>
      <w:r>
        <w:rPr>
          <w:rFonts w:hint="eastAsia"/>
          <w:sz w:val="24"/>
        </w:rPr>
        <w:t>，</w:t>
      </w:r>
      <w:r w:rsidR="003A3166">
        <w:rPr>
          <w:rFonts w:hint="eastAsia"/>
          <w:sz w:val="24"/>
        </w:rPr>
        <w:t>为了让模型的泛化能力更强，需要对步骤</w:t>
      </w:r>
      <w:r w:rsidR="003A3166">
        <w:rPr>
          <w:rFonts w:hint="eastAsia"/>
          <w:sz w:val="24"/>
        </w:rPr>
        <w:t>2</w:t>
      </w:r>
      <w:r w:rsidR="003A3166">
        <w:rPr>
          <w:rFonts w:hint="eastAsia"/>
          <w:sz w:val="24"/>
        </w:rPr>
        <w:t>中生成的决策树进行简直，</w:t>
      </w:r>
      <w:r w:rsidR="00A96EAA">
        <w:rPr>
          <w:rFonts w:hint="eastAsia"/>
          <w:sz w:val="24"/>
        </w:rPr>
        <w:t>剪枝的方法分为预剪枝和后剪枝</w:t>
      </w:r>
      <w:r w:rsidR="00E02312">
        <w:rPr>
          <w:rFonts w:hint="eastAsia"/>
          <w:sz w:val="24"/>
        </w:rPr>
        <w:t>。预剪枝</w:t>
      </w:r>
      <w:r w:rsidR="00E663BD">
        <w:rPr>
          <w:rFonts w:hint="eastAsia"/>
          <w:sz w:val="24"/>
        </w:rPr>
        <w:t>是预先对决策树</w:t>
      </w:r>
      <w:r w:rsidR="003113C0">
        <w:rPr>
          <w:rFonts w:hint="eastAsia"/>
          <w:sz w:val="24"/>
        </w:rPr>
        <w:t>的</w:t>
      </w:r>
      <w:r w:rsidR="00FB5E84">
        <w:rPr>
          <w:rFonts w:hint="eastAsia"/>
          <w:sz w:val="24"/>
        </w:rPr>
        <w:t>的高度或者阈值</w:t>
      </w:r>
      <w:r w:rsidR="00FB5E84">
        <w:rPr>
          <w:rFonts w:hint="eastAsia"/>
          <w:sz w:val="24"/>
        </w:rPr>
        <w:t>(</w:t>
      </w:r>
      <w:r w:rsidR="00FB5E84">
        <w:rPr>
          <w:rFonts w:hint="eastAsia"/>
          <w:sz w:val="24"/>
        </w:rPr>
        <w:t>实例个数等</w:t>
      </w:r>
      <w:r w:rsidR="00FB5E84">
        <w:rPr>
          <w:sz w:val="24"/>
        </w:rPr>
        <w:t>)</w:t>
      </w:r>
      <w:r w:rsidR="00FB5E84">
        <w:rPr>
          <w:rFonts w:hint="eastAsia"/>
          <w:sz w:val="24"/>
        </w:rPr>
        <w:t>进行定义</w:t>
      </w:r>
      <w:r w:rsidR="00643A59">
        <w:rPr>
          <w:rFonts w:hint="eastAsia"/>
          <w:sz w:val="24"/>
        </w:rPr>
        <w:t>，当达到时候，便停止决策树</w:t>
      </w:r>
      <w:r w:rsidR="00163CC4">
        <w:rPr>
          <w:rFonts w:hint="eastAsia"/>
          <w:sz w:val="24"/>
        </w:rPr>
        <w:t>的生长</w:t>
      </w:r>
      <w:r w:rsidR="00597147">
        <w:rPr>
          <w:rFonts w:hint="eastAsia"/>
          <w:sz w:val="24"/>
        </w:rPr>
        <w:t>；后剪枝</w:t>
      </w:r>
      <w:r w:rsidR="00AE69AE">
        <w:rPr>
          <w:rFonts w:hint="eastAsia"/>
          <w:sz w:val="24"/>
        </w:rPr>
        <w:t>则是先构造出完整的决策树，</w:t>
      </w:r>
      <w:r w:rsidR="00A72B1B">
        <w:rPr>
          <w:rFonts w:hint="eastAsia"/>
          <w:sz w:val="24"/>
        </w:rPr>
        <w:t>然后对</w:t>
      </w:r>
      <w:r w:rsidR="00944908">
        <w:rPr>
          <w:rFonts w:hint="eastAsia"/>
          <w:sz w:val="24"/>
        </w:rPr>
        <w:t>置信度不够的子节点用叶节点来代替</w:t>
      </w:r>
      <w:r w:rsidR="003D1C13">
        <w:rPr>
          <w:rFonts w:hint="eastAsia"/>
          <w:sz w:val="24"/>
        </w:rPr>
        <w:t>。</w:t>
      </w:r>
    </w:p>
    <w:p w14:paraId="0AB4B87D" w14:textId="4C7653C1" w:rsidR="00671310" w:rsidRDefault="00671310" w:rsidP="00671310">
      <w:pPr>
        <w:pStyle w:val="22"/>
      </w:pPr>
      <w:bookmarkStart w:id="97" w:name="_Toc40623240"/>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97"/>
    </w:p>
    <w:p w14:paraId="23A8799C" w14:textId="28F64285" w:rsidR="00737C3A" w:rsidRPr="00E14B6B" w:rsidRDefault="00090771" w:rsidP="00246013">
      <w:pPr>
        <w:rPr>
          <w:sz w:val="24"/>
        </w:rPr>
      </w:pPr>
      <w:r>
        <w:tab/>
      </w:r>
      <w:r w:rsidR="008A0615" w:rsidRPr="00E14B6B">
        <w:rPr>
          <w:rFonts w:hint="eastAsia"/>
          <w:sz w:val="24"/>
        </w:rPr>
        <w:t>评价指标的选取</w:t>
      </w:r>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3ABFD939"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C0574F" w:rsidRPr="00C0574F">
        <w:rPr>
          <w:rFonts w:ascii="宋体" w:hAnsi="宋体" w:hint="eastAsia"/>
          <w:sz w:val="24"/>
        </w:rPr>
        <w:t>表</w:t>
      </w:r>
      <w:r w:rsidR="00C0574F" w:rsidRPr="00C0574F">
        <w:rPr>
          <w:rFonts w:ascii="宋体" w:hAnsi="宋体"/>
          <w:sz w:val="24"/>
        </w:rPr>
        <w:t>4·2</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48BA3C11"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98"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F674EF">
        <w:rPr>
          <w:rFonts w:ascii="Times New Roman" w:eastAsia="宋体" w:hAnsi="Times New Roman" w:cs="Times New Roman"/>
          <w:noProof/>
          <w:sz w:val="21"/>
          <w:szCs w:val="21"/>
        </w:rPr>
        <w:t>2</w:t>
      </w:r>
      <w:r w:rsidRPr="00290AA1">
        <w:rPr>
          <w:rFonts w:ascii="Times New Roman" w:eastAsia="宋体" w:hAnsi="Times New Roman" w:cs="Times New Roman"/>
          <w:sz w:val="21"/>
          <w:szCs w:val="21"/>
        </w:rPr>
        <w:fldChar w:fldCharType="end"/>
      </w:r>
      <w:bookmarkEnd w:id="98"/>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1DB6A6FE" w:rsidR="00F942D3" w:rsidRPr="00B420F2" w:rsidRDefault="00F942D3" w:rsidP="00F942D3">
      <w:pPr>
        <w:pStyle w:val="MTDisplayEquation"/>
      </w:pPr>
      <w:r>
        <w:lastRenderedPageBreak/>
        <w:tab/>
      </w:r>
      <w:r w:rsidR="00395249" w:rsidRPr="00395249">
        <w:rPr>
          <w:position w:val="-24"/>
        </w:rPr>
        <w:object w:dxaOrig="1500" w:dyaOrig="620" w14:anchorId="5572320A">
          <v:shape id="_x0000_i1138" type="#_x0000_t75" style="width:75pt;height:31.2pt" o:ole="">
            <v:imagedata r:id="rId256" o:title=""/>
          </v:shape>
          <o:OLEObject Type="Embed" ProgID="Equation.DSMT4" ShapeID="_x0000_i1138" DrawAspect="Content" ObjectID="_1651269246" r:id="rId257"/>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C0574F">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C0574F">
        <w:rPr>
          <w:noProof/>
          <w:color w:val="000000" w:themeColor="text1"/>
          <w:sz w:val="21"/>
          <w:szCs w:val="21"/>
        </w:rPr>
        <w:instrText>19</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23953FB2" w:rsidR="008870A9" w:rsidRPr="00E14B6B" w:rsidRDefault="008870A9" w:rsidP="008870A9">
      <w:pPr>
        <w:pStyle w:val="MTDisplayEquation"/>
      </w:pPr>
      <w:r>
        <w:tab/>
      </w:r>
      <w:r w:rsidRPr="008870A9">
        <w:rPr>
          <w:position w:val="-24"/>
        </w:rPr>
        <w:object w:dxaOrig="1500" w:dyaOrig="620" w14:anchorId="50BE05DF">
          <v:shape id="_x0000_i1139" type="#_x0000_t75" style="width:75pt;height:31.2pt" o:ole="">
            <v:imagedata r:id="rId258" o:title=""/>
          </v:shape>
          <o:OLEObject Type="Embed" ProgID="Equation.DSMT4" ShapeID="_x0000_i1139" DrawAspect="Content" ObjectID="_1651269247" r:id="rId259"/>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C0574F">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C0574F">
        <w:rPr>
          <w:noProof/>
          <w:color w:val="000000" w:themeColor="text1"/>
          <w:sz w:val="21"/>
          <w:szCs w:val="21"/>
        </w:rPr>
        <w:instrText>20</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3F4B13AC" w14:textId="74EE2A7B" w:rsidR="00B17B65" w:rsidRPr="004403AA" w:rsidRDefault="00B17B65" w:rsidP="00B17B65">
      <w:pPr>
        <w:pStyle w:val="MTDisplayEquation"/>
      </w:pPr>
      <w:r>
        <w:tab/>
      </w:r>
      <w:r w:rsidRPr="00B17B65">
        <w:rPr>
          <w:position w:val="-24"/>
        </w:rPr>
        <w:object w:dxaOrig="2560" w:dyaOrig="620" w14:anchorId="45D0D29D">
          <v:shape id="_x0000_i1140" type="#_x0000_t75" style="width:127.8pt;height:31.2pt" o:ole="">
            <v:imagedata r:id="rId260" o:title=""/>
          </v:shape>
          <o:OLEObject Type="Embed" ProgID="Equation.DSMT4" ShapeID="_x0000_i1140" DrawAspect="Content" ObjectID="_1651269248" r:id="rId261"/>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00C0574F">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00C0574F">
        <w:rPr>
          <w:noProof/>
          <w:color w:val="000000" w:themeColor="text1"/>
          <w:sz w:val="21"/>
          <w:szCs w:val="21"/>
        </w:rPr>
        <w:instrText>21</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761E22CB" w14:textId="77777777" w:rsidR="00094F1E" w:rsidRDefault="00471C3B" w:rsidP="00246013">
      <w:r>
        <w:tab/>
      </w:r>
    </w:p>
    <w:p w14:paraId="6F003EF5" w14:textId="686A6DB5" w:rsidR="00737C3A" w:rsidRPr="00DD1234" w:rsidRDefault="000B3220" w:rsidP="00094F1E">
      <w:pPr>
        <w:ind w:firstLine="420"/>
        <w:rPr>
          <w:sz w:val="24"/>
        </w:rPr>
      </w:pPr>
      <w:r w:rsidRPr="00DD1234">
        <w:rPr>
          <w:rFonts w:hint="eastAsia"/>
          <w:sz w:val="24"/>
        </w:rPr>
        <w:t>癫痫脑电信号分类安排</w:t>
      </w:r>
    </w:p>
    <w:p w14:paraId="45AC06CF" w14:textId="3DE6D972" w:rsidR="00D6519A" w:rsidRDefault="00A04EBE" w:rsidP="00246013">
      <w:pPr>
        <w:rPr>
          <w:rFonts w:hint="eastAsia"/>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775FCFE7"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C0574F" w:rsidRPr="00C0574F">
        <w:rPr>
          <w:rFonts w:ascii="宋体" w:hAnsi="宋体"/>
          <w:sz w:val="24"/>
        </w:rPr>
        <w:t>表</w:t>
      </w:r>
      <w:r w:rsidR="00C0574F" w:rsidRPr="00796126">
        <w:rPr>
          <w:sz w:val="24"/>
        </w:rPr>
        <w:t>3·2</w:t>
      </w:r>
      <w:r w:rsidR="000803B5" w:rsidRPr="00860900">
        <w:rPr>
          <w:sz w:val="24"/>
        </w:rPr>
        <w:fldChar w:fldCharType="end"/>
      </w:r>
      <w:r w:rsidR="00DE3D52">
        <w:rPr>
          <w:rFonts w:hint="eastAsia"/>
          <w:sz w:val="24"/>
        </w:rPr>
        <w:t>所示的四种情况二分类</w:t>
      </w:r>
      <w:r w:rsidR="00F228E8">
        <w:rPr>
          <w:rFonts w:hint="eastAsia"/>
          <w:sz w:val="24"/>
        </w:rPr>
        <w:t>；</w:t>
      </w:r>
    </w:p>
    <w:p w14:paraId="52B4EE24" w14:textId="1001DC2F" w:rsidR="003236AD" w:rsidRDefault="00F228E8" w:rsidP="00246013">
      <w:pPr>
        <w:rPr>
          <w:rFonts w:hint="eastAsia"/>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15B64C4" w14:textId="27506A3A" w:rsidR="00623C9E" w:rsidRDefault="00BC7401" w:rsidP="00246013">
      <w:pPr>
        <w:rPr>
          <w:sz w:val="24"/>
        </w:rPr>
      </w:pPr>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熵特征以及融合特征</w:t>
      </w:r>
      <w:r w:rsidR="008D00DB">
        <w:rPr>
          <w:rFonts w:hint="eastAsia"/>
          <w:sz w:val="24"/>
        </w:rPr>
        <w:t>，对于这些特征的对应的变量定义及其含</w:t>
      </w:r>
      <w:r w:rsidR="008D00DB" w:rsidRPr="00B574D6">
        <w:rPr>
          <w:rFonts w:hint="eastAsia"/>
          <w:sz w:val="24"/>
        </w:rPr>
        <w:t>义如</w:t>
      </w:r>
      <w:r w:rsidR="00ED48CF" w:rsidRPr="00B574D6">
        <w:rPr>
          <w:sz w:val="24"/>
        </w:rPr>
        <w:fldChar w:fldCharType="begin"/>
      </w:r>
      <w:r w:rsidR="00ED48CF" w:rsidRPr="00B574D6">
        <w:rPr>
          <w:sz w:val="24"/>
        </w:rPr>
        <w:instrText xml:space="preserve"> </w:instrText>
      </w:r>
      <w:r w:rsidR="00ED48CF" w:rsidRPr="00B574D6">
        <w:rPr>
          <w:rFonts w:hint="eastAsia"/>
          <w:sz w:val="24"/>
        </w:rPr>
        <w:instrText>REF _Ref40627564 \h</w:instrText>
      </w:r>
      <w:r w:rsidR="00ED48CF" w:rsidRPr="00B574D6">
        <w:rPr>
          <w:sz w:val="24"/>
        </w:rPr>
        <w:instrText xml:space="preserve"> </w:instrText>
      </w:r>
      <w:r w:rsidR="00ED48CF" w:rsidRPr="00B574D6">
        <w:rPr>
          <w:sz w:val="24"/>
        </w:rPr>
      </w:r>
      <w:r w:rsidR="00B574D6">
        <w:rPr>
          <w:sz w:val="24"/>
        </w:rPr>
        <w:instrText xml:space="preserve"> \* MERGEFORMAT </w:instrText>
      </w:r>
      <w:r w:rsidR="00ED48CF" w:rsidRPr="00B574D6">
        <w:rPr>
          <w:sz w:val="24"/>
        </w:rPr>
        <w:fldChar w:fldCharType="separate"/>
      </w:r>
      <w:r w:rsidR="00ED48CF" w:rsidRPr="00B574D6">
        <w:rPr>
          <w:rFonts w:ascii="宋体" w:hAnsi="宋体" w:hint="eastAsia"/>
          <w:sz w:val="24"/>
        </w:rPr>
        <w:t>表</w:t>
      </w:r>
      <w:r w:rsidR="00ED48CF" w:rsidRPr="00B574D6">
        <w:rPr>
          <w:sz w:val="24"/>
        </w:rPr>
        <w:t>4·</w:t>
      </w:r>
      <w:r w:rsidR="00ED48CF" w:rsidRPr="00B574D6">
        <w:rPr>
          <w:noProof/>
          <w:sz w:val="24"/>
        </w:rPr>
        <w:t>3</w:t>
      </w:r>
      <w:r w:rsidR="00ED48CF" w:rsidRPr="00B574D6">
        <w:rPr>
          <w:sz w:val="24"/>
        </w:rPr>
        <w:fldChar w:fldCharType="end"/>
      </w:r>
      <w:r w:rsidR="00B574D6">
        <w:rPr>
          <w:rFonts w:hint="eastAsia"/>
          <w:sz w:val="24"/>
        </w:rPr>
        <w:t>所示</w:t>
      </w:r>
      <w:r w:rsidR="003043E2">
        <w:rPr>
          <w:rFonts w:hint="eastAsia"/>
          <w:sz w:val="24"/>
        </w:rPr>
        <w:t>。</w:t>
      </w:r>
    </w:p>
    <w:p w14:paraId="06DFB180" w14:textId="6A43848D" w:rsidR="00047603" w:rsidRPr="000E70D2" w:rsidRDefault="00047603" w:rsidP="00047603">
      <w:pPr>
        <w:ind w:firstLine="420"/>
        <w:rPr>
          <w:rFonts w:hint="eastAsia"/>
          <w:sz w:val="24"/>
        </w:rPr>
      </w:pPr>
      <w:r w:rsidRPr="00841797">
        <w:rPr>
          <w:rFonts w:hint="eastAsia"/>
          <w:sz w:val="24"/>
        </w:rPr>
        <w:t>对于</w:t>
      </w:r>
      <w:r>
        <w:rPr>
          <w:rFonts w:hint="eastAsia"/>
          <w:sz w:val="24"/>
        </w:rPr>
        <w:t>标准差特征，本文将以</w:t>
      </w:r>
      <w:r w:rsidR="00CB7A55">
        <w:rPr>
          <w:rFonts w:hint="eastAsia"/>
          <w:sz w:val="24"/>
        </w:rPr>
        <w:t>ori</w:t>
      </w:r>
      <w:r w:rsidR="00CB7A55">
        <w:rPr>
          <w:sz w:val="24"/>
        </w:rPr>
        <w:t>_std</w:t>
      </w:r>
      <w:r w:rsidR="00CB7A55">
        <w:rPr>
          <w:rFonts w:hint="eastAsia"/>
          <w:sz w:val="24"/>
        </w:rPr>
        <w:t>、</w:t>
      </w:r>
      <w:r w:rsidR="00CB7A55">
        <w:rPr>
          <w:rFonts w:hint="eastAsia"/>
          <w:sz w:val="24"/>
        </w:rPr>
        <w:t>cd</w:t>
      </w:r>
      <w:r w:rsidR="00CB7A55">
        <w:rPr>
          <w:sz w:val="24"/>
        </w:rPr>
        <w:t>1_std~cd5_std</w:t>
      </w:r>
      <w:r>
        <w:rPr>
          <w:rFonts w:hint="eastAsia"/>
          <w:sz w:val="24"/>
        </w:rPr>
        <w:t>共计六组的标准差值，每一组均单独作为特征，进行上述的分类。</w:t>
      </w:r>
    </w:p>
    <w:p w14:paraId="4EA93100" w14:textId="77777777" w:rsidR="00047603" w:rsidRDefault="00047603" w:rsidP="00047603">
      <w:pPr>
        <w:rPr>
          <w:rFonts w:hint="eastAsia"/>
          <w:sz w:val="24"/>
        </w:rPr>
      </w:pPr>
      <w:r>
        <w:tab/>
      </w:r>
      <w:r w:rsidRPr="007B632D">
        <w:rPr>
          <w:rFonts w:hint="eastAsia"/>
          <w:sz w:val="24"/>
        </w:rPr>
        <w:t>对于样本熵特征，</w:t>
      </w:r>
      <w:r>
        <w:rPr>
          <w:rFonts w:hint="eastAsia"/>
          <w:sz w:val="24"/>
        </w:rPr>
        <w:t>虽然本研究针波恩大学癫痫脑电数据集、病例</w:t>
      </w:r>
      <w:r>
        <w:rPr>
          <w:rFonts w:hint="eastAsia"/>
          <w:sz w:val="24"/>
        </w:rPr>
        <w:t>chb</w:t>
      </w:r>
      <w:r>
        <w:rPr>
          <w:sz w:val="24"/>
        </w:rPr>
        <w:t>01</w:t>
      </w:r>
      <w:r>
        <w:rPr>
          <w:rFonts w:hint="eastAsia"/>
          <w:sz w:val="24"/>
        </w:rPr>
        <w:t>和病例</w:t>
      </w:r>
      <w:r>
        <w:rPr>
          <w:rFonts w:hint="eastAsia"/>
          <w:sz w:val="24"/>
        </w:rPr>
        <w:t>chb</w:t>
      </w:r>
      <w:r>
        <w:rPr>
          <w:sz w:val="24"/>
        </w:rPr>
        <w:t>03</w:t>
      </w:r>
      <w:r>
        <w:rPr>
          <w:rFonts w:hint="eastAsia"/>
          <w:sz w:val="24"/>
        </w:rPr>
        <w:t>所选取的样本熵特征各不相同，但类似于上文中的标准差特征，本文将以每一组脑电数据的样本熵特征分别作为分类器的特征向量来进行分类。</w:t>
      </w:r>
    </w:p>
    <w:p w14:paraId="65E46ABD" w14:textId="33F89F27" w:rsidR="00047603" w:rsidRPr="00D1475F" w:rsidRDefault="00047603" w:rsidP="00246013">
      <w:pPr>
        <w:rPr>
          <w:rFonts w:hint="eastAsia"/>
          <w:sz w:val="24"/>
        </w:rPr>
      </w:pPr>
      <w:r>
        <w:rPr>
          <w:sz w:val="24"/>
        </w:rPr>
        <w:tab/>
      </w:r>
      <w:r>
        <w:rPr>
          <w:rFonts w:hint="eastAsia"/>
          <w:sz w:val="24"/>
        </w:rPr>
        <w:t>对于融合特征，本研究将分别线性组合标准差特征和样本熵特征，将其重新构成多维的特征矩阵，并作为分类器的输入进行分类。在分类结果中，本文将融合后的标准差特征和样本熵特征分别与融合前的标准差特征和样本熵特征放在了一起进行对比。</w:t>
      </w:r>
    </w:p>
    <w:p w14:paraId="7CE98ED8" w14:textId="29F5D00F" w:rsidR="002C5435" w:rsidRPr="00CC3F7B" w:rsidRDefault="005566A4" w:rsidP="00CF54A7">
      <w:pPr>
        <w:pStyle w:val="afa"/>
        <w:spacing w:beforeLines="50" w:before="156" w:afterLines="50" w:after="156" w:line="440" w:lineRule="atLeast"/>
        <w:ind w:firstLine="420"/>
        <w:rPr>
          <w:rFonts w:ascii="宋体" w:eastAsia="宋体" w:hAnsi="宋体" w:hint="eastAsia"/>
          <w:sz w:val="21"/>
          <w:szCs w:val="21"/>
        </w:rPr>
      </w:pPr>
      <w:bookmarkStart w:id="99" w:name="_Ref40627564"/>
      <w:r w:rsidRPr="00CC3F7B">
        <w:rPr>
          <w:rFonts w:ascii="宋体" w:eastAsia="宋体" w:hAnsi="宋体" w:hint="eastAsia"/>
          <w:sz w:val="21"/>
          <w:szCs w:val="21"/>
        </w:rPr>
        <w:t>表</w:t>
      </w:r>
      <w:r w:rsidRPr="008822B7">
        <w:rPr>
          <w:rFonts w:ascii="Times New Roman" w:eastAsia="宋体" w:hAnsi="Times New Roman" w:cs="Times New Roman"/>
          <w:sz w:val="21"/>
          <w:szCs w:val="21"/>
        </w:rPr>
        <w:t>4·</w:t>
      </w:r>
      <w:r w:rsidRPr="008822B7">
        <w:rPr>
          <w:rFonts w:ascii="Times New Roman" w:eastAsia="宋体" w:hAnsi="Times New Roman" w:cs="Times New Roman"/>
          <w:sz w:val="21"/>
          <w:szCs w:val="21"/>
        </w:rPr>
        <w:fldChar w:fldCharType="begin"/>
      </w:r>
      <w:r w:rsidRPr="008822B7">
        <w:rPr>
          <w:rFonts w:ascii="Times New Roman" w:eastAsia="宋体" w:hAnsi="Times New Roman" w:cs="Times New Roman"/>
          <w:sz w:val="21"/>
          <w:szCs w:val="21"/>
        </w:rPr>
        <w:instrText xml:space="preserve"> SEQ </w:instrText>
      </w:r>
      <w:r w:rsidRPr="008822B7">
        <w:rPr>
          <w:rFonts w:ascii="Times New Roman" w:eastAsia="宋体" w:hAnsi="Times New Roman" w:cs="Times New Roman"/>
          <w:sz w:val="21"/>
          <w:szCs w:val="21"/>
        </w:rPr>
        <w:instrText>表</w:instrText>
      </w:r>
      <w:r w:rsidRPr="008822B7">
        <w:rPr>
          <w:rFonts w:ascii="Times New Roman" w:eastAsia="宋体" w:hAnsi="Times New Roman" w:cs="Times New Roman"/>
          <w:sz w:val="21"/>
          <w:szCs w:val="21"/>
        </w:rPr>
        <w:instrText xml:space="preserve">4· \* ARABIC </w:instrText>
      </w:r>
      <w:r w:rsidRPr="008822B7">
        <w:rPr>
          <w:rFonts w:ascii="Times New Roman" w:eastAsia="宋体" w:hAnsi="Times New Roman" w:cs="Times New Roman"/>
          <w:sz w:val="21"/>
          <w:szCs w:val="21"/>
        </w:rPr>
        <w:fldChar w:fldCharType="separate"/>
      </w:r>
      <w:r w:rsidR="00F674EF">
        <w:rPr>
          <w:rFonts w:ascii="Times New Roman" w:eastAsia="宋体" w:hAnsi="Times New Roman" w:cs="Times New Roman"/>
          <w:noProof/>
          <w:sz w:val="21"/>
          <w:szCs w:val="21"/>
        </w:rPr>
        <w:t>3</w:t>
      </w:r>
      <w:r w:rsidRPr="008822B7">
        <w:rPr>
          <w:rFonts w:ascii="Times New Roman" w:eastAsia="宋体" w:hAnsi="Times New Roman" w:cs="Times New Roman"/>
          <w:sz w:val="21"/>
          <w:szCs w:val="21"/>
        </w:rPr>
        <w:fldChar w:fldCharType="end"/>
      </w:r>
      <w:bookmarkEnd w:id="99"/>
      <w:r w:rsidRPr="00CC3F7B">
        <w:rPr>
          <w:rFonts w:ascii="宋体" w:eastAsia="宋体" w:hAnsi="宋体"/>
          <w:sz w:val="21"/>
          <w:szCs w:val="21"/>
        </w:rPr>
        <w:t xml:space="preserve"> </w:t>
      </w:r>
      <w:r w:rsidR="006D29E6" w:rsidRPr="00CC3F7B">
        <w:rPr>
          <w:rFonts w:ascii="宋体" w:eastAsia="宋体" w:hAnsi="宋体" w:hint="eastAsia"/>
          <w:sz w:val="21"/>
          <w:szCs w:val="21"/>
        </w:rPr>
        <w:t>变量定义及其含义</w:t>
      </w:r>
    </w:p>
    <w:tbl>
      <w:tblPr>
        <w:tblStyle w:val="a8"/>
        <w:tblW w:w="0" w:type="auto"/>
        <w:jc w:val="center"/>
        <w:tblLook w:val="04A0" w:firstRow="1" w:lastRow="0" w:firstColumn="1" w:lastColumn="0" w:noHBand="0" w:noVBand="1"/>
      </w:tblPr>
      <w:tblGrid>
        <w:gridCol w:w="1472"/>
        <w:gridCol w:w="2209"/>
        <w:gridCol w:w="1417"/>
        <w:gridCol w:w="2127"/>
      </w:tblGrid>
      <w:tr w:rsidR="00CB50CB" w14:paraId="50414995" w14:textId="77777777" w:rsidTr="00670D56">
        <w:trPr>
          <w:jc w:val="center"/>
        </w:trPr>
        <w:tc>
          <w:tcPr>
            <w:tcW w:w="1472" w:type="dxa"/>
          </w:tcPr>
          <w:p w14:paraId="42B7D112" w14:textId="6429ECA6" w:rsidR="00CB50CB" w:rsidRPr="006A5026" w:rsidRDefault="00CB50CB" w:rsidP="006A5026">
            <w:pPr>
              <w:jc w:val="center"/>
              <w:rPr>
                <w:szCs w:val="21"/>
              </w:rPr>
            </w:pPr>
            <w:r w:rsidRPr="006A5026">
              <w:rPr>
                <w:szCs w:val="21"/>
              </w:rPr>
              <w:t>特征</w:t>
            </w:r>
            <w:r>
              <w:rPr>
                <w:rFonts w:hint="eastAsia"/>
                <w:szCs w:val="21"/>
              </w:rPr>
              <w:t>名</w:t>
            </w:r>
          </w:p>
        </w:tc>
        <w:tc>
          <w:tcPr>
            <w:tcW w:w="2209" w:type="dxa"/>
          </w:tcPr>
          <w:p w14:paraId="20DC84C5" w14:textId="6891ED53" w:rsidR="00CB50CB" w:rsidRPr="001F039A" w:rsidRDefault="00CB50CB" w:rsidP="001F039A">
            <w:pPr>
              <w:jc w:val="center"/>
              <w:rPr>
                <w:szCs w:val="21"/>
              </w:rPr>
            </w:pPr>
            <w:r>
              <w:rPr>
                <w:rFonts w:hint="eastAsia"/>
                <w:szCs w:val="21"/>
              </w:rPr>
              <w:t>含义</w:t>
            </w:r>
          </w:p>
        </w:tc>
        <w:tc>
          <w:tcPr>
            <w:tcW w:w="1417" w:type="dxa"/>
          </w:tcPr>
          <w:p w14:paraId="46DE3C41" w14:textId="4EE1B41D" w:rsidR="00CB50CB" w:rsidRDefault="00812E6A" w:rsidP="001F039A">
            <w:pPr>
              <w:jc w:val="center"/>
              <w:rPr>
                <w:rFonts w:hint="eastAsia"/>
                <w:sz w:val="24"/>
              </w:rPr>
            </w:pPr>
            <w:r>
              <w:rPr>
                <w:rFonts w:hint="eastAsia"/>
              </w:rPr>
              <w:t>特征</w:t>
            </w:r>
            <w:r w:rsidR="00AC1A73">
              <w:rPr>
                <w:rFonts w:hint="eastAsia"/>
              </w:rPr>
              <w:t>名</w:t>
            </w:r>
          </w:p>
        </w:tc>
        <w:tc>
          <w:tcPr>
            <w:tcW w:w="2127" w:type="dxa"/>
          </w:tcPr>
          <w:p w14:paraId="56BA566A" w14:textId="250F67AD" w:rsidR="00CB50CB" w:rsidRDefault="00F826F5" w:rsidP="001F039A">
            <w:pPr>
              <w:jc w:val="center"/>
              <w:rPr>
                <w:sz w:val="24"/>
              </w:rPr>
            </w:pPr>
            <w:r>
              <w:rPr>
                <w:rFonts w:hint="eastAsia"/>
              </w:rPr>
              <w:t>含义</w:t>
            </w:r>
          </w:p>
        </w:tc>
      </w:tr>
      <w:tr w:rsidR="00670D56" w14:paraId="2F76B259" w14:textId="77777777" w:rsidTr="00670D56">
        <w:trPr>
          <w:jc w:val="center"/>
        </w:trPr>
        <w:tc>
          <w:tcPr>
            <w:tcW w:w="1472" w:type="dxa"/>
          </w:tcPr>
          <w:p w14:paraId="73B0CA31" w14:textId="007D820E" w:rsidR="00670D56" w:rsidRPr="000A6CA0" w:rsidRDefault="00670D56" w:rsidP="00670D56">
            <w:pPr>
              <w:jc w:val="center"/>
              <w:rPr>
                <w:szCs w:val="21"/>
              </w:rPr>
            </w:pPr>
            <w:r w:rsidRPr="000A6CA0">
              <w:rPr>
                <w:szCs w:val="21"/>
              </w:rPr>
              <w:t>o</w:t>
            </w:r>
            <w:r w:rsidRPr="000A6CA0">
              <w:rPr>
                <w:rFonts w:hint="eastAsia"/>
                <w:szCs w:val="21"/>
              </w:rPr>
              <w:t>ri</w:t>
            </w:r>
            <w:r w:rsidRPr="000A6CA0">
              <w:rPr>
                <w:szCs w:val="21"/>
              </w:rPr>
              <w:t>_std</w:t>
            </w:r>
          </w:p>
        </w:tc>
        <w:tc>
          <w:tcPr>
            <w:tcW w:w="2209" w:type="dxa"/>
          </w:tcPr>
          <w:p w14:paraId="6049BDAC" w14:textId="29BAB7C4" w:rsidR="00670D56" w:rsidRPr="005E710B" w:rsidRDefault="00670D56" w:rsidP="00670D56">
            <w:pPr>
              <w:jc w:val="center"/>
              <w:rPr>
                <w:rFonts w:hint="eastAsia"/>
                <w:szCs w:val="21"/>
              </w:rPr>
            </w:pPr>
            <w:r w:rsidRPr="005E710B">
              <w:rPr>
                <w:rFonts w:hint="eastAsia"/>
                <w:szCs w:val="21"/>
              </w:rPr>
              <w:t>原始脑电信号标准差</w:t>
            </w:r>
          </w:p>
        </w:tc>
        <w:tc>
          <w:tcPr>
            <w:tcW w:w="1417" w:type="dxa"/>
          </w:tcPr>
          <w:p w14:paraId="07FE63B4" w14:textId="3ADFCAA3" w:rsidR="00670D56" w:rsidRDefault="00670D56" w:rsidP="00670D56">
            <w:pPr>
              <w:jc w:val="center"/>
              <w:rPr>
                <w:sz w:val="24"/>
              </w:rPr>
            </w:pPr>
            <w:r w:rsidRPr="000A6CA0">
              <w:rPr>
                <w:szCs w:val="21"/>
              </w:rPr>
              <w:t>o</w:t>
            </w:r>
            <w:r w:rsidRPr="000A6CA0">
              <w:rPr>
                <w:rFonts w:hint="eastAsia"/>
                <w:szCs w:val="21"/>
              </w:rPr>
              <w:t>ri</w:t>
            </w:r>
            <w:r w:rsidRPr="000A6CA0">
              <w:rPr>
                <w:szCs w:val="21"/>
              </w:rPr>
              <w:t>_s</w:t>
            </w:r>
            <w:r>
              <w:rPr>
                <w:rFonts w:hint="eastAsia"/>
                <w:szCs w:val="21"/>
              </w:rPr>
              <w:t>ampen</w:t>
            </w:r>
          </w:p>
        </w:tc>
        <w:tc>
          <w:tcPr>
            <w:tcW w:w="2127" w:type="dxa"/>
          </w:tcPr>
          <w:p w14:paraId="4543994D" w14:textId="6A72EC54" w:rsidR="00670D56" w:rsidRDefault="00670D56" w:rsidP="00670D56">
            <w:pPr>
              <w:jc w:val="center"/>
              <w:rPr>
                <w:sz w:val="24"/>
              </w:rPr>
            </w:pPr>
            <w:r w:rsidRPr="005E710B">
              <w:rPr>
                <w:rFonts w:hint="eastAsia"/>
                <w:szCs w:val="21"/>
              </w:rPr>
              <w:t>原始脑电信号</w:t>
            </w:r>
            <w:r w:rsidR="00934534">
              <w:rPr>
                <w:rFonts w:hint="eastAsia"/>
                <w:szCs w:val="21"/>
              </w:rPr>
              <w:t>样本熵</w:t>
            </w:r>
          </w:p>
        </w:tc>
      </w:tr>
      <w:tr w:rsidR="00670D56" w14:paraId="67160C8B" w14:textId="77777777" w:rsidTr="00670D56">
        <w:trPr>
          <w:jc w:val="center"/>
        </w:trPr>
        <w:tc>
          <w:tcPr>
            <w:tcW w:w="1472" w:type="dxa"/>
          </w:tcPr>
          <w:p w14:paraId="77A4C9E9" w14:textId="2465C551" w:rsidR="00670D56" w:rsidRDefault="00670D56" w:rsidP="00670D56">
            <w:pPr>
              <w:jc w:val="center"/>
              <w:rPr>
                <w:sz w:val="24"/>
              </w:rPr>
            </w:pPr>
            <w:r w:rsidRPr="000A6CA0">
              <w:rPr>
                <w:szCs w:val="21"/>
              </w:rPr>
              <w:t>cd1_std</w:t>
            </w:r>
          </w:p>
        </w:tc>
        <w:tc>
          <w:tcPr>
            <w:tcW w:w="2209" w:type="dxa"/>
          </w:tcPr>
          <w:p w14:paraId="07E2D7B9" w14:textId="3A7E4BF6" w:rsidR="00670D56" w:rsidRPr="005E710B" w:rsidRDefault="00670D56" w:rsidP="00670D56">
            <w:pPr>
              <w:jc w:val="center"/>
              <w:rPr>
                <w:rFonts w:hint="eastAsia"/>
                <w:szCs w:val="21"/>
              </w:rPr>
            </w:pPr>
            <w:r w:rsidRPr="005E710B">
              <w:rPr>
                <w:rFonts w:hint="eastAsia"/>
                <w:szCs w:val="21"/>
              </w:rPr>
              <w:t>小波系数</w:t>
            </w:r>
            <w:r w:rsidRPr="005E710B">
              <w:rPr>
                <w:rFonts w:hint="eastAsia"/>
                <w:szCs w:val="21"/>
              </w:rPr>
              <w:t>cd</w:t>
            </w:r>
            <w:r w:rsidRPr="005E710B">
              <w:rPr>
                <w:szCs w:val="21"/>
              </w:rPr>
              <w:t>1</w:t>
            </w:r>
            <w:r w:rsidRPr="005E710B">
              <w:rPr>
                <w:rFonts w:hint="eastAsia"/>
                <w:szCs w:val="21"/>
              </w:rPr>
              <w:t>标准差</w:t>
            </w:r>
          </w:p>
        </w:tc>
        <w:tc>
          <w:tcPr>
            <w:tcW w:w="1417" w:type="dxa"/>
          </w:tcPr>
          <w:p w14:paraId="247A9339" w14:textId="1A799EF6" w:rsidR="00670D56" w:rsidRDefault="00670D56" w:rsidP="00670D56">
            <w:pPr>
              <w:jc w:val="center"/>
              <w:rPr>
                <w:sz w:val="24"/>
              </w:rPr>
            </w:pPr>
            <w:r w:rsidRPr="000A6CA0">
              <w:rPr>
                <w:szCs w:val="21"/>
              </w:rPr>
              <w:t>cd1_s</w:t>
            </w:r>
            <w:r>
              <w:rPr>
                <w:szCs w:val="21"/>
              </w:rPr>
              <w:t>ampen</w:t>
            </w:r>
          </w:p>
        </w:tc>
        <w:tc>
          <w:tcPr>
            <w:tcW w:w="2127" w:type="dxa"/>
          </w:tcPr>
          <w:p w14:paraId="0D6EC255" w14:textId="7BEB60B0" w:rsidR="00670D56" w:rsidRDefault="00670D56" w:rsidP="00670D56">
            <w:pPr>
              <w:jc w:val="center"/>
              <w:rPr>
                <w:sz w:val="24"/>
              </w:rPr>
            </w:pPr>
            <w:r w:rsidRPr="005E710B">
              <w:rPr>
                <w:rFonts w:hint="eastAsia"/>
                <w:szCs w:val="21"/>
              </w:rPr>
              <w:t>小波系数</w:t>
            </w:r>
            <w:r w:rsidRPr="005E710B">
              <w:rPr>
                <w:rFonts w:hint="eastAsia"/>
                <w:szCs w:val="21"/>
              </w:rPr>
              <w:t>cd</w:t>
            </w:r>
            <w:r w:rsidRPr="005E710B">
              <w:rPr>
                <w:szCs w:val="21"/>
              </w:rPr>
              <w:t>1</w:t>
            </w:r>
            <w:r w:rsidR="00203F29">
              <w:rPr>
                <w:rFonts w:hint="eastAsia"/>
                <w:szCs w:val="21"/>
              </w:rPr>
              <w:t>样本熵</w:t>
            </w:r>
          </w:p>
        </w:tc>
      </w:tr>
      <w:tr w:rsidR="00670D56" w14:paraId="39DE416D" w14:textId="77777777" w:rsidTr="00670D56">
        <w:trPr>
          <w:jc w:val="center"/>
        </w:trPr>
        <w:tc>
          <w:tcPr>
            <w:tcW w:w="1472" w:type="dxa"/>
          </w:tcPr>
          <w:p w14:paraId="53EC1559" w14:textId="43EF389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std</w:t>
            </w:r>
          </w:p>
        </w:tc>
        <w:tc>
          <w:tcPr>
            <w:tcW w:w="2209" w:type="dxa"/>
          </w:tcPr>
          <w:p w14:paraId="22FBE3E8" w14:textId="326BF83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Pr="005E710B">
              <w:rPr>
                <w:rFonts w:hint="eastAsia"/>
                <w:szCs w:val="21"/>
              </w:rPr>
              <w:t>标准差</w:t>
            </w:r>
          </w:p>
        </w:tc>
        <w:tc>
          <w:tcPr>
            <w:tcW w:w="1417" w:type="dxa"/>
          </w:tcPr>
          <w:p w14:paraId="3462F653" w14:textId="17D2826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w:t>
            </w:r>
            <w:r>
              <w:rPr>
                <w:szCs w:val="21"/>
              </w:rPr>
              <w:t>sampen</w:t>
            </w:r>
          </w:p>
        </w:tc>
        <w:tc>
          <w:tcPr>
            <w:tcW w:w="2127" w:type="dxa"/>
          </w:tcPr>
          <w:p w14:paraId="5390AD16" w14:textId="034E4B3E"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00203F29">
              <w:rPr>
                <w:rFonts w:hint="eastAsia"/>
                <w:szCs w:val="21"/>
              </w:rPr>
              <w:t>样本熵</w:t>
            </w:r>
          </w:p>
        </w:tc>
      </w:tr>
      <w:tr w:rsidR="00670D56" w14:paraId="77F19D6E" w14:textId="77777777" w:rsidTr="00670D56">
        <w:trPr>
          <w:jc w:val="center"/>
        </w:trPr>
        <w:tc>
          <w:tcPr>
            <w:tcW w:w="1472" w:type="dxa"/>
          </w:tcPr>
          <w:p w14:paraId="1E80BC08" w14:textId="7133034E" w:rsidR="00670D56" w:rsidRDefault="00670D56" w:rsidP="00670D56">
            <w:pPr>
              <w:jc w:val="center"/>
              <w:rPr>
                <w:sz w:val="24"/>
              </w:rPr>
            </w:pPr>
            <w:r>
              <w:rPr>
                <w:szCs w:val="21"/>
              </w:rPr>
              <w:t>c</w:t>
            </w:r>
            <w:r w:rsidRPr="000A6CA0">
              <w:rPr>
                <w:szCs w:val="21"/>
              </w:rPr>
              <w:t>d</w:t>
            </w:r>
            <w:r>
              <w:rPr>
                <w:szCs w:val="21"/>
              </w:rPr>
              <w:t>3</w:t>
            </w:r>
            <w:r w:rsidRPr="000A6CA0">
              <w:rPr>
                <w:szCs w:val="21"/>
              </w:rPr>
              <w:t>_std</w:t>
            </w:r>
          </w:p>
        </w:tc>
        <w:tc>
          <w:tcPr>
            <w:tcW w:w="2209" w:type="dxa"/>
          </w:tcPr>
          <w:p w14:paraId="4BBA32AE" w14:textId="5839F3F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Pr="005E710B">
              <w:rPr>
                <w:rFonts w:hint="eastAsia"/>
                <w:szCs w:val="21"/>
              </w:rPr>
              <w:t>标准差</w:t>
            </w:r>
          </w:p>
        </w:tc>
        <w:tc>
          <w:tcPr>
            <w:tcW w:w="1417" w:type="dxa"/>
          </w:tcPr>
          <w:p w14:paraId="41372AC2" w14:textId="3A018605" w:rsidR="00670D56" w:rsidRDefault="00670D56" w:rsidP="00670D56">
            <w:pPr>
              <w:jc w:val="center"/>
              <w:rPr>
                <w:sz w:val="24"/>
              </w:rPr>
            </w:pPr>
            <w:r>
              <w:rPr>
                <w:szCs w:val="21"/>
              </w:rPr>
              <w:t>c</w:t>
            </w:r>
            <w:r w:rsidRPr="000A6CA0">
              <w:rPr>
                <w:szCs w:val="21"/>
              </w:rPr>
              <w:t>d</w:t>
            </w:r>
            <w:r>
              <w:rPr>
                <w:szCs w:val="21"/>
              </w:rPr>
              <w:t>3</w:t>
            </w:r>
            <w:r w:rsidRPr="000A6CA0">
              <w:rPr>
                <w:szCs w:val="21"/>
              </w:rPr>
              <w:t>_</w:t>
            </w:r>
            <w:r>
              <w:rPr>
                <w:szCs w:val="21"/>
              </w:rPr>
              <w:t xml:space="preserve"> sampen</w:t>
            </w:r>
          </w:p>
        </w:tc>
        <w:tc>
          <w:tcPr>
            <w:tcW w:w="2127" w:type="dxa"/>
          </w:tcPr>
          <w:p w14:paraId="7C701D61" w14:textId="130B7E5B"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00203F29">
              <w:rPr>
                <w:rFonts w:hint="eastAsia"/>
                <w:szCs w:val="21"/>
              </w:rPr>
              <w:t>样本熵</w:t>
            </w:r>
          </w:p>
        </w:tc>
      </w:tr>
      <w:tr w:rsidR="00670D56" w14:paraId="48B0A8B6" w14:textId="77777777" w:rsidTr="00670D56">
        <w:trPr>
          <w:jc w:val="center"/>
        </w:trPr>
        <w:tc>
          <w:tcPr>
            <w:tcW w:w="1472" w:type="dxa"/>
          </w:tcPr>
          <w:p w14:paraId="0B31744F" w14:textId="64558CB0" w:rsidR="00670D56" w:rsidRDefault="00670D56" w:rsidP="00670D56">
            <w:pPr>
              <w:jc w:val="center"/>
              <w:rPr>
                <w:sz w:val="24"/>
              </w:rPr>
            </w:pPr>
            <w:r>
              <w:rPr>
                <w:szCs w:val="21"/>
              </w:rPr>
              <w:t>cd4</w:t>
            </w:r>
            <w:r w:rsidRPr="000A6CA0">
              <w:rPr>
                <w:szCs w:val="21"/>
              </w:rPr>
              <w:t>_std</w:t>
            </w:r>
          </w:p>
        </w:tc>
        <w:tc>
          <w:tcPr>
            <w:tcW w:w="2209" w:type="dxa"/>
          </w:tcPr>
          <w:p w14:paraId="0347AB2F" w14:textId="3269CBA9"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Pr="005E710B">
              <w:rPr>
                <w:rFonts w:hint="eastAsia"/>
                <w:szCs w:val="21"/>
              </w:rPr>
              <w:t>标准差</w:t>
            </w:r>
          </w:p>
        </w:tc>
        <w:tc>
          <w:tcPr>
            <w:tcW w:w="1417" w:type="dxa"/>
          </w:tcPr>
          <w:p w14:paraId="6F7ECB31" w14:textId="5CB06B8C" w:rsidR="00670D56" w:rsidRDefault="00670D56" w:rsidP="00670D56">
            <w:pPr>
              <w:jc w:val="center"/>
              <w:rPr>
                <w:sz w:val="24"/>
              </w:rPr>
            </w:pPr>
            <w:r>
              <w:rPr>
                <w:szCs w:val="21"/>
              </w:rPr>
              <w:t>cd4</w:t>
            </w:r>
            <w:r w:rsidRPr="000A6CA0">
              <w:rPr>
                <w:szCs w:val="21"/>
              </w:rPr>
              <w:t>_</w:t>
            </w:r>
            <w:r>
              <w:rPr>
                <w:szCs w:val="21"/>
              </w:rPr>
              <w:t xml:space="preserve"> sampen</w:t>
            </w:r>
          </w:p>
        </w:tc>
        <w:tc>
          <w:tcPr>
            <w:tcW w:w="2127" w:type="dxa"/>
          </w:tcPr>
          <w:p w14:paraId="6E45FB94" w14:textId="4EDE814D"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00203F29">
              <w:rPr>
                <w:rFonts w:hint="eastAsia"/>
                <w:szCs w:val="21"/>
              </w:rPr>
              <w:t>样本熵</w:t>
            </w:r>
          </w:p>
        </w:tc>
      </w:tr>
      <w:tr w:rsidR="00670D56" w14:paraId="0C5A88C0" w14:textId="77777777" w:rsidTr="00670D56">
        <w:trPr>
          <w:jc w:val="center"/>
        </w:trPr>
        <w:tc>
          <w:tcPr>
            <w:tcW w:w="1472" w:type="dxa"/>
          </w:tcPr>
          <w:p w14:paraId="3C452C9A" w14:textId="3246F859" w:rsidR="00670D56" w:rsidRDefault="00670D56" w:rsidP="00670D56">
            <w:pPr>
              <w:jc w:val="center"/>
              <w:rPr>
                <w:sz w:val="24"/>
              </w:rPr>
            </w:pPr>
            <w:r>
              <w:rPr>
                <w:szCs w:val="21"/>
              </w:rPr>
              <w:t>c</w:t>
            </w:r>
            <w:r w:rsidRPr="000A6CA0">
              <w:rPr>
                <w:szCs w:val="21"/>
              </w:rPr>
              <w:t>d</w:t>
            </w:r>
            <w:r>
              <w:rPr>
                <w:szCs w:val="21"/>
              </w:rPr>
              <w:t>5</w:t>
            </w:r>
            <w:r w:rsidRPr="000A6CA0">
              <w:rPr>
                <w:szCs w:val="21"/>
              </w:rPr>
              <w:t>_std</w:t>
            </w:r>
          </w:p>
        </w:tc>
        <w:tc>
          <w:tcPr>
            <w:tcW w:w="2209" w:type="dxa"/>
          </w:tcPr>
          <w:p w14:paraId="44CCEBA8" w14:textId="0BED5C5A"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Pr="005E710B">
              <w:rPr>
                <w:rFonts w:hint="eastAsia"/>
                <w:szCs w:val="21"/>
              </w:rPr>
              <w:t>标准差</w:t>
            </w:r>
          </w:p>
        </w:tc>
        <w:tc>
          <w:tcPr>
            <w:tcW w:w="1417" w:type="dxa"/>
          </w:tcPr>
          <w:p w14:paraId="04797276" w14:textId="21C59135" w:rsidR="00670D56" w:rsidRDefault="00670D56" w:rsidP="00670D56">
            <w:pPr>
              <w:jc w:val="center"/>
              <w:rPr>
                <w:sz w:val="24"/>
              </w:rPr>
            </w:pPr>
            <w:r>
              <w:rPr>
                <w:szCs w:val="21"/>
              </w:rPr>
              <w:t>c</w:t>
            </w:r>
            <w:r w:rsidRPr="000A6CA0">
              <w:rPr>
                <w:szCs w:val="21"/>
              </w:rPr>
              <w:t>d</w:t>
            </w:r>
            <w:r>
              <w:rPr>
                <w:szCs w:val="21"/>
              </w:rPr>
              <w:t>5</w:t>
            </w:r>
            <w:r w:rsidRPr="000A6CA0">
              <w:rPr>
                <w:szCs w:val="21"/>
              </w:rPr>
              <w:t>_</w:t>
            </w:r>
            <w:r>
              <w:rPr>
                <w:szCs w:val="21"/>
              </w:rPr>
              <w:t xml:space="preserve"> sampen</w:t>
            </w:r>
          </w:p>
        </w:tc>
        <w:tc>
          <w:tcPr>
            <w:tcW w:w="2127" w:type="dxa"/>
          </w:tcPr>
          <w:p w14:paraId="4228D7F5" w14:textId="05D4D8C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00203F29">
              <w:rPr>
                <w:rFonts w:hint="eastAsia"/>
                <w:szCs w:val="21"/>
              </w:rPr>
              <w:t>样本熵</w:t>
            </w:r>
          </w:p>
        </w:tc>
      </w:tr>
      <w:tr w:rsidR="001D72D3" w14:paraId="345257CA" w14:textId="77777777" w:rsidTr="00670D56">
        <w:trPr>
          <w:jc w:val="center"/>
        </w:trPr>
        <w:tc>
          <w:tcPr>
            <w:tcW w:w="1472" w:type="dxa"/>
          </w:tcPr>
          <w:p w14:paraId="66056CB2" w14:textId="6AD2A326" w:rsidR="001D72D3" w:rsidRDefault="001D72D3" w:rsidP="00670D56">
            <w:pPr>
              <w:jc w:val="center"/>
              <w:rPr>
                <w:szCs w:val="21"/>
              </w:rPr>
            </w:pPr>
            <w:r>
              <w:rPr>
                <w:rFonts w:hint="eastAsia"/>
                <w:szCs w:val="21"/>
              </w:rPr>
              <w:t>multi_</w:t>
            </w:r>
            <w:r>
              <w:rPr>
                <w:szCs w:val="21"/>
              </w:rPr>
              <w:t>std</w:t>
            </w:r>
          </w:p>
        </w:tc>
        <w:tc>
          <w:tcPr>
            <w:tcW w:w="2209" w:type="dxa"/>
          </w:tcPr>
          <w:p w14:paraId="7927E2F2" w14:textId="43E67170" w:rsidR="001D72D3" w:rsidRPr="005E710B" w:rsidRDefault="00DC0393" w:rsidP="00670D56">
            <w:pPr>
              <w:jc w:val="center"/>
              <w:rPr>
                <w:rFonts w:hint="eastAsia"/>
                <w:szCs w:val="21"/>
              </w:rPr>
            </w:pPr>
            <w:r>
              <w:rPr>
                <w:rFonts w:hint="eastAsia"/>
                <w:szCs w:val="21"/>
              </w:rPr>
              <w:t>融合后的标准差特征</w:t>
            </w:r>
          </w:p>
        </w:tc>
        <w:tc>
          <w:tcPr>
            <w:tcW w:w="1417" w:type="dxa"/>
          </w:tcPr>
          <w:p w14:paraId="0A3A488A" w14:textId="6CE6DA07" w:rsidR="001D72D3" w:rsidRDefault="00E9222C" w:rsidP="00670D56">
            <w:pPr>
              <w:jc w:val="center"/>
              <w:rPr>
                <w:szCs w:val="21"/>
              </w:rPr>
            </w:pPr>
            <w:r>
              <w:rPr>
                <w:szCs w:val="21"/>
              </w:rPr>
              <w:t>m</w:t>
            </w:r>
            <w:r w:rsidR="003B45B1">
              <w:rPr>
                <w:szCs w:val="21"/>
              </w:rPr>
              <w:t>ulti_sampen</w:t>
            </w:r>
          </w:p>
        </w:tc>
        <w:tc>
          <w:tcPr>
            <w:tcW w:w="2127" w:type="dxa"/>
          </w:tcPr>
          <w:p w14:paraId="78FD9BE3" w14:textId="32C9A426" w:rsidR="001D72D3" w:rsidRPr="005E710B" w:rsidRDefault="00A45F54" w:rsidP="00670D56">
            <w:pPr>
              <w:jc w:val="center"/>
              <w:rPr>
                <w:rFonts w:hint="eastAsia"/>
                <w:szCs w:val="21"/>
              </w:rPr>
            </w:pPr>
            <w:r>
              <w:rPr>
                <w:rFonts w:hint="eastAsia"/>
                <w:szCs w:val="21"/>
              </w:rPr>
              <w:t>融合后的样本熵特征</w:t>
            </w:r>
          </w:p>
        </w:tc>
      </w:tr>
    </w:tbl>
    <w:p w14:paraId="4213C734" w14:textId="77777777" w:rsidR="0075775A" w:rsidRDefault="0075775A" w:rsidP="00E00984">
      <w:pPr>
        <w:rPr>
          <w:sz w:val="24"/>
        </w:rPr>
      </w:pPr>
    </w:p>
    <w:p w14:paraId="391A636F" w14:textId="71D3265E" w:rsidR="00840733" w:rsidRDefault="008F5B06" w:rsidP="003E5C2B">
      <w:pPr>
        <w:ind w:firstLine="420"/>
        <w:rPr>
          <w:sz w:val="24"/>
        </w:rPr>
      </w:pPr>
      <w:r>
        <w:rPr>
          <w:rFonts w:hint="eastAsia"/>
          <w:sz w:val="24"/>
        </w:rPr>
        <w:lastRenderedPageBreak/>
        <w:t>在使用支持向量机训练与分类时，本文</w:t>
      </w:r>
      <w:r w:rsidR="007F7AE6">
        <w:rPr>
          <w:rFonts w:hint="eastAsia"/>
          <w:sz w:val="24"/>
        </w:rPr>
        <w:t>在</w:t>
      </w:r>
      <w:r w:rsidR="007F7AE6">
        <w:rPr>
          <w:rFonts w:hint="eastAsia"/>
          <w:sz w:val="24"/>
        </w:rPr>
        <w:t>matlab</w:t>
      </w:r>
      <w:r w:rsidR="007F7AE6">
        <w:rPr>
          <w:rFonts w:hint="eastAsia"/>
          <w:sz w:val="24"/>
        </w:rPr>
        <w:t>环境下</w:t>
      </w:r>
      <w:r>
        <w:rPr>
          <w:rFonts w:hint="eastAsia"/>
          <w:sz w:val="24"/>
        </w:rPr>
        <w:t>使用了林智仁教授开发的</w:t>
      </w:r>
      <w:r>
        <w:rPr>
          <w:rFonts w:hint="eastAsia"/>
          <w:sz w:val="24"/>
        </w:rPr>
        <w:t>libsvm</w:t>
      </w:r>
      <w:r>
        <w:rPr>
          <w:rFonts w:hint="eastAsia"/>
          <w:sz w:val="24"/>
        </w:rPr>
        <w:t>工具箱</w:t>
      </w:r>
      <w:r w:rsidR="00DE11F5">
        <w:rPr>
          <w:rFonts w:hint="eastAsia"/>
          <w:sz w:val="24"/>
        </w:rPr>
        <w:t>。</w:t>
      </w:r>
      <w:r w:rsidR="00766073">
        <w:rPr>
          <w:rFonts w:hint="eastAsia"/>
          <w:sz w:val="24"/>
        </w:rPr>
        <w:t>对于</w:t>
      </w:r>
      <w:r w:rsidR="00DB53DC">
        <w:rPr>
          <w:rFonts w:hint="eastAsia"/>
          <w:sz w:val="24"/>
        </w:rPr>
        <w:t>标准差特征或样本熵</w:t>
      </w:r>
      <w:r w:rsidR="00934407">
        <w:rPr>
          <w:rFonts w:hint="eastAsia"/>
          <w:sz w:val="24"/>
        </w:rPr>
        <w:t>特征，</w:t>
      </w:r>
      <w:r w:rsidR="0033740D">
        <w:rPr>
          <w:rFonts w:hint="eastAsia"/>
          <w:sz w:val="24"/>
        </w:rPr>
        <w:t>本研究</w:t>
      </w:r>
      <w:r w:rsidR="00934407">
        <w:rPr>
          <w:rFonts w:hint="eastAsia"/>
          <w:sz w:val="24"/>
        </w:rPr>
        <w:t>采用</w:t>
      </w:r>
      <w:r w:rsidR="00196F9C">
        <w:rPr>
          <w:rFonts w:hint="eastAsia"/>
          <w:sz w:val="24"/>
        </w:rPr>
        <w:t>线性核函数</w:t>
      </w:r>
      <w:r w:rsidR="00771836">
        <w:rPr>
          <w:rFonts w:hint="eastAsia"/>
          <w:sz w:val="24"/>
        </w:rPr>
        <w:t>；对于融合特征后得到的特征矩阵</w:t>
      </w:r>
      <w:r w:rsidR="00645CB5">
        <w:rPr>
          <w:rFonts w:hint="eastAsia"/>
          <w:sz w:val="24"/>
        </w:rPr>
        <w:t>，</w:t>
      </w:r>
      <w:r w:rsidR="00F553A6">
        <w:rPr>
          <w:rFonts w:hint="eastAsia"/>
          <w:sz w:val="24"/>
        </w:rPr>
        <w:t>则</w:t>
      </w:r>
      <w:r w:rsidR="00645CB5">
        <w:rPr>
          <w:rFonts w:hint="eastAsia"/>
          <w:sz w:val="24"/>
        </w:rPr>
        <w:t>采用</w:t>
      </w:r>
      <w:r w:rsidR="00001A00">
        <w:rPr>
          <w:rFonts w:hint="eastAsia"/>
          <w:sz w:val="24"/>
        </w:rPr>
        <w:t>RBF</w:t>
      </w:r>
      <w:r w:rsidR="00001A00">
        <w:rPr>
          <w:rFonts w:hint="eastAsia"/>
          <w:sz w:val="24"/>
        </w:rPr>
        <w:t>径向基核函数</w:t>
      </w:r>
      <w:r w:rsidR="00F0499B">
        <w:rPr>
          <w:rFonts w:hint="eastAsia"/>
          <w:sz w:val="24"/>
        </w:rPr>
        <w:t>，对于</w:t>
      </w:r>
      <w:r w:rsidR="00DA3878">
        <w:rPr>
          <w:rFonts w:hint="eastAsia"/>
          <w:sz w:val="24"/>
        </w:rPr>
        <w:t>其</w:t>
      </w:r>
      <w:r w:rsidR="00E344CA">
        <w:rPr>
          <w:rFonts w:hint="eastAsia"/>
          <w:sz w:val="24"/>
        </w:rPr>
        <w:t>参数的选择则是</w:t>
      </w:r>
      <w:r w:rsidR="00A94819">
        <w:rPr>
          <w:rFonts w:hint="eastAsia"/>
          <w:sz w:val="24"/>
        </w:rPr>
        <w:t>在对</w:t>
      </w:r>
      <w:r w:rsidR="00497C33">
        <w:rPr>
          <w:rFonts w:hint="eastAsia"/>
          <w:sz w:val="24"/>
        </w:rPr>
        <w:t>特征矩</w:t>
      </w:r>
      <w:r w:rsidR="00A94819">
        <w:rPr>
          <w:rFonts w:hint="eastAsia"/>
          <w:sz w:val="24"/>
        </w:rPr>
        <w:t>进行归一化后，</w:t>
      </w:r>
      <w:r w:rsidR="005C365D">
        <w:rPr>
          <w:rFonts w:hint="eastAsia"/>
          <w:sz w:val="24"/>
        </w:rPr>
        <w:t>使用网格搜索算法</w:t>
      </w:r>
      <w:r w:rsidR="000139FB">
        <w:rPr>
          <w:rFonts w:hint="eastAsia"/>
          <w:sz w:val="24"/>
        </w:rPr>
        <w:t>得出最优的</w:t>
      </w:r>
      <w:r w:rsidR="005E4AAC">
        <w:rPr>
          <w:rFonts w:hint="eastAsia"/>
          <w:sz w:val="24"/>
        </w:rPr>
        <w:t>cost</w:t>
      </w:r>
      <w:r w:rsidR="005E4AAC">
        <w:rPr>
          <w:rFonts w:hint="eastAsia"/>
          <w:sz w:val="24"/>
        </w:rPr>
        <w:t>和</w:t>
      </w:r>
      <w:r w:rsidR="005E4AAC">
        <w:rPr>
          <w:rFonts w:hint="eastAsia"/>
          <w:sz w:val="24"/>
        </w:rPr>
        <w:t>gamma</w:t>
      </w:r>
      <w:r w:rsidR="005E4AAC">
        <w:rPr>
          <w:rFonts w:hint="eastAsia"/>
          <w:sz w:val="24"/>
        </w:rPr>
        <w:t>参数</w:t>
      </w:r>
      <w:r w:rsidR="000C5F18">
        <w:rPr>
          <w:rFonts w:hint="eastAsia"/>
          <w:sz w:val="24"/>
        </w:rPr>
        <w:t>。</w:t>
      </w:r>
    </w:p>
    <w:p w14:paraId="643C66CF" w14:textId="08844BCC" w:rsidR="00F250E4" w:rsidRDefault="00C03227" w:rsidP="003E5C2B">
      <w:pPr>
        <w:ind w:firstLine="420"/>
        <w:rPr>
          <w:sz w:val="24"/>
        </w:rPr>
      </w:pPr>
      <w:r>
        <w:rPr>
          <w:rFonts w:hint="eastAsia"/>
          <w:sz w:val="24"/>
        </w:rPr>
        <w:t>在使用</w:t>
      </w:r>
      <w:r w:rsidR="00F97807">
        <w:rPr>
          <w:rFonts w:hint="eastAsia"/>
          <w:sz w:val="24"/>
        </w:rPr>
        <w:t>KNN</w:t>
      </w:r>
      <w:r w:rsidR="005E0922">
        <w:rPr>
          <w:rFonts w:hint="eastAsia"/>
          <w:sz w:val="24"/>
        </w:rPr>
        <w:t>训练与分类时</w:t>
      </w:r>
      <w:r w:rsidR="00072AFF">
        <w:rPr>
          <w:rFonts w:hint="eastAsia"/>
          <w:sz w:val="24"/>
        </w:rPr>
        <w:t>，</w:t>
      </w:r>
      <w:r w:rsidR="00D85995">
        <w:rPr>
          <w:rFonts w:hint="eastAsia"/>
          <w:sz w:val="24"/>
        </w:rPr>
        <w:t>本文在</w:t>
      </w:r>
      <w:r w:rsidR="00D85995">
        <w:rPr>
          <w:rFonts w:hint="eastAsia"/>
          <w:sz w:val="24"/>
        </w:rPr>
        <w:t>matlab</w:t>
      </w:r>
      <w:r w:rsidR="00D85995">
        <w:rPr>
          <w:rFonts w:hint="eastAsia"/>
          <w:sz w:val="24"/>
        </w:rPr>
        <w:t>环境下</w:t>
      </w:r>
      <w:r w:rsidR="006A229D">
        <w:rPr>
          <w:rFonts w:hint="eastAsia"/>
          <w:sz w:val="24"/>
        </w:rPr>
        <w:t>使用</w:t>
      </w:r>
      <w:r w:rsidR="006A229D">
        <w:rPr>
          <w:rFonts w:hint="eastAsia"/>
          <w:sz w:val="24"/>
        </w:rPr>
        <w:t>fitckn</w:t>
      </w:r>
      <w:r w:rsidR="00E45D25">
        <w:rPr>
          <w:rFonts w:hint="eastAsia"/>
          <w:sz w:val="24"/>
        </w:rPr>
        <w:t>n</w:t>
      </w:r>
      <w:r w:rsidR="00E45D25">
        <w:rPr>
          <w:rFonts w:hint="eastAsia"/>
          <w:sz w:val="24"/>
        </w:rPr>
        <w:t>等函数进行了实现</w:t>
      </w:r>
      <w:r w:rsidR="00A22E17">
        <w:rPr>
          <w:rFonts w:hint="eastAsia"/>
          <w:sz w:val="24"/>
        </w:rPr>
        <w:t>。</w:t>
      </w:r>
      <w:r w:rsidR="00F5363A">
        <w:rPr>
          <w:rFonts w:hint="eastAsia"/>
          <w:sz w:val="24"/>
        </w:rPr>
        <w:t>其中最近邻参数</w:t>
      </w:r>
      <w:r w:rsidR="00F5363A">
        <w:rPr>
          <w:rFonts w:hint="eastAsia"/>
          <w:sz w:val="24"/>
        </w:rPr>
        <w:t>k</w:t>
      </w:r>
      <w:r w:rsidR="00F5363A">
        <w:rPr>
          <w:rFonts w:hint="eastAsia"/>
          <w:sz w:val="24"/>
        </w:rPr>
        <w:t>经过</w:t>
      </w:r>
      <w:r w:rsidR="00F96DC9">
        <w:rPr>
          <w:rFonts w:hint="eastAsia"/>
          <w:sz w:val="24"/>
        </w:rPr>
        <w:t>比较选为</w:t>
      </w:r>
      <w:r w:rsidR="00F96DC9">
        <w:rPr>
          <w:rFonts w:hint="eastAsia"/>
          <w:sz w:val="24"/>
        </w:rPr>
        <w:t>9</w:t>
      </w:r>
      <w:r w:rsidR="00F96DC9">
        <w:rPr>
          <w:rFonts w:hint="eastAsia"/>
          <w:sz w:val="24"/>
        </w:rPr>
        <w:t>，距离的度量方式选择了欧几里得距离</w:t>
      </w:r>
      <w:r w:rsidR="00E61C9A">
        <w:rPr>
          <w:rFonts w:hint="eastAsia"/>
          <w:sz w:val="24"/>
        </w:rPr>
        <w:t>。</w:t>
      </w:r>
    </w:p>
    <w:p w14:paraId="1BAB2110" w14:textId="57390555" w:rsidR="00444267" w:rsidRDefault="00E61C9A" w:rsidP="00444267">
      <w:pPr>
        <w:ind w:firstLine="420"/>
        <w:rPr>
          <w:sz w:val="24"/>
        </w:rPr>
      </w:pPr>
      <w:r>
        <w:rPr>
          <w:rFonts w:hint="eastAsia"/>
          <w:sz w:val="24"/>
        </w:rPr>
        <w:t>在使用</w:t>
      </w:r>
      <w:r w:rsidR="007621D2">
        <w:rPr>
          <w:rFonts w:hint="eastAsia"/>
          <w:sz w:val="24"/>
        </w:rPr>
        <w:t>决策树</w:t>
      </w:r>
      <w:r w:rsidR="00407C47">
        <w:rPr>
          <w:rFonts w:hint="eastAsia"/>
          <w:sz w:val="24"/>
        </w:rPr>
        <w:t>训练与分类时</w:t>
      </w:r>
      <w:r w:rsidR="001E7CDB">
        <w:rPr>
          <w:rFonts w:hint="eastAsia"/>
          <w:sz w:val="24"/>
        </w:rPr>
        <w:t>，同样在</w:t>
      </w:r>
      <w:r w:rsidR="001E7CDB">
        <w:rPr>
          <w:rFonts w:hint="eastAsia"/>
          <w:sz w:val="24"/>
        </w:rPr>
        <w:t>matlab</w:t>
      </w:r>
      <w:r w:rsidR="001E7CDB">
        <w:rPr>
          <w:rFonts w:hint="eastAsia"/>
          <w:sz w:val="24"/>
        </w:rPr>
        <w:t>软件中使用</w:t>
      </w:r>
      <w:r w:rsidR="0023788F">
        <w:rPr>
          <w:rFonts w:hint="eastAsia"/>
          <w:sz w:val="24"/>
        </w:rPr>
        <w:t>统计工具箱进行了实现，其中</w:t>
      </w:r>
      <w:r w:rsidR="00EA58AE">
        <w:rPr>
          <w:rFonts w:hint="eastAsia"/>
          <w:sz w:val="24"/>
        </w:rPr>
        <w:t>使用</w:t>
      </w:r>
      <w:r w:rsidR="00EA58AE">
        <w:rPr>
          <w:rFonts w:hint="eastAsia"/>
          <w:sz w:val="24"/>
        </w:rPr>
        <w:t>fitctree</w:t>
      </w:r>
      <w:r w:rsidR="00EA58AE">
        <w:rPr>
          <w:rFonts w:hint="eastAsia"/>
          <w:sz w:val="24"/>
        </w:rPr>
        <w:t>函数</w:t>
      </w:r>
      <w:r w:rsidR="00436F84">
        <w:rPr>
          <w:rFonts w:hint="eastAsia"/>
          <w:sz w:val="24"/>
        </w:rPr>
        <w:t>实现了决策树的</w:t>
      </w:r>
      <w:r w:rsidR="00DD254D">
        <w:rPr>
          <w:rFonts w:hint="eastAsia"/>
          <w:sz w:val="24"/>
        </w:rPr>
        <w:t>创建，并打开了决策树的自动剪枝</w:t>
      </w:r>
      <w:r w:rsidR="0033600B">
        <w:rPr>
          <w:rFonts w:hint="eastAsia"/>
          <w:sz w:val="24"/>
        </w:rPr>
        <w:t>，然后使用</w:t>
      </w:r>
      <w:r w:rsidR="0033600B">
        <w:rPr>
          <w:rFonts w:hint="eastAsia"/>
          <w:sz w:val="24"/>
        </w:rPr>
        <w:t>predict</w:t>
      </w:r>
      <w:r w:rsidR="0033600B">
        <w:rPr>
          <w:rFonts w:hint="eastAsia"/>
          <w:sz w:val="24"/>
        </w:rPr>
        <w:t>函数实现了对数据的分类</w:t>
      </w:r>
      <w:r w:rsidR="004B3F81">
        <w:rPr>
          <w:rFonts w:hint="eastAsia"/>
          <w:sz w:val="24"/>
        </w:rPr>
        <w:t>。</w:t>
      </w:r>
    </w:p>
    <w:p w14:paraId="418E853D" w14:textId="25E40A34" w:rsidR="00444267" w:rsidRPr="00E61C9A" w:rsidRDefault="006A677B" w:rsidP="00444267">
      <w:pPr>
        <w:ind w:firstLine="420"/>
        <w:rPr>
          <w:rFonts w:hint="eastAsia"/>
          <w:sz w:val="24"/>
        </w:rPr>
      </w:pPr>
      <w:r>
        <w:rPr>
          <w:rFonts w:hint="eastAsia"/>
          <w:sz w:val="24"/>
        </w:rPr>
        <w:t>在使用上述三种方法进行癫痫脑电信号的分类时</w:t>
      </w:r>
      <w:r w:rsidR="006D70C9">
        <w:rPr>
          <w:rFonts w:hint="eastAsia"/>
          <w:sz w:val="24"/>
        </w:rPr>
        <w:t>，</w:t>
      </w:r>
      <w:r w:rsidR="00AE7792">
        <w:rPr>
          <w:rFonts w:hint="eastAsia"/>
          <w:sz w:val="24"/>
        </w:rPr>
        <w:t>每次分类均进行了五折交叉验证，每次分类均进行了三次，在对得到的</w:t>
      </w:r>
      <w:r w:rsidR="008659F5">
        <w:rPr>
          <w:rFonts w:hint="eastAsia"/>
          <w:sz w:val="24"/>
        </w:rPr>
        <w:t>三个评价指标</w:t>
      </w:r>
      <w:r w:rsidR="00AE7792">
        <w:rPr>
          <w:rFonts w:hint="eastAsia"/>
          <w:sz w:val="24"/>
        </w:rPr>
        <w:t>取平均值之后作为最终的结果</w:t>
      </w:r>
      <w:r w:rsidR="00000A16">
        <w:rPr>
          <w:rFonts w:hint="eastAsia"/>
          <w:sz w:val="24"/>
        </w:rPr>
        <w:t>，</w:t>
      </w:r>
    </w:p>
    <w:p w14:paraId="5EBDCEE5" w14:textId="41C6C983" w:rsidR="00816F32" w:rsidRDefault="00816F32" w:rsidP="00246013">
      <w:pPr>
        <w:rPr>
          <w:sz w:val="24"/>
        </w:rPr>
      </w:pPr>
      <w:r>
        <w:rPr>
          <w:sz w:val="24"/>
        </w:rPr>
        <w:tab/>
      </w:r>
      <w:r>
        <w:rPr>
          <w:rFonts w:hint="eastAsia"/>
          <w:sz w:val="24"/>
        </w:rPr>
        <w:t>分类结果与</w:t>
      </w:r>
      <w:r w:rsidR="00AC5C78">
        <w:rPr>
          <w:rFonts w:hint="eastAsia"/>
          <w:sz w:val="24"/>
        </w:rPr>
        <w:t>分析</w:t>
      </w:r>
    </w:p>
    <w:p w14:paraId="772E4384" w14:textId="7B21B7A3" w:rsidR="00F5450D" w:rsidRDefault="00394470" w:rsidP="00246013">
      <w:pPr>
        <w:rPr>
          <w:sz w:val="24"/>
        </w:rPr>
      </w:pPr>
      <w:r>
        <w:rPr>
          <w:sz w:val="24"/>
        </w:rPr>
        <w:tab/>
      </w:r>
      <w:r w:rsidR="00C0364B">
        <w:rPr>
          <w:rFonts w:hint="eastAsia"/>
          <w:sz w:val="24"/>
        </w:rPr>
        <w:t>将上述三类特征分别输入上文中介绍的三种分类算法中</w:t>
      </w:r>
      <w:r w:rsidR="00B827B4">
        <w:rPr>
          <w:rFonts w:hint="eastAsia"/>
          <w:sz w:val="24"/>
        </w:rPr>
        <w:t>均可得出准确度、灵敏度和特异度三个评价指标，对其性能进行评价</w:t>
      </w:r>
      <w:r w:rsidR="00546C43">
        <w:rPr>
          <w:rFonts w:hint="eastAsia"/>
          <w:sz w:val="24"/>
        </w:rPr>
        <w:t>。</w:t>
      </w:r>
    </w:p>
    <w:p w14:paraId="6A48886B" w14:textId="34F53EF8" w:rsidR="004F5D52" w:rsidRDefault="004F5D52" w:rsidP="00246013">
      <w:pPr>
        <w:rPr>
          <w:sz w:val="24"/>
        </w:rPr>
      </w:pPr>
    </w:p>
    <w:p w14:paraId="01223511" w14:textId="6A75560C" w:rsidR="005C3F3A" w:rsidRPr="00214F53" w:rsidRDefault="00F674EF" w:rsidP="0097222B">
      <w:pPr>
        <w:pStyle w:val="afa"/>
        <w:spacing w:beforeLines="50" w:before="156" w:afterLines="50" w:after="156" w:line="440" w:lineRule="atLeast"/>
        <w:ind w:firstLine="420"/>
        <w:rPr>
          <w:rFonts w:ascii="宋体" w:eastAsia="宋体" w:hAnsi="宋体"/>
          <w:sz w:val="21"/>
          <w:szCs w:val="21"/>
        </w:rPr>
      </w:pPr>
      <w:r w:rsidRPr="00214F53">
        <w:rPr>
          <w:rFonts w:ascii="宋体" w:eastAsia="宋体" w:hAnsi="宋体" w:hint="eastAsia"/>
          <w:sz w:val="21"/>
          <w:szCs w:val="21"/>
        </w:rPr>
        <w:t>表</w:t>
      </w:r>
      <w:r w:rsidRPr="00214F53">
        <w:rPr>
          <w:rFonts w:ascii="Times New Roman" w:eastAsia="宋体" w:hAnsi="Times New Roman" w:cs="Times New Roman"/>
          <w:sz w:val="21"/>
          <w:szCs w:val="21"/>
        </w:rPr>
        <w:t xml:space="preserve">4· </w:t>
      </w:r>
      <w:r w:rsidRPr="00214F53">
        <w:rPr>
          <w:rFonts w:ascii="Times New Roman" w:eastAsia="宋体" w:hAnsi="Times New Roman" w:cs="Times New Roman"/>
          <w:sz w:val="21"/>
          <w:szCs w:val="21"/>
        </w:rPr>
        <w:fldChar w:fldCharType="begin"/>
      </w:r>
      <w:r w:rsidRPr="00214F53">
        <w:rPr>
          <w:rFonts w:ascii="Times New Roman" w:eastAsia="宋体" w:hAnsi="Times New Roman" w:cs="Times New Roman"/>
          <w:sz w:val="21"/>
          <w:szCs w:val="21"/>
        </w:rPr>
        <w:instrText xml:space="preserve"> SEQ </w:instrText>
      </w:r>
      <w:r w:rsidRPr="00214F53">
        <w:rPr>
          <w:rFonts w:ascii="Times New Roman" w:eastAsia="宋体" w:hAnsi="Times New Roman" w:cs="Times New Roman"/>
          <w:sz w:val="21"/>
          <w:szCs w:val="21"/>
        </w:rPr>
        <w:instrText>表</w:instrText>
      </w:r>
      <w:r w:rsidRPr="00214F53">
        <w:rPr>
          <w:rFonts w:ascii="Times New Roman" w:eastAsia="宋体" w:hAnsi="Times New Roman" w:cs="Times New Roman"/>
          <w:sz w:val="21"/>
          <w:szCs w:val="21"/>
        </w:rPr>
        <w:instrText xml:space="preserve">4· \* ARABIC </w:instrText>
      </w:r>
      <w:r w:rsidRPr="00214F53">
        <w:rPr>
          <w:rFonts w:ascii="Times New Roman" w:eastAsia="宋体" w:hAnsi="Times New Roman" w:cs="Times New Roman"/>
          <w:sz w:val="21"/>
          <w:szCs w:val="21"/>
        </w:rPr>
        <w:fldChar w:fldCharType="separate"/>
      </w:r>
      <w:r w:rsidRPr="00214F53">
        <w:rPr>
          <w:rFonts w:ascii="Times New Roman" w:eastAsia="宋体" w:hAnsi="Times New Roman" w:cs="Times New Roman"/>
          <w:noProof/>
          <w:sz w:val="21"/>
          <w:szCs w:val="21"/>
        </w:rPr>
        <w:t>4</w:t>
      </w:r>
      <w:r w:rsidRPr="00214F53">
        <w:rPr>
          <w:rFonts w:ascii="Times New Roman" w:eastAsia="宋体" w:hAnsi="Times New Roman" w:cs="Times New Roman"/>
          <w:sz w:val="21"/>
          <w:szCs w:val="21"/>
        </w:rPr>
        <w:fldChar w:fldCharType="end"/>
      </w:r>
      <w:r w:rsidR="00B11630" w:rsidRPr="00214F53">
        <w:rPr>
          <w:rFonts w:ascii="Times New Roman" w:eastAsia="宋体" w:hAnsi="Times New Roman" w:cs="Times New Roman"/>
          <w:sz w:val="21"/>
          <w:szCs w:val="21"/>
        </w:rPr>
        <w:t xml:space="preserve"> </w:t>
      </w:r>
      <w:r w:rsidR="00B96E0F" w:rsidRPr="00214F53">
        <w:rPr>
          <w:rFonts w:ascii="Times New Roman" w:eastAsia="宋体" w:hAnsi="Times New Roman" w:cs="Times New Roman"/>
          <w:sz w:val="21"/>
          <w:szCs w:val="21"/>
        </w:rPr>
        <w:t>AE</w:t>
      </w:r>
      <w:r w:rsidR="00B96E0F" w:rsidRPr="00214F53">
        <w:rPr>
          <w:rFonts w:ascii="宋体" w:eastAsia="宋体" w:hAnsi="宋体" w:hint="eastAsia"/>
          <w:sz w:val="21"/>
          <w:szCs w:val="21"/>
        </w:rPr>
        <w:t>两组分类</w:t>
      </w:r>
      <w:r w:rsidR="00614177" w:rsidRPr="00214F53">
        <w:rPr>
          <w:rFonts w:ascii="宋体" w:eastAsia="宋体" w:hAnsi="宋体" w:hint="eastAsia"/>
          <w:sz w:val="21"/>
          <w:szCs w:val="21"/>
        </w:rPr>
        <w:t>结果</w:t>
      </w:r>
      <w:r w:rsidR="00F44BEE">
        <w:rPr>
          <w:rFonts w:ascii="宋体" w:eastAsia="宋体" w:hAnsi="宋体" w:hint="eastAsia"/>
          <w:sz w:val="21"/>
          <w:szCs w:val="21"/>
        </w:rPr>
        <w:t>(标准差</w:t>
      </w:r>
      <w:r w:rsidR="00754B48">
        <w:rPr>
          <w:rFonts w:ascii="宋体" w:eastAsia="宋体" w:hAnsi="宋体" w:hint="eastAsia"/>
          <w:sz w:val="21"/>
          <w:szCs w:val="21"/>
        </w:rPr>
        <w:t>特征</w:t>
      </w:r>
      <w:r w:rsidR="00F44BEE">
        <w:rPr>
          <w:rFonts w:ascii="宋体" w:eastAsia="宋体" w:hAnsi="宋体"/>
          <w:sz w:val="21"/>
          <w:szCs w:val="21"/>
        </w:rPr>
        <w:t>)</w:t>
      </w:r>
    </w:p>
    <w:tbl>
      <w:tblPr>
        <w:tblStyle w:val="a8"/>
        <w:tblW w:w="8848" w:type="dxa"/>
        <w:jc w:val="center"/>
        <w:tblLook w:val="04A0" w:firstRow="1" w:lastRow="0" w:firstColumn="1" w:lastColumn="0" w:noHBand="0" w:noVBand="1"/>
      </w:tblPr>
      <w:tblGrid>
        <w:gridCol w:w="1249"/>
        <w:gridCol w:w="690"/>
        <w:gridCol w:w="875"/>
        <w:gridCol w:w="875"/>
        <w:gridCol w:w="875"/>
        <w:gridCol w:w="875"/>
        <w:gridCol w:w="794"/>
        <w:gridCol w:w="864"/>
        <w:gridCol w:w="875"/>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1D72D3">
            <w:pPr>
              <w:jc w:val="center"/>
            </w:pPr>
            <w:r>
              <w:rPr>
                <w:rFonts w:hint="eastAsia"/>
              </w:rPr>
              <w:t>特征</w:t>
            </w:r>
          </w:p>
        </w:tc>
        <w:tc>
          <w:tcPr>
            <w:tcW w:w="2442" w:type="dxa"/>
            <w:gridSpan w:val="3"/>
          </w:tcPr>
          <w:p w14:paraId="30CA0F1C" w14:textId="2D60FEA3" w:rsidR="007967A0" w:rsidRDefault="00FF7837" w:rsidP="00DB3A5C">
            <w:pPr>
              <w:jc w:val="center"/>
              <w:rPr>
                <w:rFonts w:hint="eastAsia"/>
              </w:rPr>
            </w:pPr>
            <w:r>
              <w:t>ACC</w:t>
            </w:r>
            <w:r w:rsidR="007967A0">
              <w:t xml:space="preserve"> </w:t>
            </w:r>
            <w:r w:rsidR="00B7597C">
              <w:rPr>
                <w:rFonts w:hint="eastAsia"/>
              </w:rPr>
              <w:t>(</w:t>
            </w:r>
            <w:r w:rsidR="00B7597C">
              <w:t>%)</w:t>
            </w:r>
          </w:p>
        </w:tc>
        <w:tc>
          <w:tcPr>
            <w:tcW w:w="2541" w:type="dxa"/>
            <w:gridSpan w:val="3"/>
          </w:tcPr>
          <w:p w14:paraId="38A26CF3" w14:textId="33FD7887" w:rsidR="007967A0" w:rsidRDefault="00BC2583" w:rsidP="00DB3A5C">
            <w:pPr>
              <w:jc w:val="center"/>
            </w:pPr>
            <w:r>
              <w:rPr>
                <w:rFonts w:hint="eastAsia"/>
              </w:rPr>
              <w:t>S</w:t>
            </w:r>
            <w:r>
              <w:t>EN</w:t>
            </w:r>
            <w:r w:rsidR="00933778">
              <w:rPr>
                <w:rFonts w:hint="eastAsia"/>
              </w:rPr>
              <w:t>(</w:t>
            </w:r>
            <w:r w:rsidR="00933778">
              <w:t>%)</w:t>
            </w:r>
          </w:p>
        </w:tc>
        <w:tc>
          <w:tcPr>
            <w:tcW w:w="2603" w:type="dxa"/>
            <w:gridSpan w:val="3"/>
          </w:tcPr>
          <w:p w14:paraId="7B56DBF6" w14:textId="1E05B13B" w:rsidR="007967A0" w:rsidRDefault="00FC2A97" w:rsidP="00DB3A5C">
            <w:pPr>
              <w:jc w:val="center"/>
            </w:pPr>
            <w:r>
              <w:rPr>
                <w:rFonts w:hint="eastAsia"/>
              </w:rPr>
              <w:t>S</w:t>
            </w:r>
            <w:r>
              <w:t>P</w:t>
            </w:r>
            <w:r w:rsidR="00AE2B38">
              <w:t>E</w:t>
            </w:r>
            <w:r w:rsidR="00933778">
              <w:rPr>
                <w:rFonts w:hint="eastAsia"/>
              </w:rPr>
              <w:t>(</w:t>
            </w:r>
            <w:r w:rsidR="00933778">
              <w:t>%)</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42DDB36D" w14:textId="6C9D8B7F" w:rsidR="00FB7581" w:rsidRDefault="00A34089" w:rsidP="00C60A53">
            <w:pPr>
              <w:jc w:val="center"/>
              <w:rPr>
                <w:rFonts w:hint="eastAsia"/>
              </w:rPr>
            </w:pPr>
            <w:r>
              <w:t>m</w:t>
            </w:r>
            <w:r w:rsidR="00C60A53">
              <w:rPr>
                <w:rFonts w:hint="eastAsia"/>
              </w:rPr>
              <w:t>ulti_</w:t>
            </w:r>
            <w:r w:rsidR="00C60A53">
              <w:t>std</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285C2E08" w14:textId="16D9E545" w:rsidR="00FA4223" w:rsidRDefault="00F674EF" w:rsidP="00AF01C9">
      <w:pPr>
        <w:pStyle w:val="afa"/>
        <w:spacing w:beforeLines="50" w:before="156" w:afterLines="50" w:after="156" w:line="440" w:lineRule="atLeast"/>
        <w:ind w:firstLine="420"/>
        <w:rPr>
          <w:sz w:val="24"/>
        </w:rPr>
      </w:pPr>
      <w:r w:rsidRPr="0091625E">
        <w:rPr>
          <w:rFonts w:ascii="宋体" w:eastAsia="宋体" w:hAnsi="宋体" w:hint="eastAsia"/>
          <w:sz w:val="21"/>
          <w:szCs w:val="21"/>
        </w:rPr>
        <w:t>表</w:t>
      </w:r>
      <w:r w:rsidRPr="0091625E">
        <w:rPr>
          <w:rFonts w:ascii="Times New Roman" w:eastAsia="宋体" w:hAnsi="Times New Roman" w:cs="Times New Roman"/>
          <w:sz w:val="21"/>
          <w:szCs w:val="21"/>
        </w:rPr>
        <w:t>4·</w:t>
      </w:r>
      <w:r w:rsidRPr="0091625E">
        <w:rPr>
          <w:rFonts w:ascii="Times New Roman" w:eastAsia="宋体" w:hAnsi="Times New Roman" w:cs="Times New Roman"/>
          <w:sz w:val="21"/>
          <w:szCs w:val="21"/>
        </w:rPr>
        <w:fldChar w:fldCharType="begin"/>
      </w:r>
      <w:r w:rsidRPr="0091625E">
        <w:rPr>
          <w:rFonts w:ascii="Times New Roman" w:eastAsia="宋体" w:hAnsi="Times New Roman" w:cs="Times New Roman"/>
          <w:sz w:val="21"/>
          <w:szCs w:val="21"/>
        </w:rPr>
        <w:instrText xml:space="preserve"> SEQ </w:instrText>
      </w:r>
      <w:r w:rsidRPr="0091625E">
        <w:rPr>
          <w:rFonts w:ascii="Times New Roman" w:eastAsia="宋体" w:hAnsi="Times New Roman" w:cs="Times New Roman"/>
          <w:sz w:val="21"/>
          <w:szCs w:val="21"/>
        </w:rPr>
        <w:instrText>表</w:instrText>
      </w:r>
      <w:r w:rsidRPr="0091625E">
        <w:rPr>
          <w:rFonts w:ascii="Times New Roman" w:eastAsia="宋体" w:hAnsi="Times New Roman" w:cs="Times New Roman"/>
          <w:sz w:val="21"/>
          <w:szCs w:val="21"/>
        </w:rPr>
        <w:instrText xml:space="preserve">4· \* ARABIC </w:instrText>
      </w:r>
      <w:r w:rsidRPr="0091625E">
        <w:rPr>
          <w:rFonts w:ascii="Times New Roman" w:eastAsia="宋体" w:hAnsi="Times New Roman" w:cs="Times New Roman"/>
          <w:sz w:val="21"/>
          <w:szCs w:val="21"/>
        </w:rPr>
        <w:fldChar w:fldCharType="separate"/>
      </w:r>
      <w:r w:rsidRPr="0091625E">
        <w:rPr>
          <w:rFonts w:ascii="Times New Roman" w:eastAsia="宋体" w:hAnsi="Times New Roman" w:cs="Times New Roman"/>
          <w:noProof/>
          <w:sz w:val="21"/>
          <w:szCs w:val="21"/>
        </w:rPr>
        <w:t>5</w:t>
      </w:r>
      <w:r w:rsidRPr="0091625E">
        <w:rPr>
          <w:rFonts w:ascii="Times New Roman" w:eastAsia="宋体" w:hAnsi="Times New Roman" w:cs="Times New Roman"/>
          <w:sz w:val="21"/>
          <w:szCs w:val="21"/>
        </w:rPr>
        <w:fldChar w:fldCharType="end"/>
      </w:r>
      <w:r w:rsidR="00223565">
        <w:rPr>
          <w:rFonts w:ascii="Times New Roman" w:eastAsia="宋体" w:hAnsi="Times New Roman" w:cs="Times New Roman"/>
          <w:sz w:val="21"/>
          <w:szCs w:val="21"/>
        </w:rPr>
        <w:t xml:space="preserve"> </w:t>
      </w:r>
      <w:r w:rsidR="001C5F71">
        <w:rPr>
          <w:rFonts w:ascii="Times New Roman" w:eastAsia="宋体" w:hAnsi="Times New Roman" w:cs="Times New Roman" w:hint="eastAsia"/>
          <w:sz w:val="21"/>
          <w:szCs w:val="21"/>
        </w:rPr>
        <w:t>B</w:t>
      </w:r>
      <w:r w:rsidR="001C5F71" w:rsidRPr="00214F53">
        <w:rPr>
          <w:rFonts w:ascii="Times New Roman" w:eastAsia="宋体" w:hAnsi="Times New Roman" w:cs="Times New Roman"/>
          <w:sz w:val="21"/>
          <w:szCs w:val="21"/>
        </w:rPr>
        <w:t>E</w:t>
      </w:r>
      <w:r w:rsidR="001C5F7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5B6CE445" w:rsidR="009968BF" w:rsidRDefault="009968BF" w:rsidP="00984032">
            <w:pPr>
              <w:jc w:val="center"/>
            </w:pPr>
            <w:r>
              <w:t xml:space="preserve">ACC </w:t>
            </w:r>
            <w:r w:rsidR="00933778">
              <w:rPr>
                <w:rFonts w:hint="eastAsia"/>
              </w:rPr>
              <w:t>(</w:t>
            </w:r>
            <w:r w:rsidR="00933778">
              <w:t>%)</w:t>
            </w:r>
          </w:p>
        </w:tc>
        <w:tc>
          <w:tcPr>
            <w:tcW w:w="2562" w:type="dxa"/>
            <w:gridSpan w:val="3"/>
          </w:tcPr>
          <w:p w14:paraId="7E3FA61F" w14:textId="7B7E21F9" w:rsidR="009968BF" w:rsidRDefault="009968BF" w:rsidP="00984032">
            <w:pPr>
              <w:jc w:val="center"/>
            </w:pPr>
            <w:r>
              <w:rPr>
                <w:rFonts w:hint="eastAsia"/>
              </w:rPr>
              <w:t>S</w:t>
            </w:r>
            <w:r>
              <w:t>EN</w:t>
            </w:r>
            <w:r w:rsidR="00933778">
              <w:rPr>
                <w:rFonts w:hint="eastAsia"/>
              </w:rPr>
              <w:t>(</w:t>
            </w:r>
            <w:r w:rsidR="00933778">
              <w:t>%)</w:t>
            </w:r>
          </w:p>
        </w:tc>
        <w:tc>
          <w:tcPr>
            <w:tcW w:w="2514" w:type="dxa"/>
            <w:gridSpan w:val="4"/>
          </w:tcPr>
          <w:p w14:paraId="6AD4E347" w14:textId="30EA57C7" w:rsidR="009968BF" w:rsidRDefault="009968BF" w:rsidP="00984032">
            <w:pPr>
              <w:jc w:val="center"/>
            </w:pPr>
            <w:r>
              <w:rPr>
                <w:rFonts w:hint="eastAsia"/>
              </w:rPr>
              <w:t>S</w:t>
            </w:r>
            <w:r>
              <w:t>PE</w:t>
            </w:r>
            <w:r w:rsidR="00933778">
              <w:rPr>
                <w:rFonts w:hint="eastAsia"/>
              </w:rPr>
              <w:t>(</w:t>
            </w:r>
            <w:r w:rsidR="00933778">
              <w:t>%)</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709981AD" w14:textId="39373B56" w:rsidR="00A00006" w:rsidRDefault="006948C1" w:rsidP="00A00006">
            <w:pPr>
              <w:jc w:val="center"/>
            </w:pPr>
            <w:r>
              <w:t>m</w:t>
            </w:r>
            <w:r>
              <w:rPr>
                <w:rFonts w:hint="eastAsia"/>
              </w:rPr>
              <w:t>ulti_</w:t>
            </w:r>
            <w:r>
              <w:t>std</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59AFA041" w14:textId="41A3D13A" w:rsidR="00BC314F" w:rsidRDefault="00BC314F" w:rsidP="00A00006">
      <w:pPr>
        <w:ind w:firstLineChars="200" w:firstLine="480"/>
        <w:rPr>
          <w:sz w:val="24"/>
        </w:rPr>
      </w:pPr>
    </w:p>
    <w:p w14:paraId="449E8253" w14:textId="0FFA8558" w:rsidR="00BC314F" w:rsidRDefault="00BC314F" w:rsidP="00246013">
      <w:pPr>
        <w:rPr>
          <w:sz w:val="24"/>
        </w:rPr>
      </w:pPr>
    </w:p>
    <w:p w14:paraId="18DA369F" w14:textId="066E2757" w:rsidR="00BC314F" w:rsidRDefault="00BC314F" w:rsidP="00246013">
      <w:pPr>
        <w:rPr>
          <w:sz w:val="24"/>
        </w:rPr>
      </w:pPr>
    </w:p>
    <w:p w14:paraId="4AE7E336" w14:textId="77777777" w:rsidR="00BC314F" w:rsidRDefault="00BC314F" w:rsidP="00246013">
      <w:pPr>
        <w:rPr>
          <w:sz w:val="24"/>
        </w:rPr>
      </w:pPr>
    </w:p>
    <w:p w14:paraId="6D0B6377" w14:textId="403D4C2D" w:rsidR="00BC314F" w:rsidRDefault="00F674EF" w:rsidP="006752F5">
      <w:pPr>
        <w:pStyle w:val="afa"/>
        <w:spacing w:beforeLines="50" w:before="156" w:afterLines="50" w:after="156" w:line="440" w:lineRule="atLeast"/>
        <w:ind w:firstLine="420"/>
        <w:rPr>
          <w:rFonts w:hint="eastAsia"/>
          <w:sz w:val="24"/>
        </w:rPr>
      </w:pPr>
      <w:r w:rsidRPr="009B7718">
        <w:rPr>
          <w:rFonts w:ascii="宋体" w:eastAsia="宋体" w:hAnsi="宋体" w:hint="eastAsia"/>
          <w:sz w:val="21"/>
          <w:szCs w:val="21"/>
        </w:rPr>
        <w:lastRenderedPageBreak/>
        <w:t>表</w:t>
      </w:r>
      <w:r w:rsidRPr="006D5172">
        <w:rPr>
          <w:rFonts w:ascii="Times New Roman" w:eastAsia="宋体" w:hAnsi="Times New Roman" w:cs="Times New Roman"/>
          <w:sz w:val="21"/>
          <w:szCs w:val="21"/>
        </w:rPr>
        <w:t>4·</w:t>
      </w:r>
      <w:r w:rsidRPr="006D5172">
        <w:rPr>
          <w:rFonts w:ascii="Times New Roman" w:eastAsia="宋体" w:hAnsi="Times New Roman" w:cs="Times New Roman"/>
          <w:sz w:val="21"/>
          <w:szCs w:val="21"/>
        </w:rPr>
        <w:fldChar w:fldCharType="begin"/>
      </w:r>
      <w:r w:rsidRPr="006D5172">
        <w:rPr>
          <w:rFonts w:ascii="Times New Roman" w:eastAsia="宋体" w:hAnsi="Times New Roman" w:cs="Times New Roman"/>
          <w:sz w:val="21"/>
          <w:szCs w:val="21"/>
        </w:rPr>
        <w:instrText xml:space="preserve"> SEQ </w:instrText>
      </w:r>
      <w:r w:rsidRPr="006D5172">
        <w:rPr>
          <w:rFonts w:ascii="Times New Roman" w:eastAsia="宋体" w:hAnsi="Times New Roman" w:cs="Times New Roman"/>
          <w:sz w:val="21"/>
          <w:szCs w:val="21"/>
        </w:rPr>
        <w:instrText>表</w:instrText>
      </w:r>
      <w:r w:rsidRPr="006D5172">
        <w:rPr>
          <w:rFonts w:ascii="Times New Roman" w:eastAsia="宋体" w:hAnsi="Times New Roman" w:cs="Times New Roman"/>
          <w:sz w:val="21"/>
          <w:szCs w:val="21"/>
        </w:rPr>
        <w:instrText xml:space="preserve">4· \* ARABIC </w:instrText>
      </w:r>
      <w:r w:rsidRPr="006D5172">
        <w:rPr>
          <w:rFonts w:ascii="Times New Roman" w:eastAsia="宋体" w:hAnsi="Times New Roman" w:cs="Times New Roman"/>
          <w:sz w:val="21"/>
          <w:szCs w:val="21"/>
        </w:rPr>
        <w:fldChar w:fldCharType="separate"/>
      </w:r>
      <w:r w:rsidRPr="006D5172">
        <w:rPr>
          <w:rFonts w:ascii="Times New Roman" w:eastAsia="宋体" w:hAnsi="Times New Roman" w:cs="Times New Roman"/>
          <w:noProof/>
          <w:sz w:val="21"/>
          <w:szCs w:val="21"/>
        </w:rPr>
        <w:t>6</w:t>
      </w:r>
      <w:r w:rsidRPr="006D5172">
        <w:rPr>
          <w:rFonts w:ascii="Times New Roman" w:eastAsia="宋体" w:hAnsi="Times New Roman" w:cs="Times New Roman"/>
          <w:sz w:val="21"/>
          <w:szCs w:val="21"/>
        </w:rPr>
        <w:fldChar w:fldCharType="end"/>
      </w:r>
      <w:r w:rsidR="006D5172">
        <w:rPr>
          <w:rFonts w:ascii="Times New Roman" w:eastAsia="宋体" w:hAnsi="Times New Roman" w:cs="Times New Roman"/>
          <w:sz w:val="21"/>
          <w:szCs w:val="21"/>
        </w:rPr>
        <w:t xml:space="preserve"> </w:t>
      </w:r>
      <w:r w:rsidR="00B70637">
        <w:rPr>
          <w:rFonts w:ascii="Times New Roman" w:eastAsia="宋体" w:hAnsi="Times New Roman" w:cs="Times New Roman" w:hint="eastAsia"/>
          <w:sz w:val="21"/>
          <w:szCs w:val="21"/>
        </w:rPr>
        <w:t>C</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4F58C86A" w:rsidR="009968BF" w:rsidRDefault="009968BF" w:rsidP="00984032">
            <w:pPr>
              <w:jc w:val="center"/>
            </w:pPr>
            <w:r>
              <w:t>ACC</w:t>
            </w:r>
            <w:r w:rsidR="00933778">
              <w:rPr>
                <w:rFonts w:hint="eastAsia"/>
              </w:rPr>
              <w:t>(</w:t>
            </w:r>
            <w:r w:rsidR="00933778">
              <w:t>%)</w:t>
            </w:r>
          </w:p>
        </w:tc>
        <w:tc>
          <w:tcPr>
            <w:tcW w:w="2576" w:type="dxa"/>
            <w:gridSpan w:val="3"/>
          </w:tcPr>
          <w:p w14:paraId="6C7CB2FE" w14:textId="1C0D6433" w:rsidR="009968BF" w:rsidRDefault="009968BF" w:rsidP="00984032">
            <w:pPr>
              <w:jc w:val="center"/>
            </w:pPr>
            <w:r>
              <w:rPr>
                <w:rFonts w:hint="eastAsia"/>
              </w:rPr>
              <w:t>S</w:t>
            </w:r>
            <w:r>
              <w:t>EN</w:t>
            </w:r>
            <w:r w:rsidR="00933778">
              <w:rPr>
                <w:rFonts w:hint="eastAsia"/>
              </w:rPr>
              <w:t>(</w:t>
            </w:r>
            <w:r w:rsidR="00933778">
              <w:t>%)</w:t>
            </w:r>
          </w:p>
        </w:tc>
        <w:tc>
          <w:tcPr>
            <w:tcW w:w="2500" w:type="dxa"/>
            <w:gridSpan w:val="3"/>
          </w:tcPr>
          <w:p w14:paraId="06EBB349" w14:textId="48C9BC43" w:rsidR="009968BF" w:rsidRDefault="009968BF" w:rsidP="00984032">
            <w:pPr>
              <w:jc w:val="center"/>
            </w:pPr>
            <w:r>
              <w:rPr>
                <w:rFonts w:hint="eastAsia"/>
              </w:rPr>
              <w:t>S</w:t>
            </w:r>
            <w:r>
              <w:t>PE</w:t>
            </w:r>
            <w:r w:rsidR="00933778">
              <w:rPr>
                <w:rFonts w:hint="eastAsia"/>
              </w:rPr>
              <w:t>(</w:t>
            </w:r>
            <w:r w:rsidR="00933778">
              <w:t>%)</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6B5CA644" w14:textId="4E61D31B" w:rsidR="009F78EA" w:rsidRDefault="004E5B32" w:rsidP="009F78EA">
            <w:pPr>
              <w:jc w:val="center"/>
            </w:pPr>
            <w:r>
              <w:t>m</w:t>
            </w:r>
            <w:r>
              <w:rPr>
                <w:rFonts w:hint="eastAsia"/>
              </w:rPr>
              <w:t>ulti_</w:t>
            </w:r>
            <w:r>
              <w:t>std</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6E01AC1E" w14:textId="0AA03876" w:rsidR="009968BF" w:rsidRPr="00511BDE" w:rsidRDefault="00F674EF" w:rsidP="00780B1D">
      <w:pPr>
        <w:pStyle w:val="afa"/>
        <w:spacing w:beforeLines="50" w:before="156" w:afterLines="50" w:after="156" w:line="440" w:lineRule="atLeast"/>
        <w:ind w:firstLine="420"/>
        <w:rPr>
          <w:kern w:val="0"/>
        </w:rPr>
      </w:pPr>
      <w:r w:rsidRPr="0024746A">
        <w:rPr>
          <w:rFonts w:ascii="宋体" w:eastAsia="宋体" w:hAnsi="宋体" w:hint="eastAsia"/>
          <w:sz w:val="21"/>
          <w:szCs w:val="21"/>
        </w:rPr>
        <w:t>表</w:t>
      </w:r>
      <w:r w:rsidRPr="00072E04">
        <w:rPr>
          <w:rFonts w:ascii="Times New Roman" w:eastAsia="宋体" w:hAnsi="Times New Roman" w:cs="Times New Roman"/>
          <w:sz w:val="21"/>
          <w:szCs w:val="21"/>
        </w:rPr>
        <w:t>4·</w:t>
      </w:r>
      <w:r w:rsidRPr="00072E04">
        <w:rPr>
          <w:rFonts w:ascii="Times New Roman" w:eastAsia="宋体" w:hAnsi="Times New Roman" w:cs="Times New Roman"/>
          <w:sz w:val="21"/>
          <w:szCs w:val="21"/>
        </w:rPr>
        <w:fldChar w:fldCharType="begin"/>
      </w:r>
      <w:r w:rsidRPr="00072E04">
        <w:rPr>
          <w:rFonts w:ascii="Times New Roman" w:eastAsia="宋体" w:hAnsi="Times New Roman" w:cs="Times New Roman"/>
          <w:sz w:val="21"/>
          <w:szCs w:val="21"/>
        </w:rPr>
        <w:instrText xml:space="preserve"> SEQ </w:instrText>
      </w:r>
      <w:r w:rsidRPr="00072E04">
        <w:rPr>
          <w:rFonts w:ascii="Times New Roman" w:eastAsia="宋体" w:hAnsi="Times New Roman" w:cs="Times New Roman"/>
          <w:sz w:val="21"/>
          <w:szCs w:val="21"/>
        </w:rPr>
        <w:instrText>表</w:instrText>
      </w:r>
      <w:r w:rsidRPr="00072E04">
        <w:rPr>
          <w:rFonts w:ascii="Times New Roman" w:eastAsia="宋体" w:hAnsi="Times New Roman" w:cs="Times New Roman"/>
          <w:sz w:val="21"/>
          <w:szCs w:val="21"/>
        </w:rPr>
        <w:instrText xml:space="preserve">4· \* ARABIC </w:instrText>
      </w:r>
      <w:r w:rsidRPr="00072E04">
        <w:rPr>
          <w:rFonts w:ascii="Times New Roman" w:eastAsia="宋体" w:hAnsi="Times New Roman" w:cs="Times New Roman"/>
          <w:sz w:val="21"/>
          <w:szCs w:val="21"/>
        </w:rPr>
        <w:fldChar w:fldCharType="separate"/>
      </w:r>
      <w:r w:rsidRPr="00072E04">
        <w:rPr>
          <w:rFonts w:ascii="Times New Roman" w:eastAsia="宋体" w:hAnsi="Times New Roman" w:cs="Times New Roman"/>
          <w:sz w:val="21"/>
          <w:szCs w:val="21"/>
        </w:rPr>
        <w:t>7</w:t>
      </w:r>
      <w:r w:rsidRPr="00072E04">
        <w:rPr>
          <w:rFonts w:ascii="Times New Roman" w:eastAsia="宋体" w:hAnsi="Times New Roman" w:cs="Times New Roman"/>
          <w:sz w:val="21"/>
          <w:szCs w:val="21"/>
        </w:rPr>
        <w:fldChar w:fldCharType="end"/>
      </w:r>
      <w:r w:rsidR="003801B1" w:rsidRPr="00072E04">
        <w:rPr>
          <w:rFonts w:ascii="Times New Roman" w:eastAsia="宋体" w:hAnsi="Times New Roman" w:cs="Times New Roman"/>
          <w:sz w:val="21"/>
          <w:szCs w:val="21"/>
        </w:rPr>
        <w:t xml:space="preserve"> </w:t>
      </w:r>
      <w:r w:rsidR="005233A5">
        <w:rPr>
          <w:rFonts w:ascii="Times New Roman" w:eastAsia="宋体" w:hAnsi="Times New Roman" w:cs="Times New Roman" w:hint="eastAsia"/>
          <w:sz w:val="21"/>
          <w:szCs w:val="21"/>
        </w:rPr>
        <w:t>D</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r w:rsidR="0016485E">
        <w:rPr>
          <w:sz w:val="24"/>
        </w:rPr>
        <w:fldChar w:fldCharType="begin"/>
      </w:r>
      <w:r w:rsidR="0016485E">
        <w:rPr>
          <w:sz w:val="24"/>
        </w:rPr>
        <w:instrText xml:space="preserve"> LINK </w:instrText>
      </w:r>
      <w:r w:rsidR="00EE78B5">
        <w:rPr>
          <w:sz w:val="24"/>
        </w:rPr>
        <w:instrText>Excel.Sheet.12</w:instrText>
      </w:r>
      <w:r w:rsidR="00EE78B5">
        <w:rPr>
          <w:rFonts w:hint="eastAsia"/>
          <w:sz w:val="24"/>
        </w:rPr>
        <w:instrText xml:space="preserve"> E:\\</w:instrText>
      </w:r>
      <w:r w:rsidR="00EE78B5">
        <w:rPr>
          <w:rFonts w:hint="eastAsia"/>
          <w:sz w:val="24"/>
        </w:rPr>
        <w:instrText>大学</w:instrText>
      </w:r>
      <w:r w:rsidR="00EE78B5">
        <w:rPr>
          <w:rFonts w:hint="eastAsia"/>
          <w:sz w:val="24"/>
        </w:rPr>
        <w:instrText>\\</w:instrText>
      </w:r>
      <w:r w:rsidR="00EE78B5">
        <w:rPr>
          <w:rFonts w:hint="eastAsia"/>
          <w:sz w:val="24"/>
        </w:rPr>
        <w:instrText>大四学年（</w:instrText>
      </w:r>
      <w:r w:rsidR="00EE78B5">
        <w:rPr>
          <w:rFonts w:hint="eastAsia"/>
          <w:sz w:val="24"/>
        </w:rPr>
        <w:instrText>2019-2020</w:instrText>
      </w:r>
      <w:r w:rsidR="00EE78B5">
        <w:rPr>
          <w:rFonts w:hint="eastAsia"/>
          <w:sz w:val="24"/>
        </w:rPr>
        <w:instrText>）</w:instrText>
      </w:r>
      <w:r w:rsidR="00EE78B5">
        <w:rPr>
          <w:rFonts w:hint="eastAsia"/>
          <w:sz w:val="24"/>
        </w:rPr>
        <w:instrText>\\</w:instrText>
      </w:r>
      <w:r w:rsidR="00EE78B5">
        <w:rPr>
          <w:rFonts w:hint="eastAsia"/>
          <w:sz w:val="24"/>
        </w:rPr>
        <w:instrText>下学期</w:instrText>
      </w:r>
      <w:r w:rsidR="00EE78B5">
        <w:rPr>
          <w:rFonts w:hint="eastAsia"/>
          <w:sz w:val="24"/>
        </w:rPr>
        <w:instrText>\\</w:instrText>
      </w:r>
      <w:r w:rsidR="00EE78B5">
        <w:rPr>
          <w:rFonts w:hint="eastAsia"/>
          <w:sz w:val="24"/>
        </w:rPr>
        <w:instrText>毕设</w:instrText>
      </w:r>
      <w:r w:rsidR="00EE78B5">
        <w:rPr>
          <w:rFonts w:hint="eastAsia"/>
          <w:sz w:val="24"/>
        </w:rPr>
        <w:instrText>\\</w:instrText>
      </w:r>
      <w:r w:rsidR="00EE78B5">
        <w:rPr>
          <w:rFonts w:hint="eastAsia"/>
          <w:sz w:val="24"/>
        </w:rPr>
        <w:instrText>结果</w:instrText>
      </w:r>
      <w:r w:rsidR="00EE78B5">
        <w:rPr>
          <w:rFonts w:hint="eastAsia"/>
          <w:sz w:val="24"/>
        </w:rPr>
        <w:instrText>\\</w:instrText>
      </w:r>
      <w:r w:rsidR="00EE78B5">
        <w:rPr>
          <w:rFonts w:hint="eastAsia"/>
          <w:sz w:val="24"/>
        </w:rPr>
        <w:instrText>分类结果</w:instrText>
      </w:r>
      <w:r w:rsidR="00EE78B5">
        <w:rPr>
          <w:rFonts w:hint="eastAsia"/>
          <w:sz w:val="24"/>
        </w:rPr>
        <w:instrText xml:space="preserve">.xlsx </w:instrText>
      </w:r>
      <w:r w:rsidR="00EE78B5">
        <w:rPr>
          <w:rFonts w:hint="eastAsia"/>
          <w:sz w:val="24"/>
        </w:rPr>
        <w:instrText>综合</w:instrText>
      </w:r>
      <w:r w:rsidR="00EE78B5">
        <w:rPr>
          <w:rFonts w:hint="eastAsia"/>
          <w:sz w:val="24"/>
        </w:rPr>
        <w:instrText xml:space="preserve">!R64C14:R69C16 </w:instrText>
      </w:r>
      <w:r w:rsidR="0016485E">
        <w:rPr>
          <w:sz w:val="24"/>
        </w:rPr>
        <w:instrText xml:space="preserve">\a \f 5 \h  \* MERGEFORMAT </w:instrText>
      </w:r>
      <w:r w:rsidR="00EE78B5">
        <w:rPr>
          <w:sz w:val="24"/>
        </w:rPr>
        <w:fldChar w:fldCharType="separate"/>
      </w:r>
      <w:r w:rsidR="0016485E">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E4837F8" w:rsidR="009968BF" w:rsidRDefault="009968BF" w:rsidP="00984032">
            <w:pPr>
              <w:jc w:val="center"/>
            </w:pPr>
            <w:r>
              <w:t>ACC</w:t>
            </w:r>
            <w:r w:rsidR="00933778">
              <w:rPr>
                <w:rFonts w:hint="eastAsia"/>
              </w:rPr>
              <w:t>(</w:t>
            </w:r>
            <w:r w:rsidR="00933778">
              <w:t>%)</w:t>
            </w:r>
            <w:r>
              <w:t xml:space="preserve"> </w:t>
            </w:r>
          </w:p>
        </w:tc>
        <w:tc>
          <w:tcPr>
            <w:tcW w:w="2527" w:type="dxa"/>
            <w:gridSpan w:val="4"/>
          </w:tcPr>
          <w:p w14:paraId="28045FC8" w14:textId="339818EF" w:rsidR="009968BF" w:rsidRDefault="009968BF" w:rsidP="00984032">
            <w:pPr>
              <w:jc w:val="center"/>
            </w:pPr>
            <w:r>
              <w:rPr>
                <w:rFonts w:hint="eastAsia"/>
              </w:rPr>
              <w:t>S</w:t>
            </w:r>
            <w:r>
              <w:t>EN</w:t>
            </w:r>
            <w:r w:rsidR="00933778">
              <w:rPr>
                <w:rFonts w:hint="eastAsia"/>
              </w:rPr>
              <w:t>(</w:t>
            </w:r>
            <w:r w:rsidR="00933778">
              <w:t>%)</w:t>
            </w:r>
          </w:p>
        </w:tc>
        <w:tc>
          <w:tcPr>
            <w:tcW w:w="2385" w:type="dxa"/>
            <w:gridSpan w:val="3"/>
          </w:tcPr>
          <w:p w14:paraId="4ADB4B4E" w14:textId="6D015BC4" w:rsidR="009968BF" w:rsidRDefault="009968BF" w:rsidP="00984032">
            <w:pPr>
              <w:jc w:val="center"/>
            </w:pPr>
            <w:r>
              <w:rPr>
                <w:rFonts w:hint="eastAsia"/>
              </w:rPr>
              <w:t>S</w:t>
            </w:r>
            <w:r>
              <w:t>PE</w:t>
            </w:r>
            <w:r w:rsidR="00933778">
              <w:rPr>
                <w:rFonts w:hint="eastAsia"/>
              </w:rPr>
              <w:t>(</w:t>
            </w:r>
            <w:r w:rsidR="00933778">
              <w:t>%)</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1CAB930E" w14:textId="239D2550" w:rsidR="00635624" w:rsidRDefault="004E5B32" w:rsidP="00635624">
            <w:pPr>
              <w:jc w:val="center"/>
            </w:pPr>
            <w:r>
              <w:t>m</w:t>
            </w:r>
            <w:r>
              <w:rPr>
                <w:rFonts w:hint="eastAsia"/>
              </w:rPr>
              <w:t>ulti_</w:t>
            </w:r>
            <w:r>
              <w:t>std</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7D65BF57" w14:textId="2DCD6937" w:rsidR="00D46E45" w:rsidRDefault="00D46E45" w:rsidP="00246013">
      <w:pPr>
        <w:rPr>
          <w:sz w:val="24"/>
        </w:rPr>
      </w:pPr>
    </w:p>
    <w:p w14:paraId="3C4A3926" w14:textId="5A9F21C4" w:rsidR="00C14264" w:rsidRDefault="00C14264" w:rsidP="00246013">
      <w:pPr>
        <w:rPr>
          <w:sz w:val="24"/>
        </w:rPr>
      </w:pPr>
    </w:p>
    <w:p w14:paraId="25DF3B10" w14:textId="79D094B5" w:rsidR="00C14264" w:rsidRDefault="0090135C" w:rsidP="00246013">
      <w:pPr>
        <w:rPr>
          <w:sz w:val="24"/>
        </w:rPr>
      </w:pPr>
      <w:r>
        <w:rPr>
          <w:rFonts w:hint="eastAsia"/>
          <w:sz w:val="24"/>
        </w:rPr>
        <w:t>样本熵特征</w:t>
      </w:r>
    </w:p>
    <w:p w14:paraId="429ED12F" w14:textId="22A089CB" w:rsidR="00C14264" w:rsidRDefault="00F674EF" w:rsidP="00DA1CDD">
      <w:pPr>
        <w:pStyle w:val="afa"/>
        <w:spacing w:beforeLines="50" w:before="156" w:afterLines="50" w:after="156" w:line="440" w:lineRule="atLeast"/>
        <w:ind w:firstLine="420"/>
        <w:rPr>
          <w:sz w:val="24"/>
        </w:rPr>
      </w:pPr>
      <w:r w:rsidRPr="004E5E9D">
        <w:rPr>
          <w:rFonts w:ascii="宋体" w:eastAsia="宋体" w:hAnsi="宋体" w:hint="eastAsia"/>
          <w:sz w:val="21"/>
          <w:szCs w:val="21"/>
        </w:rPr>
        <w:t>表</w:t>
      </w:r>
      <w:r w:rsidRPr="0050414E">
        <w:rPr>
          <w:rFonts w:ascii="Times New Roman" w:eastAsia="宋体" w:hAnsi="Times New Roman" w:cs="Times New Roman"/>
          <w:sz w:val="21"/>
          <w:szCs w:val="21"/>
        </w:rPr>
        <w:t>4·</w:t>
      </w:r>
      <w:r w:rsidRPr="0050414E">
        <w:rPr>
          <w:rFonts w:ascii="Times New Roman" w:eastAsia="宋体" w:hAnsi="Times New Roman" w:cs="Times New Roman"/>
          <w:sz w:val="21"/>
          <w:szCs w:val="21"/>
        </w:rPr>
        <w:fldChar w:fldCharType="begin"/>
      </w:r>
      <w:r w:rsidRPr="0050414E">
        <w:rPr>
          <w:rFonts w:ascii="Times New Roman" w:eastAsia="宋体" w:hAnsi="Times New Roman" w:cs="Times New Roman"/>
          <w:sz w:val="21"/>
          <w:szCs w:val="21"/>
        </w:rPr>
        <w:instrText xml:space="preserve"> SEQ </w:instrText>
      </w:r>
      <w:r w:rsidRPr="0050414E">
        <w:rPr>
          <w:rFonts w:ascii="Times New Roman" w:eastAsia="宋体" w:hAnsi="Times New Roman" w:cs="Times New Roman"/>
          <w:sz w:val="21"/>
          <w:szCs w:val="21"/>
        </w:rPr>
        <w:instrText>表</w:instrText>
      </w:r>
      <w:r w:rsidRPr="0050414E">
        <w:rPr>
          <w:rFonts w:ascii="Times New Roman" w:eastAsia="宋体" w:hAnsi="Times New Roman" w:cs="Times New Roman"/>
          <w:sz w:val="21"/>
          <w:szCs w:val="21"/>
        </w:rPr>
        <w:instrText xml:space="preserve">4· \* ARABIC </w:instrText>
      </w:r>
      <w:r w:rsidRPr="0050414E">
        <w:rPr>
          <w:rFonts w:ascii="Times New Roman" w:eastAsia="宋体" w:hAnsi="Times New Roman" w:cs="Times New Roman"/>
          <w:sz w:val="21"/>
          <w:szCs w:val="21"/>
        </w:rPr>
        <w:fldChar w:fldCharType="separate"/>
      </w:r>
      <w:r w:rsidRPr="0050414E">
        <w:rPr>
          <w:rFonts w:ascii="Times New Roman" w:eastAsia="宋体" w:hAnsi="Times New Roman" w:cs="Times New Roman"/>
          <w:sz w:val="21"/>
          <w:szCs w:val="21"/>
        </w:rPr>
        <w:t>8</w:t>
      </w:r>
      <w:r w:rsidRPr="0050414E">
        <w:rPr>
          <w:rFonts w:ascii="Times New Roman" w:eastAsia="宋体" w:hAnsi="Times New Roman" w:cs="Times New Roman"/>
          <w:sz w:val="21"/>
          <w:szCs w:val="21"/>
        </w:rPr>
        <w:fldChar w:fldCharType="end"/>
      </w:r>
      <w:r w:rsidR="003801B1" w:rsidRPr="003801B1">
        <w:rPr>
          <w:rFonts w:ascii="Times New Roman" w:eastAsia="宋体" w:hAnsi="Times New Roman" w:cs="Times New Roman" w:hint="eastAsia"/>
          <w:sz w:val="21"/>
          <w:szCs w:val="21"/>
        </w:rPr>
        <w:t xml:space="preserve"> </w:t>
      </w:r>
      <w:r w:rsidR="003801B1">
        <w:rPr>
          <w:rFonts w:ascii="Times New Roman" w:eastAsia="宋体" w:hAnsi="Times New Roman" w:cs="Times New Roman" w:hint="eastAsia"/>
          <w:sz w:val="21"/>
          <w:szCs w:val="21"/>
        </w:rPr>
        <w:t>A</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w:t>
      </w:r>
      <w:r w:rsidR="003657B4">
        <w:rPr>
          <w:rFonts w:ascii="宋体" w:eastAsia="宋体" w:hAnsi="宋体" w:hint="eastAsia"/>
          <w:sz w:val="21"/>
          <w:szCs w:val="21"/>
        </w:rPr>
        <w:t>样本熵</w:t>
      </w:r>
      <w:r w:rsidR="003657B4">
        <w:rPr>
          <w:rFonts w:ascii="宋体" w:eastAsia="宋体" w:hAnsi="宋体" w:hint="eastAsia"/>
          <w:sz w:val="21"/>
          <w:szCs w:val="21"/>
        </w:rPr>
        <w:t>特征</w:t>
      </w:r>
      <w:r w:rsidR="003657B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682A7153" w:rsidR="00C14264" w:rsidRDefault="00C14264" w:rsidP="00CD4162">
            <w:pPr>
              <w:jc w:val="center"/>
            </w:pPr>
            <w:r>
              <w:t>ACC</w:t>
            </w:r>
            <w:r w:rsidR="00933778">
              <w:rPr>
                <w:rFonts w:hint="eastAsia"/>
              </w:rPr>
              <w:t>(</w:t>
            </w:r>
            <w:r w:rsidR="00933778">
              <w:t>%)</w:t>
            </w:r>
            <w:r>
              <w:t xml:space="preserve"> </w:t>
            </w:r>
          </w:p>
        </w:tc>
        <w:tc>
          <w:tcPr>
            <w:tcW w:w="2835" w:type="dxa"/>
            <w:gridSpan w:val="3"/>
          </w:tcPr>
          <w:p w14:paraId="7189E19B" w14:textId="3F4A788F" w:rsidR="00C14264" w:rsidRDefault="00C14264" w:rsidP="00CD4162">
            <w:pPr>
              <w:jc w:val="center"/>
            </w:pPr>
            <w:r>
              <w:rPr>
                <w:rFonts w:hint="eastAsia"/>
              </w:rPr>
              <w:t>S</w:t>
            </w:r>
            <w:r>
              <w:t>EN</w:t>
            </w:r>
            <w:r w:rsidR="00933778">
              <w:rPr>
                <w:rFonts w:hint="eastAsia"/>
              </w:rPr>
              <w:t>(</w:t>
            </w:r>
            <w:r w:rsidR="00933778">
              <w:t>%)</w:t>
            </w:r>
          </w:p>
        </w:tc>
        <w:tc>
          <w:tcPr>
            <w:tcW w:w="2551" w:type="dxa"/>
            <w:gridSpan w:val="3"/>
          </w:tcPr>
          <w:p w14:paraId="51A0E11B" w14:textId="26FFE602" w:rsidR="00C14264" w:rsidRDefault="00C14264" w:rsidP="00CD4162">
            <w:pPr>
              <w:jc w:val="center"/>
            </w:pPr>
            <w:r>
              <w:rPr>
                <w:rFonts w:hint="eastAsia"/>
              </w:rPr>
              <w:t>S</w:t>
            </w:r>
            <w:r>
              <w:t>PE</w:t>
            </w:r>
            <w:r w:rsidR="00933778">
              <w:rPr>
                <w:rFonts w:hint="eastAsia"/>
              </w:rPr>
              <w:t>(</w:t>
            </w:r>
            <w:r w:rsidR="00933778">
              <w:t>%)</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72E23A88" w14:textId="65714239" w:rsidR="00A26E08" w:rsidRDefault="004E5B32" w:rsidP="00A26E08">
            <w:pPr>
              <w:jc w:val="center"/>
            </w:pPr>
            <w:r>
              <w:t>m</w:t>
            </w:r>
            <w:r>
              <w:rPr>
                <w:rFonts w:hint="eastAsia"/>
              </w:rPr>
              <w:t>ulti_</w:t>
            </w:r>
            <w:r>
              <w:t>s</w:t>
            </w:r>
            <w:r>
              <w:t>ampen</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389F5531" w14:textId="4E425FB2" w:rsidR="000E01E1" w:rsidRDefault="00F674EF" w:rsidP="001F1681">
      <w:pPr>
        <w:pStyle w:val="afa"/>
        <w:spacing w:beforeLines="50" w:before="156" w:afterLines="50" w:after="156" w:line="440" w:lineRule="atLeast"/>
        <w:ind w:firstLine="420"/>
        <w:rPr>
          <w:sz w:val="24"/>
        </w:rPr>
      </w:pPr>
      <w:r w:rsidRPr="00463936">
        <w:rPr>
          <w:rFonts w:ascii="宋体" w:eastAsia="宋体" w:hAnsi="宋体" w:hint="eastAsia"/>
          <w:sz w:val="21"/>
          <w:szCs w:val="21"/>
        </w:rPr>
        <w:t>表</w:t>
      </w:r>
      <w:r w:rsidRPr="004C0F62">
        <w:rPr>
          <w:rFonts w:ascii="Times New Roman" w:eastAsia="宋体" w:hAnsi="Times New Roman" w:cs="Times New Roman"/>
          <w:sz w:val="21"/>
          <w:szCs w:val="21"/>
        </w:rPr>
        <w:t>4·</w:t>
      </w:r>
      <w:r w:rsidRPr="004C0F62">
        <w:rPr>
          <w:rFonts w:ascii="Times New Roman" w:eastAsia="宋体" w:hAnsi="Times New Roman" w:cs="Times New Roman"/>
          <w:sz w:val="21"/>
          <w:szCs w:val="21"/>
        </w:rPr>
        <w:fldChar w:fldCharType="begin"/>
      </w:r>
      <w:r w:rsidRPr="004C0F62">
        <w:rPr>
          <w:rFonts w:ascii="Times New Roman" w:eastAsia="宋体" w:hAnsi="Times New Roman" w:cs="Times New Roman"/>
          <w:sz w:val="21"/>
          <w:szCs w:val="21"/>
        </w:rPr>
        <w:instrText xml:space="preserve"> SEQ </w:instrText>
      </w:r>
      <w:r w:rsidRPr="004C0F62">
        <w:rPr>
          <w:rFonts w:ascii="Times New Roman" w:eastAsia="宋体" w:hAnsi="Times New Roman" w:cs="Times New Roman"/>
          <w:sz w:val="21"/>
          <w:szCs w:val="21"/>
        </w:rPr>
        <w:instrText>表</w:instrText>
      </w:r>
      <w:r w:rsidRPr="004C0F62">
        <w:rPr>
          <w:rFonts w:ascii="Times New Roman" w:eastAsia="宋体" w:hAnsi="Times New Roman" w:cs="Times New Roman"/>
          <w:sz w:val="21"/>
          <w:szCs w:val="21"/>
        </w:rPr>
        <w:instrText xml:space="preserve">4· \* ARABIC </w:instrText>
      </w:r>
      <w:r w:rsidRPr="004C0F62">
        <w:rPr>
          <w:rFonts w:ascii="Times New Roman" w:eastAsia="宋体" w:hAnsi="Times New Roman" w:cs="Times New Roman"/>
          <w:sz w:val="21"/>
          <w:szCs w:val="21"/>
        </w:rPr>
        <w:fldChar w:fldCharType="separate"/>
      </w:r>
      <w:r w:rsidRPr="004C0F62">
        <w:rPr>
          <w:rFonts w:ascii="Times New Roman" w:eastAsia="宋体" w:hAnsi="Times New Roman" w:cs="Times New Roman"/>
          <w:sz w:val="21"/>
          <w:szCs w:val="21"/>
        </w:rPr>
        <w:t>9</w:t>
      </w:r>
      <w:r w:rsidRPr="004C0F62">
        <w:rPr>
          <w:rFonts w:ascii="Times New Roman" w:eastAsia="宋体" w:hAnsi="Times New Roman" w:cs="Times New Roman"/>
          <w:sz w:val="21"/>
          <w:szCs w:val="21"/>
        </w:rPr>
        <w:fldChar w:fldCharType="end"/>
      </w:r>
      <w:r w:rsidR="00A91970" w:rsidRPr="003801B1">
        <w:rPr>
          <w:rFonts w:ascii="Times New Roman" w:eastAsia="宋体" w:hAnsi="Times New Roman" w:cs="Times New Roman" w:hint="eastAsia"/>
          <w:sz w:val="21"/>
          <w:szCs w:val="21"/>
        </w:rPr>
        <w:t xml:space="preserve"> </w:t>
      </w:r>
      <w:r w:rsidR="00A91970">
        <w:rPr>
          <w:rFonts w:ascii="Times New Roman" w:eastAsia="宋体" w:hAnsi="Times New Roman" w:cs="Times New Roman" w:hint="eastAsia"/>
          <w:sz w:val="21"/>
          <w:szCs w:val="21"/>
        </w:rPr>
        <w:t>B</w:t>
      </w:r>
      <w:r w:rsidR="00A91970" w:rsidRPr="00214F53">
        <w:rPr>
          <w:rFonts w:ascii="Times New Roman" w:eastAsia="宋体" w:hAnsi="Times New Roman" w:cs="Times New Roman"/>
          <w:sz w:val="21"/>
          <w:szCs w:val="21"/>
        </w:rPr>
        <w:t>E</w:t>
      </w:r>
      <w:r w:rsidR="00A91970"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4227AF52" w:rsidR="00CE366D" w:rsidRDefault="00CE366D" w:rsidP="00CD4162">
            <w:pPr>
              <w:jc w:val="center"/>
            </w:pPr>
            <w:r>
              <w:t>ACC</w:t>
            </w:r>
            <w:r w:rsidR="00933778">
              <w:rPr>
                <w:rFonts w:hint="eastAsia"/>
              </w:rPr>
              <w:t>(</w:t>
            </w:r>
            <w:r w:rsidR="00933778">
              <w:t>%)</w:t>
            </w:r>
            <w:r>
              <w:t xml:space="preserve"> </w:t>
            </w:r>
          </w:p>
        </w:tc>
        <w:tc>
          <w:tcPr>
            <w:tcW w:w="2835" w:type="dxa"/>
            <w:gridSpan w:val="3"/>
          </w:tcPr>
          <w:p w14:paraId="136A84F2" w14:textId="077DB967"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87AED8F" w14:textId="7D3E6B5F" w:rsidR="00CE366D" w:rsidRDefault="00CE366D" w:rsidP="00CD4162">
            <w:pPr>
              <w:jc w:val="center"/>
            </w:pPr>
            <w:r>
              <w:rPr>
                <w:rFonts w:hint="eastAsia"/>
              </w:rPr>
              <w:t>S</w:t>
            </w:r>
            <w:r>
              <w:t>PE</w:t>
            </w:r>
            <w:r w:rsidR="00933778">
              <w:rPr>
                <w:rFonts w:hint="eastAsia"/>
              </w:rPr>
              <w:t>(</w:t>
            </w:r>
            <w:r w:rsidR="00933778">
              <w:t>%)</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lastRenderedPageBreak/>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2A3205EC" w14:textId="3B5D8858" w:rsidR="000F2BC1" w:rsidRDefault="00B06701" w:rsidP="000F2BC1">
            <w:pPr>
              <w:jc w:val="center"/>
            </w:pPr>
            <w:r>
              <w:t>m</w:t>
            </w:r>
            <w:r>
              <w:rPr>
                <w:rFonts w:hint="eastAsia"/>
              </w:rPr>
              <w:t>ulti_</w:t>
            </w:r>
            <w:r>
              <w:t>sampen</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4E349CD9" w14:textId="635E059B" w:rsidR="002A5D81" w:rsidRDefault="00F674EF" w:rsidP="00302E24">
      <w:pPr>
        <w:pStyle w:val="afa"/>
        <w:spacing w:beforeLines="50" w:before="156" w:afterLines="50" w:after="156" w:line="440" w:lineRule="atLeast"/>
        <w:ind w:firstLine="420"/>
        <w:rPr>
          <w:sz w:val="24"/>
        </w:rPr>
      </w:pPr>
      <w:r w:rsidRPr="00184AD3">
        <w:rPr>
          <w:rFonts w:ascii="宋体" w:eastAsia="宋体" w:hAnsi="宋体" w:hint="eastAsia"/>
          <w:sz w:val="21"/>
          <w:szCs w:val="21"/>
        </w:rPr>
        <w:t>表</w:t>
      </w:r>
      <w:r w:rsidRPr="00FE73F6">
        <w:rPr>
          <w:rFonts w:ascii="Times New Roman" w:eastAsia="宋体" w:hAnsi="Times New Roman" w:cs="Times New Roman"/>
          <w:sz w:val="21"/>
          <w:szCs w:val="21"/>
        </w:rPr>
        <w:t>4·</w:t>
      </w:r>
      <w:r w:rsidRPr="00FE73F6">
        <w:rPr>
          <w:rFonts w:ascii="Times New Roman" w:eastAsia="宋体" w:hAnsi="Times New Roman" w:cs="Times New Roman"/>
          <w:sz w:val="21"/>
          <w:szCs w:val="21"/>
        </w:rPr>
        <w:fldChar w:fldCharType="begin"/>
      </w:r>
      <w:r w:rsidRPr="00FE73F6">
        <w:rPr>
          <w:rFonts w:ascii="Times New Roman" w:eastAsia="宋体" w:hAnsi="Times New Roman" w:cs="Times New Roman"/>
          <w:sz w:val="21"/>
          <w:szCs w:val="21"/>
        </w:rPr>
        <w:instrText xml:space="preserve"> SEQ </w:instrText>
      </w:r>
      <w:r w:rsidRPr="00FE73F6">
        <w:rPr>
          <w:rFonts w:ascii="Times New Roman" w:eastAsia="宋体" w:hAnsi="Times New Roman" w:cs="Times New Roman"/>
          <w:sz w:val="21"/>
          <w:szCs w:val="21"/>
        </w:rPr>
        <w:instrText>表</w:instrText>
      </w:r>
      <w:r w:rsidRPr="00FE73F6">
        <w:rPr>
          <w:rFonts w:ascii="Times New Roman" w:eastAsia="宋体" w:hAnsi="Times New Roman" w:cs="Times New Roman"/>
          <w:sz w:val="21"/>
          <w:szCs w:val="21"/>
        </w:rPr>
        <w:instrText xml:space="preserve">4· \* ARABIC </w:instrText>
      </w:r>
      <w:r w:rsidRPr="00FE73F6">
        <w:rPr>
          <w:rFonts w:ascii="Times New Roman" w:eastAsia="宋体" w:hAnsi="Times New Roman" w:cs="Times New Roman"/>
          <w:sz w:val="21"/>
          <w:szCs w:val="21"/>
        </w:rPr>
        <w:fldChar w:fldCharType="separate"/>
      </w:r>
      <w:r w:rsidRPr="00FE73F6">
        <w:rPr>
          <w:rFonts w:ascii="Times New Roman" w:eastAsia="宋体" w:hAnsi="Times New Roman" w:cs="Times New Roman"/>
          <w:sz w:val="21"/>
          <w:szCs w:val="21"/>
        </w:rPr>
        <w:t>10</w:t>
      </w:r>
      <w:r w:rsidRPr="00FE73F6">
        <w:rPr>
          <w:rFonts w:ascii="Times New Roman" w:eastAsia="宋体" w:hAnsi="Times New Roman" w:cs="Times New Roman"/>
          <w:sz w:val="21"/>
          <w:szCs w:val="21"/>
        </w:rPr>
        <w:fldChar w:fldCharType="end"/>
      </w:r>
      <w:r w:rsidR="00BA4093" w:rsidRPr="003801B1">
        <w:rPr>
          <w:rFonts w:ascii="Times New Roman" w:eastAsia="宋体" w:hAnsi="Times New Roman" w:cs="Times New Roman" w:hint="eastAsia"/>
          <w:sz w:val="21"/>
          <w:szCs w:val="21"/>
        </w:rPr>
        <w:t xml:space="preserve"> </w:t>
      </w:r>
      <w:r w:rsidR="00BA4093">
        <w:rPr>
          <w:rFonts w:ascii="Times New Roman" w:eastAsia="宋体" w:hAnsi="Times New Roman" w:cs="Times New Roman" w:hint="eastAsia"/>
          <w:sz w:val="21"/>
          <w:szCs w:val="21"/>
        </w:rPr>
        <w:t>C</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t>特征</w:t>
            </w:r>
          </w:p>
        </w:tc>
        <w:tc>
          <w:tcPr>
            <w:tcW w:w="2539" w:type="dxa"/>
            <w:gridSpan w:val="3"/>
          </w:tcPr>
          <w:p w14:paraId="7ED0FFF4" w14:textId="5EAA1C3D" w:rsidR="00CE366D" w:rsidRDefault="00CE366D" w:rsidP="00CD4162">
            <w:pPr>
              <w:jc w:val="center"/>
            </w:pPr>
            <w:r>
              <w:t>ACC</w:t>
            </w:r>
            <w:r w:rsidR="00933778">
              <w:rPr>
                <w:rFonts w:hint="eastAsia"/>
              </w:rPr>
              <w:t>(</w:t>
            </w:r>
            <w:r w:rsidR="00933778">
              <w:t>%)</w:t>
            </w:r>
            <w:r>
              <w:t xml:space="preserve"> </w:t>
            </w:r>
          </w:p>
        </w:tc>
        <w:tc>
          <w:tcPr>
            <w:tcW w:w="2564" w:type="dxa"/>
            <w:gridSpan w:val="3"/>
          </w:tcPr>
          <w:p w14:paraId="32F8423B" w14:textId="3F0A2C66"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9119E62" w14:textId="04560F8A" w:rsidR="00CE366D" w:rsidRDefault="00CE366D" w:rsidP="00CD4162">
            <w:pPr>
              <w:jc w:val="center"/>
            </w:pPr>
            <w:r>
              <w:rPr>
                <w:rFonts w:hint="eastAsia"/>
              </w:rPr>
              <w:t>S</w:t>
            </w:r>
            <w:r>
              <w:t>PE</w:t>
            </w:r>
            <w:r w:rsidR="00933778">
              <w:rPr>
                <w:rFonts w:hint="eastAsia"/>
              </w:rPr>
              <w:t>(</w:t>
            </w:r>
            <w:r w:rsidR="00933778">
              <w:t>%)</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08B00509" w14:textId="73F9D66B" w:rsidR="00796F65" w:rsidRDefault="00B06701" w:rsidP="00796F65">
            <w:pPr>
              <w:jc w:val="center"/>
            </w:pPr>
            <w:r>
              <w:t>m</w:t>
            </w:r>
            <w:r>
              <w:rPr>
                <w:rFonts w:hint="eastAsia"/>
              </w:rPr>
              <w:t>ulti_</w:t>
            </w:r>
            <w:r>
              <w:t>sampen</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5582424C" w14:textId="2909F243" w:rsidR="000B5F7B" w:rsidRPr="008A56B8" w:rsidRDefault="00F674EF" w:rsidP="00C4603B">
      <w:pPr>
        <w:pStyle w:val="afa"/>
        <w:spacing w:beforeLines="50" w:before="156" w:afterLines="50" w:after="156" w:line="440" w:lineRule="atLeast"/>
        <w:ind w:firstLine="420"/>
        <w:rPr>
          <w:sz w:val="24"/>
        </w:rPr>
      </w:pPr>
      <w:r w:rsidRPr="000A5F62">
        <w:rPr>
          <w:rFonts w:ascii="宋体" w:eastAsia="宋体" w:hAnsi="宋体" w:hint="eastAsia"/>
          <w:sz w:val="21"/>
          <w:szCs w:val="21"/>
        </w:rPr>
        <w:t>表</w:t>
      </w:r>
      <w:r w:rsidRPr="000A5F62">
        <w:rPr>
          <w:rFonts w:ascii="Times New Roman" w:eastAsia="宋体" w:hAnsi="Times New Roman" w:cs="Times New Roman"/>
          <w:sz w:val="21"/>
          <w:szCs w:val="21"/>
        </w:rPr>
        <w:t>4·</w:t>
      </w:r>
      <w:r w:rsidRPr="000A5F62">
        <w:rPr>
          <w:rFonts w:ascii="Times New Roman" w:eastAsia="宋体" w:hAnsi="Times New Roman" w:cs="Times New Roman"/>
          <w:sz w:val="21"/>
          <w:szCs w:val="21"/>
        </w:rPr>
        <w:fldChar w:fldCharType="begin"/>
      </w:r>
      <w:r w:rsidRPr="000A5F62">
        <w:rPr>
          <w:rFonts w:ascii="Times New Roman" w:eastAsia="宋体" w:hAnsi="Times New Roman" w:cs="Times New Roman"/>
          <w:sz w:val="21"/>
          <w:szCs w:val="21"/>
        </w:rPr>
        <w:instrText xml:space="preserve"> SEQ </w:instrText>
      </w:r>
      <w:r w:rsidRPr="000A5F62">
        <w:rPr>
          <w:rFonts w:ascii="Times New Roman" w:eastAsia="宋体" w:hAnsi="Times New Roman" w:cs="Times New Roman"/>
          <w:sz w:val="21"/>
          <w:szCs w:val="21"/>
        </w:rPr>
        <w:instrText>表</w:instrText>
      </w:r>
      <w:r w:rsidRPr="000A5F62">
        <w:rPr>
          <w:rFonts w:ascii="Times New Roman" w:eastAsia="宋体" w:hAnsi="Times New Roman" w:cs="Times New Roman"/>
          <w:sz w:val="21"/>
          <w:szCs w:val="21"/>
        </w:rPr>
        <w:instrText xml:space="preserve">4· \* ARABIC </w:instrText>
      </w:r>
      <w:r w:rsidRPr="000A5F62">
        <w:rPr>
          <w:rFonts w:ascii="Times New Roman" w:eastAsia="宋体" w:hAnsi="Times New Roman" w:cs="Times New Roman"/>
          <w:sz w:val="21"/>
          <w:szCs w:val="21"/>
        </w:rPr>
        <w:fldChar w:fldCharType="separate"/>
      </w:r>
      <w:r w:rsidRPr="000A5F62">
        <w:rPr>
          <w:rFonts w:ascii="Times New Roman" w:eastAsia="宋体" w:hAnsi="Times New Roman" w:cs="Times New Roman"/>
          <w:sz w:val="21"/>
          <w:szCs w:val="21"/>
        </w:rPr>
        <w:t>11</w:t>
      </w:r>
      <w:r w:rsidRPr="000A5F62">
        <w:rPr>
          <w:rFonts w:ascii="Times New Roman" w:eastAsia="宋体" w:hAnsi="Times New Roman" w:cs="Times New Roman"/>
          <w:sz w:val="21"/>
          <w:szCs w:val="21"/>
        </w:rPr>
        <w:fldChar w:fldCharType="end"/>
      </w:r>
      <w:r w:rsidR="008E50B4">
        <w:rPr>
          <w:rFonts w:ascii="Times New Roman" w:eastAsia="宋体" w:hAnsi="Times New Roman" w:cs="Times New Roman"/>
          <w:sz w:val="21"/>
          <w:szCs w:val="21"/>
        </w:rPr>
        <w:t xml:space="preserve"> </w:t>
      </w:r>
      <w:r w:rsidR="00BA4093">
        <w:rPr>
          <w:rFonts w:ascii="Times New Roman" w:eastAsia="宋体" w:hAnsi="Times New Roman" w:cs="Times New Roman" w:hint="eastAsia"/>
          <w:sz w:val="21"/>
          <w:szCs w:val="21"/>
        </w:rPr>
        <w:t>D</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49EC35F" w:rsidR="00CE366D" w:rsidRDefault="00CE366D" w:rsidP="00CD4162">
            <w:pPr>
              <w:jc w:val="center"/>
            </w:pPr>
            <w:r>
              <w:t>ACC</w:t>
            </w:r>
            <w:r w:rsidR="00933778">
              <w:rPr>
                <w:rFonts w:hint="eastAsia"/>
              </w:rPr>
              <w:t>(</w:t>
            </w:r>
            <w:r w:rsidR="00933778">
              <w:t>%)</w:t>
            </w:r>
            <w:r>
              <w:t xml:space="preserve"> </w:t>
            </w:r>
          </w:p>
        </w:tc>
        <w:tc>
          <w:tcPr>
            <w:tcW w:w="2701" w:type="dxa"/>
            <w:gridSpan w:val="3"/>
          </w:tcPr>
          <w:p w14:paraId="7D7C9202" w14:textId="4C7BE7F4" w:rsidR="00CE366D" w:rsidRDefault="00CE366D" w:rsidP="00CD4162">
            <w:pPr>
              <w:jc w:val="center"/>
            </w:pPr>
            <w:r>
              <w:rPr>
                <w:rFonts w:hint="eastAsia"/>
              </w:rPr>
              <w:t>S</w:t>
            </w:r>
            <w:r>
              <w:t>EN</w:t>
            </w:r>
            <w:r w:rsidR="00933778">
              <w:rPr>
                <w:rFonts w:hint="eastAsia"/>
              </w:rPr>
              <w:t>(</w:t>
            </w:r>
            <w:r w:rsidR="00933778">
              <w:t>%)</w:t>
            </w:r>
          </w:p>
        </w:tc>
        <w:tc>
          <w:tcPr>
            <w:tcW w:w="2410" w:type="dxa"/>
            <w:gridSpan w:val="3"/>
          </w:tcPr>
          <w:p w14:paraId="2EFA5069" w14:textId="487E65E4" w:rsidR="00CE366D" w:rsidRDefault="00CE366D" w:rsidP="00CD4162">
            <w:pPr>
              <w:jc w:val="center"/>
            </w:pPr>
            <w:r>
              <w:rPr>
                <w:rFonts w:hint="eastAsia"/>
              </w:rPr>
              <w:t>S</w:t>
            </w:r>
            <w:r>
              <w:t>PE</w:t>
            </w:r>
            <w:r w:rsidR="00933778">
              <w:rPr>
                <w:rFonts w:hint="eastAsia"/>
              </w:rPr>
              <w:t>(</w:t>
            </w:r>
            <w:r w:rsidR="00933778">
              <w:t>%)</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0F8947F" w14:textId="6F0AC1CE" w:rsidR="00F77AD9" w:rsidRDefault="00B06701" w:rsidP="00F77AD9">
            <w:pPr>
              <w:jc w:val="center"/>
            </w:pPr>
            <w:r>
              <w:t>m</w:t>
            </w:r>
            <w:r>
              <w:rPr>
                <w:rFonts w:hint="eastAsia"/>
              </w:rPr>
              <w:t>ulti_</w:t>
            </w:r>
            <w:r>
              <w:t>sampen</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33EDDEA9" w14:textId="61C320DA" w:rsidR="00E57732" w:rsidRPr="00EF232D" w:rsidRDefault="00F674EF" w:rsidP="00F67D76">
      <w:pPr>
        <w:pStyle w:val="afa"/>
        <w:spacing w:beforeLines="50" w:before="156" w:afterLines="50" w:after="156" w:line="440" w:lineRule="atLeast"/>
        <w:ind w:firstLine="420"/>
        <w:rPr>
          <w:rFonts w:ascii="宋体" w:eastAsia="宋体" w:hAnsi="宋体"/>
          <w:sz w:val="21"/>
          <w:szCs w:val="21"/>
        </w:rPr>
      </w:pPr>
      <w:r w:rsidRPr="00EF232D">
        <w:rPr>
          <w:rFonts w:ascii="宋体" w:eastAsia="宋体" w:hAnsi="宋体" w:hint="eastAsia"/>
          <w:sz w:val="21"/>
          <w:szCs w:val="21"/>
        </w:rPr>
        <w:t>表</w:t>
      </w:r>
      <w:r w:rsidRPr="00511797">
        <w:rPr>
          <w:rFonts w:ascii="Times New Roman" w:eastAsia="宋体" w:hAnsi="Times New Roman" w:cs="Times New Roman"/>
          <w:sz w:val="21"/>
          <w:szCs w:val="21"/>
        </w:rPr>
        <w:t>4·</w:t>
      </w:r>
      <w:r w:rsidRPr="00511797">
        <w:rPr>
          <w:rFonts w:ascii="Times New Roman" w:eastAsia="宋体" w:hAnsi="Times New Roman" w:cs="Times New Roman"/>
          <w:sz w:val="21"/>
          <w:szCs w:val="21"/>
        </w:rPr>
        <w:fldChar w:fldCharType="begin"/>
      </w:r>
      <w:r w:rsidRPr="00511797">
        <w:rPr>
          <w:rFonts w:ascii="Times New Roman" w:eastAsia="宋体" w:hAnsi="Times New Roman" w:cs="Times New Roman"/>
          <w:sz w:val="21"/>
          <w:szCs w:val="21"/>
        </w:rPr>
        <w:instrText xml:space="preserve"> SEQ </w:instrText>
      </w:r>
      <w:r w:rsidRPr="00511797">
        <w:rPr>
          <w:rFonts w:ascii="Times New Roman" w:eastAsia="宋体" w:hAnsi="Times New Roman" w:cs="Times New Roman"/>
          <w:sz w:val="21"/>
          <w:szCs w:val="21"/>
        </w:rPr>
        <w:instrText>表</w:instrText>
      </w:r>
      <w:r w:rsidRPr="00511797">
        <w:rPr>
          <w:rFonts w:ascii="Times New Roman" w:eastAsia="宋体" w:hAnsi="Times New Roman" w:cs="Times New Roman"/>
          <w:sz w:val="21"/>
          <w:szCs w:val="21"/>
        </w:rPr>
        <w:instrText xml:space="preserve">4· \* ARABIC </w:instrText>
      </w:r>
      <w:r w:rsidRPr="00511797">
        <w:rPr>
          <w:rFonts w:ascii="Times New Roman" w:eastAsia="宋体" w:hAnsi="Times New Roman" w:cs="Times New Roman"/>
          <w:sz w:val="21"/>
          <w:szCs w:val="21"/>
        </w:rPr>
        <w:fldChar w:fldCharType="separate"/>
      </w:r>
      <w:r w:rsidRPr="00511797">
        <w:rPr>
          <w:rFonts w:ascii="Times New Roman" w:eastAsia="宋体" w:hAnsi="Times New Roman" w:cs="Times New Roman"/>
          <w:sz w:val="21"/>
          <w:szCs w:val="21"/>
        </w:rPr>
        <w:t>12</w:t>
      </w:r>
      <w:r w:rsidRPr="00511797">
        <w:rPr>
          <w:rFonts w:ascii="Times New Roman" w:eastAsia="宋体" w:hAnsi="Times New Roman" w:cs="Times New Roman"/>
          <w:sz w:val="21"/>
          <w:szCs w:val="21"/>
        </w:rPr>
        <w:fldChar w:fldCharType="end"/>
      </w:r>
      <w:r w:rsidR="000E5265" w:rsidRPr="00EF232D">
        <w:rPr>
          <w:rFonts w:ascii="宋体" w:eastAsia="宋体" w:hAnsi="宋体"/>
          <w:sz w:val="21"/>
          <w:szCs w:val="21"/>
        </w:rPr>
        <w:t xml:space="preserve"> </w:t>
      </w:r>
      <w:r w:rsidR="00E57732" w:rsidRPr="00EF232D">
        <w:rPr>
          <w:rFonts w:ascii="宋体" w:eastAsia="宋体" w:hAnsi="宋体" w:hint="eastAsia"/>
          <w:sz w:val="21"/>
          <w:szCs w:val="21"/>
        </w:rPr>
        <w:t>病例</w:t>
      </w:r>
      <w:r w:rsidR="00E57732" w:rsidRPr="00511797">
        <w:rPr>
          <w:rFonts w:ascii="Times New Roman" w:eastAsia="宋体" w:hAnsi="Times New Roman" w:cs="Times New Roman"/>
          <w:sz w:val="21"/>
          <w:szCs w:val="21"/>
        </w:rPr>
        <w:t>chb01</w:t>
      </w:r>
      <w:r w:rsidR="00A903B4" w:rsidRPr="00EF232D">
        <w:rPr>
          <w:rFonts w:ascii="宋体" w:eastAsia="宋体" w:hAnsi="宋体" w:hint="eastAsia"/>
          <w:sz w:val="21"/>
          <w:szCs w:val="21"/>
        </w:rPr>
        <w:t>发作间期与发作期分类结果</w:t>
      </w:r>
      <w:r w:rsidR="00374D89">
        <w:rPr>
          <w:rFonts w:ascii="宋体" w:eastAsia="宋体" w:hAnsi="宋体" w:hint="eastAsia"/>
          <w:sz w:val="21"/>
          <w:szCs w:val="21"/>
        </w:rPr>
        <w:t>(</w:t>
      </w:r>
      <w:r w:rsidR="00374D89">
        <w:rPr>
          <w:rFonts w:ascii="宋体" w:eastAsia="宋体" w:hAnsi="宋体" w:hint="eastAsia"/>
          <w:sz w:val="21"/>
          <w:szCs w:val="21"/>
        </w:rPr>
        <w:t>标准差</w:t>
      </w:r>
      <w:r w:rsidR="00374D89">
        <w:rPr>
          <w:rFonts w:ascii="宋体" w:eastAsia="宋体" w:hAnsi="宋体" w:hint="eastAsia"/>
          <w:sz w:val="21"/>
          <w:szCs w:val="21"/>
        </w:rPr>
        <w:t>特征</w:t>
      </w:r>
      <w:r w:rsidR="00374D89">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Pr="00E704F5" w:rsidRDefault="004E55AD" w:rsidP="00E704F5">
            <w:pPr>
              <w:jc w:val="center"/>
            </w:pPr>
            <w:r w:rsidRPr="00E704F5">
              <w:rPr>
                <w:rFonts w:hint="eastAsia"/>
              </w:rPr>
              <w:t>特征</w:t>
            </w:r>
          </w:p>
        </w:tc>
        <w:tc>
          <w:tcPr>
            <w:tcW w:w="3181" w:type="dxa"/>
            <w:gridSpan w:val="3"/>
          </w:tcPr>
          <w:p w14:paraId="3FEEFA10" w14:textId="45921D2D" w:rsidR="004E55AD" w:rsidRDefault="004E55AD" w:rsidP="00CD4162">
            <w:pPr>
              <w:jc w:val="center"/>
            </w:pPr>
            <w:r>
              <w:t>ACC</w:t>
            </w:r>
            <w:r w:rsidR="00B8217F">
              <w:rPr>
                <w:rFonts w:hint="eastAsia"/>
              </w:rPr>
              <w:t>(</w:t>
            </w:r>
            <w:r w:rsidR="00B8217F">
              <w:t>%)</w:t>
            </w:r>
            <w:r>
              <w:t xml:space="preserve"> </w:t>
            </w:r>
          </w:p>
        </w:tc>
        <w:tc>
          <w:tcPr>
            <w:tcW w:w="2162" w:type="dxa"/>
            <w:gridSpan w:val="4"/>
          </w:tcPr>
          <w:p w14:paraId="4DFC1373" w14:textId="1176241D" w:rsidR="004E55AD" w:rsidRDefault="004E55AD" w:rsidP="00CD4162">
            <w:pPr>
              <w:jc w:val="center"/>
            </w:pPr>
            <w:r>
              <w:rPr>
                <w:rFonts w:hint="eastAsia"/>
              </w:rPr>
              <w:t>S</w:t>
            </w:r>
            <w:r>
              <w:t>EN</w:t>
            </w:r>
            <w:r w:rsidR="00B8217F">
              <w:rPr>
                <w:rFonts w:hint="eastAsia"/>
              </w:rPr>
              <w:t>(</w:t>
            </w:r>
            <w:r w:rsidR="00B8217F">
              <w:t>%)</w:t>
            </w:r>
          </w:p>
        </w:tc>
        <w:tc>
          <w:tcPr>
            <w:tcW w:w="2107" w:type="dxa"/>
            <w:gridSpan w:val="3"/>
          </w:tcPr>
          <w:p w14:paraId="5A83023C" w14:textId="7C541B10" w:rsidR="004E55AD" w:rsidRDefault="004E55AD" w:rsidP="00CD4162">
            <w:pPr>
              <w:jc w:val="center"/>
            </w:pPr>
            <w:r>
              <w:rPr>
                <w:rFonts w:hint="eastAsia"/>
              </w:rPr>
              <w:t>S</w:t>
            </w:r>
            <w:r>
              <w:t>PE</w:t>
            </w:r>
            <w:r w:rsidR="00B8217F">
              <w:rPr>
                <w:rFonts w:hint="eastAsia"/>
              </w:rPr>
              <w:t>(</w:t>
            </w:r>
            <w:r w:rsidR="00B8217F">
              <w:t>%)</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3D21D064" w:rsidR="00773939" w:rsidRPr="00B209DB" w:rsidRDefault="00773939" w:rsidP="00773939">
            <w:pPr>
              <w:jc w:val="center"/>
              <w:rPr>
                <w:szCs w:val="21"/>
              </w:rPr>
            </w:pPr>
            <w:r w:rsidRPr="00476793">
              <w:rPr>
                <w:rFonts w:eastAsia="等线"/>
                <w:color w:val="000000"/>
                <w:kern w:val="0"/>
                <w:szCs w:val="21"/>
              </w:rPr>
              <w:t>90.62501</w:t>
            </w:r>
          </w:p>
        </w:tc>
        <w:tc>
          <w:tcPr>
            <w:tcW w:w="1076" w:type="dxa"/>
          </w:tcPr>
          <w:p w14:paraId="1C3BE115" w14:textId="55445D1A" w:rsidR="00773939" w:rsidRPr="00B209DB" w:rsidRDefault="00773939" w:rsidP="00773939">
            <w:pPr>
              <w:jc w:val="center"/>
              <w:rPr>
                <w:szCs w:val="21"/>
              </w:rPr>
            </w:pPr>
            <w:r w:rsidRPr="00476793">
              <w:rPr>
                <w:rFonts w:eastAsia="等线"/>
                <w:color w:val="000000"/>
                <w:kern w:val="0"/>
                <w:szCs w:val="21"/>
              </w:rPr>
              <w:t>92.98609</w:t>
            </w:r>
          </w:p>
        </w:tc>
        <w:tc>
          <w:tcPr>
            <w:tcW w:w="1045" w:type="dxa"/>
            <w:gridSpan w:val="2"/>
          </w:tcPr>
          <w:p w14:paraId="40369954" w14:textId="3AB480F1" w:rsidR="00773939" w:rsidRPr="00B209DB" w:rsidRDefault="00773939" w:rsidP="00773939">
            <w:pPr>
              <w:jc w:val="center"/>
              <w:rPr>
                <w:szCs w:val="21"/>
              </w:rPr>
            </w:pPr>
            <w:r w:rsidRPr="00476793">
              <w:rPr>
                <w:rFonts w:eastAsia="等线"/>
                <w:color w:val="000000"/>
                <w:kern w:val="0"/>
                <w:szCs w:val="21"/>
              </w:rPr>
              <w:t>91.45833</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39C376DE" w:rsidR="00773939" w:rsidRPr="00B209DB" w:rsidRDefault="00773939" w:rsidP="00773939">
            <w:pPr>
              <w:jc w:val="center"/>
              <w:rPr>
                <w:szCs w:val="21"/>
              </w:rPr>
            </w:pPr>
            <w:r w:rsidRPr="00476793">
              <w:rPr>
                <w:rFonts w:eastAsia="等线"/>
                <w:color w:val="000000"/>
                <w:kern w:val="0"/>
                <w:szCs w:val="21"/>
              </w:rPr>
              <w:t>91.18055</w:t>
            </w:r>
          </w:p>
        </w:tc>
        <w:tc>
          <w:tcPr>
            <w:tcW w:w="1076" w:type="dxa"/>
          </w:tcPr>
          <w:p w14:paraId="7E60E181" w14:textId="1AB3E9E8" w:rsidR="00773939" w:rsidRPr="00B209DB" w:rsidRDefault="00773939" w:rsidP="00773939">
            <w:pPr>
              <w:jc w:val="center"/>
              <w:rPr>
                <w:szCs w:val="21"/>
              </w:rPr>
            </w:pPr>
            <w:r w:rsidRPr="00476793">
              <w:rPr>
                <w:rFonts w:eastAsia="等线"/>
                <w:color w:val="000000"/>
                <w:kern w:val="0"/>
                <w:szCs w:val="21"/>
              </w:rPr>
              <w:t>93.61111</w:t>
            </w:r>
          </w:p>
        </w:tc>
        <w:tc>
          <w:tcPr>
            <w:tcW w:w="1045" w:type="dxa"/>
            <w:gridSpan w:val="2"/>
          </w:tcPr>
          <w:p w14:paraId="65B81343" w14:textId="03213929" w:rsidR="00773939" w:rsidRPr="00B209DB" w:rsidRDefault="00773939" w:rsidP="00773939">
            <w:pPr>
              <w:jc w:val="center"/>
              <w:rPr>
                <w:szCs w:val="21"/>
              </w:rPr>
            </w:pPr>
            <w:r w:rsidRPr="00476793">
              <w:rPr>
                <w:rFonts w:eastAsia="等线"/>
                <w:color w:val="000000"/>
                <w:kern w:val="0"/>
                <w:szCs w:val="21"/>
              </w:rPr>
              <w:t>91.9444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C9A7F23" w:rsidR="00773939" w:rsidRPr="00B209DB" w:rsidRDefault="00773939" w:rsidP="00773939">
            <w:pPr>
              <w:jc w:val="center"/>
              <w:rPr>
                <w:szCs w:val="21"/>
              </w:rPr>
            </w:pPr>
            <w:r w:rsidRPr="00476793">
              <w:rPr>
                <w:rFonts w:eastAsia="等线"/>
                <w:color w:val="000000"/>
                <w:kern w:val="0"/>
                <w:szCs w:val="21"/>
              </w:rPr>
              <w:t>91.38889</w:t>
            </w:r>
          </w:p>
        </w:tc>
        <w:tc>
          <w:tcPr>
            <w:tcW w:w="1076" w:type="dxa"/>
          </w:tcPr>
          <w:p w14:paraId="46723362" w14:textId="3E0C1FC2" w:rsidR="00773939" w:rsidRPr="00B209DB" w:rsidRDefault="00773939" w:rsidP="00773939">
            <w:pPr>
              <w:jc w:val="center"/>
              <w:rPr>
                <w:szCs w:val="21"/>
              </w:rPr>
            </w:pPr>
            <w:r w:rsidRPr="00476793">
              <w:rPr>
                <w:rFonts w:eastAsia="等线"/>
                <w:color w:val="000000"/>
                <w:kern w:val="0"/>
                <w:szCs w:val="21"/>
              </w:rPr>
              <w:t>90.97221</w:t>
            </w:r>
          </w:p>
        </w:tc>
        <w:tc>
          <w:tcPr>
            <w:tcW w:w="1045" w:type="dxa"/>
            <w:gridSpan w:val="2"/>
          </w:tcPr>
          <w:p w14:paraId="262A10E4" w14:textId="722B2F3D" w:rsidR="00773939" w:rsidRPr="00B209DB" w:rsidRDefault="00773939" w:rsidP="00773939">
            <w:pPr>
              <w:jc w:val="center"/>
              <w:rPr>
                <w:szCs w:val="21"/>
              </w:rPr>
            </w:pPr>
            <w:r w:rsidRPr="00476793">
              <w:rPr>
                <w:rFonts w:eastAsia="等线"/>
                <w:color w:val="000000"/>
                <w:kern w:val="0"/>
                <w:szCs w:val="21"/>
              </w:rPr>
              <w:t>87.3611</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7DC02839" w:rsidR="00773939" w:rsidRPr="00B209DB" w:rsidRDefault="00773939" w:rsidP="00773939">
            <w:pPr>
              <w:jc w:val="center"/>
              <w:rPr>
                <w:szCs w:val="21"/>
              </w:rPr>
            </w:pPr>
            <w:r w:rsidRPr="00476793">
              <w:rPr>
                <w:rFonts w:eastAsia="等线"/>
                <w:color w:val="000000"/>
                <w:kern w:val="0"/>
                <w:szCs w:val="21"/>
              </w:rPr>
              <w:t>97.84722</w:t>
            </w:r>
          </w:p>
        </w:tc>
        <w:tc>
          <w:tcPr>
            <w:tcW w:w="1076" w:type="dxa"/>
          </w:tcPr>
          <w:p w14:paraId="66CB6238" w14:textId="4FD416A8" w:rsidR="00773939" w:rsidRPr="00B209DB" w:rsidRDefault="00773939" w:rsidP="00773939">
            <w:pPr>
              <w:jc w:val="center"/>
              <w:rPr>
                <w:szCs w:val="21"/>
              </w:rPr>
            </w:pPr>
            <w:r w:rsidRPr="00476793">
              <w:rPr>
                <w:rFonts w:eastAsia="等线"/>
                <w:color w:val="000000"/>
                <w:kern w:val="0"/>
                <w:szCs w:val="21"/>
              </w:rPr>
              <w:t>97.98611</w:t>
            </w:r>
          </w:p>
        </w:tc>
        <w:tc>
          <w:tcPr>
            <w:tcW w:w="1045" w:type="dxa"/>
            <w:gridSpan w:val="2"/>
          </w:tcPr>
          <w:p w14:paraId="2383EE97" w14:textId="1675FFEE" w:rsidR="00773939" w:rsidRPr="00B209DB" w:rsidRDefault="00773939" w:rsidP="00773939">
            <w:pPr>
              <w:jc w:val="center"/>
              <w:rPr>
                <w:szCs w:val="21"/>
              </w:rPr>
            </w:pPr>
            <w:r w:rsidRPr="00476793">
              <w:rPr>
                <w:rFonts w:eastAsia="等线"/>
                <w:color w:val="000000"/>
                <w:kern w:val="0"/>
                <w:szCs w:val="21"/>
              </w:rPr>
              <w:t>97.15277</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47E7F938" w:rsidR="00773939" w:rsidRPr="00B209DB" w:rsidRDefault="00773939" w:rsidP="00773939">
            <w:pPr>
              <w:jc w:val="center"/>
              <w:rPr>
                <w:szCs w:val="21"/>
              </w:rPr>
            </w:pPr>
            <w:r w:rsidRPr="00476793">
              <w:rPr>
                <w:rFonts w:eastAsia="等线"/>
                <w:color w:val="000000"/>
                <w:kern w:val="0"/>
                <w:szCs w:val="21"/>
              </w:rPr>
              <w:t>94.93055</w:t>
            </w:r>
          </w:p>
        </w:tc>
        <w:tc>
          <w:tcPr>
            <w:tcW w:w="1076" w:type="dxa"/>
          </w:tcPr>
          <w:p w14:paraId="5BB9AF85" w14:textId="2950B62E" w:rsidR="00773939" w:rsidRPr="00B209DB" w:rsidRDefault="00773939" w:rsidP="00773939">
            <w:pPr>
              <w:jc w:val="center"/>
              <w:rPr>
                <w:szCs w:val="21"/>
              </w:rPr>
            </w:pPr>
            <w:r w:rsidRPr="00476793">
              <w:rPr>
                <w:rFonts w:eastAsia="等线"/>
                <w:color w:val="000000"/>
                <w:kern w:val="0"/>
                <w:szCs w:val="21"/>
              </w:rPr>
              <w:t>94.99999</w:t>
            </w:r>
          </w:p>
        </w:tc>
        <w:tc>
          <w:tcPr>
            <w:tcW w:w="1045" w:type="dxa"/>
            <w:gridSpan w:val="2"/>
          </w:tcPr>
          <w:p w14:paraId="7D8F7347" w14:textId="1869DE93" w:rsidR="00773939" w:rsidRPr="00B209DB" w:rsidRDefault="00773939" w:rsidP="00773939">
            <w:pPr>
              <w:jc w:val="center"/>
              <w:rPr>
                <w:szCs w:val="21"/>
              </w:rPr>
            </w:pPr>
            <w:r w:rsidRPr="00476793">
              <w:rPr>
                <w:rFonts w:eastAsia="等线"/>
                <w:color w:val="000000"/>
                <w:kern w:val="0"/>
                <w:szCs w:val="21"/>
              </w:rPr>
              <w:t>95.20833</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308C7B67" w:rsidR="00773939" w:rsidRPr="00B209DB" w:rsidRDefault="00773939" w:rsidP="00773939">
            <w:pPr>
              <w:jc w:val="center"/>
              <w:rPr>
                <w:szCs w:val="21"/>
              </w:rPr>
            </w:pPr>
            <w:r w:rsidRPr="00476793">
              <w:rPr>
                <w:rFonts w:eastAsia="等线"/>
                <w:color w:val="000000"/>
                <w:kern w:val="0"/>
                <w:szCs w:val="21"/>
              </w:rPr>
              <w:t>93.19445</w:t>
            </w:r>
          </w:p>
        </w:tc>
        <w:tc>
          <w:tcPr>
            <w:tcW w:w="1076" w:type="dxa"/>
          </w:tcPr>
          <w:p w14:paraId="102F09B8" w14:textId="1866FBA2" w:rsidR="00773939" w:rsidRPr="00B209DB" w:rsidRDefault="00773939" w:rsidP="00773939">
            <w:pPr>
              <w:jc w:val="center"/>
              <w:rPr>
                <w:szCs w:val="21"/>
              </w:rPr>
            </w:pPr>
            <w:r w:rsidRPr="00476793">
              <w:rPr>
                <w:rFonts w:eastAsia="等线"/>
                <w:color w:val="000000"/>
                <w:kern w:val="0"/>
                <w:szCs w:val="21"/>
              </w:rPr>
              <w:t>95.97222</w:t>
            </w:r>
          </w:p>
        </w:tc>
        <w:tc>
          <w:tcPr>
            <w:tcW w:w="1045" w:type="dxa"/>
            <w:gridSpan w:val="2"/>
          </w:tcPr>
          <w:p w14:paraId="77947F8D" w14:textId="41D027D4" w:rsidR="00773939" w:rsidRPr="00B209DB" w:rsidRDefault="00773939" w:rsidP="00773939">
            <w:pPr>
              <w:jc w:val="center"/>
              <w:rPr>
                <w:szCs w:val="21"/>
              </w:rPr>
            </w:pPr>
            <w:r w:rsidRPr="00476793">
              <w:rPr>
                <w:rFonts w:eastAsia="等线"/>
                <w:color w:val="000000"/>
                <w:kern w:val="0"/>
                <w:szCs w:val="21"/>
              </w:rPr>
              <w:t>94.86111</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4DA851FF" w14:textId="479CAFCE" w:rsidR="00773939" w:rsidRDefault="009B6B5F" w:rsidP="00773939">
            <w:pPr>
              <w:jc w:val="center"/>
            </w:pPr>
            <w:r>
              <w:t>m</w:t>
            </w:r>
            <w:r>
              <w:rPr>
                <w:rFonts w:hint="eastAsia"/>
              </w:rPr>
              <w:t>ulti_</w:t>
            </w:r>
            <w:r>
              <w:t>s</w:t>
            </w:r>
            <w:r>
              <w:t>td</w:t>
            </w:r>
          </w:p>
        </w:tc>
        <w:tc>
          <w:tcPr>
            <w:tcW w:w="1077" w:type="dxa"/>
          </w:tcPr>
          <w:p w14:paraId="4D5E954D" w14:textId="6994CFC6" w:rsidR="00773939" w:rsidRPr="00B209DB" w:rsidRDefault="00773939" w:rsidP="00773939">
            <w:pPr>
              <w:jc w:val="center"/>
              <w:rPr>
                <w:szCs w:val="21"/>
              </w:rPr>
            </w:pPr>
            <w:r w:rsidRPr="00476793">
              <w:rPr>
                <w:rFonts w:eastAsia="等线"/>
                <w:color w:val="000000"/>
                <w:kern w:val="0"/>
                <w:szCs w:val="21"/>
              </w:rPr>
              <w:t>99.23611</w:t>
            </w:r>
          </w:p>
        </w:tc>
        <w:tc>
          <w:tcPr>
            <w:tcW w:w="1076" w:type="dxa"/>
          </w:tcPr>
          <w:p w14:paraId="409299DE" w14:textId="0CF3BE04" w:rsidR="00773939" w:rsidRPr="00B209DB" w:rsidRDefault="00773939" w:rsidP="00773939">
            <w:pPr>
              <w:jc w:val="center"/>
              <w:rPr>
                <w:szCs w:val="21"/>
              </w:rPr>
            </w:pPr>
            <w:r w:rsidRPr="00476793">
              <w:rPr>
                <w:rFonts w:eastAsia="等线"/>
                <w:color w:val="000000"/>
                <w:kern w:val="0"/>
                <w:szCs w:val="21"/>
              </w:rPr>
              <w:t>98.05555</w:t>
            </w:r>
          </w:p>
        </w:tc>
        <w:tc>
          <w:tcPr>
            <w:tcW w:w="1045" w:type="dxa"/>
            <w:gridSpan w:val="2"/>
          </w:tcPr>
          <w:p w14:paraId="5325ACE5" w14:textId="7DCD662F" w:rsidR="00773939" w:rsidRPr="00B209DB" w:rsidRDefault="00773939" w:rsidP="00773939">
            <w:pPr>
              <w:jc w:val="center"/>
              <w:rPr>
                <w:szCs w:val="21"/>
              </w:rPr>
            </w:pPr>
            <w:r w:rsidRPr="00476793">
              <w:rPr>
                <w:rFonts w:eastAsia="等线"/>
                <w:color w:val="000000"/>
                <w:kern w:val="0"/>
                <w:szCs w:val="21"/>
              </w:rPr>
              <w:t>98.54165</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38EE360F" w14:textId="48B17D10" w:rsidR="00E57732" w:rsidRPr="00022071" w:rsidRDefault="00F674EF" w:rsidP="00427045">
      <w:pPr>
        <w:pStyle w:val="afa"/>
        <w:spacing w:beforeLines="50" w:before="156" w:afterLines="50" w:after="156" w:line="440" w:lineRule="atLeast"/>
        <w:ind w:firstLine="420"/>
        <w:rPr>
          <w:rFonts w:ascii="宋体" w:eastAsia="宋体" w:hAnsi="宋体" w:hint="eastAsia"/>
          <w:sz w:val="21"/>
          <w:szCs w:val="21"/>
        </w:rPr>
      </w:pPr>
      <w:r w:rsidRPr="00022071">
        <w:rPr>
          <w:rFonts w:ascii="宋体" w:eastAsia="宋体" w:hAnsi="宋体" w:hint="eastAsia"/>
          <w:sz w:val="21"/>
          <w:szCs w:val="21"/>
        </w:rPr>
        <w:t>表</w:t>
      </w:r>
      <w:r w:rsidRPr="003255D5">
        <w:rPr>
          <w:rFonts w:ascii="Times New Roman" w:eastAsia="宋体" w:hAnsi="Times New Roman" w:cs="Times New Roman"/>
          <w:sz w:val="21"/>
          <w:szCs w:val="21"/>
        </w:rPr>
        <w:t>4·</w:t>
      </w:r>
      <w:r w:rsidRPr="003255D5">
        <w:rPr>
          <w:rFonts w:ascii="Times New Roman" w:eastAsia="宋体" w:hAnsi="Times New Roman" w:cs="Times New Roman"/>
          <w:sz w:val="21"/>
          <w:szCs w:val="21"/>
        </w:rPr>
        <w:fldChar w:fldCharType="begin"/>
      </w:r>
      <w:r w:rsidRPr="003255D5">
        <w:rPr>
          <w:rFonts w:ascii="Times New Roman" w:eastAsia="宋体" w:hAnsi="Times New Roman" w:cs="Times New Roman"/>
          <w:sz w:val="21"/>
          <w:szCs w:val="21"/>
        </w:rPr>
        <w:instrText xml:space="preserve"> SEQ </w:instrText>
      </w:r>
      <w:r w:rsidRPr="003255D5">
        <w:rPr>
          <w:rFonts w:ascii="Times New Roman" w:eastAsia="宋体" w:hAnsi="Times New Roman" w:cs="Times New Roman"/>
          <w:sz w:val="21"/>
          <w:szCs w:val="21"/>
        </w:rPr>
        <w:instrText>表</w:instrText>
      </w:r>
      <w:r w:rsidRPr="003255D5">
        <w:rPr>
          <w:rFonts w:ascii="Times New Roman" w:eastAsia="宋体" w:hAnsi="Times New Roman" w:cs="Times New Roman"/>
          <w:sz w:val="21"/>
          <w:szCs w:val="21"/>
        </w:rPr>
        <w:instrText xml:space="preserve">4· \* ARABIC </w:instrText>
      </w:r>
      <w:r w:rsidRPr="003255D5">
        <w:rPr>
          <w:rFonts w:ascii="Times New Roman" w:eastAsia="宋体" w:hAnsi="Times New Roman" w:cs="Times New Roman"/>
          <w:sz w:val="21"/>
          <w:szCs w:val="21"/>
        </w:rPr>
        <w:fldChar w:fldCharType="separate"/>
      </w:r>
      <w:r w:rsidRPr="003255D5">
        <w:rPr>
          <w:rFonts w:ascii="Times New Roman" w:eastAsia="宋体" w:hAnsi="Times New Roman" w:cs="Times New Roman"/>
          <w:sz w:val="21"/>
          <w:szCs w:val="21"/>
        </w:rPr>
        <w:t>13</w:t>
      </w:r>
      <w:r w:rsidRPr="003255D5">
        <w:rPr>
          <w:rFonts w:ascii="Times New Roman" w:eastAsia="宋体" w:hAnsi="Times New Roman" w:cs="Times New Roman"/>
          <w:sz w:val="21"/>
          <w:szCs w:val="21"/>
        </w:rPr>
        <w:fldChar w:fldCharType="end"/>
      </w:r>
      <w:r w:rsidR="00E57732" w:rsidRPr="00022071">
        <w:rPr>
          <w:rFonts w:ascii="宋体" w:eastAsia="宋体" w:hAnsi="宋体" w:hint="eastAsia"/>
          <w:sz w:val="21"/>
          <w:szCs w:val="21"/>
        </w:rPr>
        <w:t>病例</w:t>
      </w:r>
      <w:r w:rsidR="00E57732" w:rsidRPr="003255D5">
        <w:rPr>
          <w:rFonts w:ascii="Times New Roman" w:eastAsia="宋体" w:hAnsi="Times New Roman" w:cs="Times New Roman"/>
          <w:sz w:val="21"/>
          <w:szCs w:val="21"/>
        </w:rPr>
        <w:t>chb03</w:t>
      </w:r>
      <w:r w:rsidR="00022071" w:rsidRPr="00EF232D">
        <w:rPr>
          <w:rFonts w:ascii="宋体" w:eastAsia="宋体" w:hAnsi="宋体" w:hint="eastAsia"/>
          <w:sz w:val="21"/>
          <w:szCs w:val="21"/>
        </w:rPr>
        <w:t>发作间期与发作期分类结果</w:t>
      </w:r>
      <w:r w:rsidR="00D66A74">
        <w:rPr>
          <w:rFonts w:ascii="宋体" w:eastAsia="宋体" w:hAnsi="宋体" w:hint="eastAsia"/>
          <w:sz w:val="21"/>
          <w:szCs w:val="21"/>
        </w:rPr>
        <w:t>(标准差特征</w:t>
      </w:r>
      <w:r w:rsidR="00D66A74">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F832C7">
            <w:pPr>
              <w:jc w:val="center"/>
            </w:pPr>
            <w:r>
              <w:rPr>
                <w:rFonts w:hint="eastAsia"/>
              </w:rPr>
              <w:t>特征</w:t>
            </w:r>
          </w:p>
        </w:tc>
        <w:tc>
          <w:tcPr>
            <w:tcW w:w="3066" w:type="dxa"/>
            <w:gridSpan w:val="3"/>
          </w:tcPr>
          <w:p w14:paraId="7FD50F36" w14:textId="12999973" w:rsidR="00BC3C58" w:rsidRDefault="00BC3C58" w:rsidP="00CD4162">
            <w:pPr>
              <w:jc w:val="center"/>
            </w:pPr>
            <w:r>
              <w:t>ACC</w:t>
            </w:r>
            <w:r w:rsidR="00B8217F">
              <w:rPr>
                <w:rFonts w:hint="eastAsia"/>
              </w:rPr>
              <w:t>(</w:t>
            </w:r>
            <w:r w:rsidR="00B8217F">
              <w:t>%)</w:t>
            </w:r>
          </w:p>
        </w:tc>
        <w:tc>
          <w:tcPr>
            <w:tcW w:w="2200" w:type="dxa"/>
            <w:gridSpan w:val="4"/>
          </w:tcPr>
          <w:p w14:paraId="2BB59815" w14:textId="29A08647" w:rsidR="00BC3C58" w:rsidRDefault="00BC3C58" w:rsidP="00CD4162">
            <w:pPr>
              <w:jc w:val="center"/>
            </w:pPr>
            <w:r>
              <w:rPr>
                <w:rFonts w:hint="eastAsia"/>
              </w:rPr>
              <w:t>S</w:t>
            </w:r>
            <w:r>
              <w:t>EN</w:t>
            </w:r>
            <w:r w:rsidR="00B8217F">
              <w:rPr>
                <w:rFonts w:hint="eastAsia"/>
              </w:rPr>
              <w:t>(</w:t>
            </w:r>
            <w:r w:rsidR="00B8217F">
              <w:t>%)</w:t>
            </w:r>
          </w:p>
        </w:tc>
        <w:tc>
          <w:tcPr>
            <w:tcW w:w="2184" w:type="dxa"/>
            <w:gridSpan w:val="3"/>
          </w:tcPr>
          <w:p w14:paraId="70983511" w14:textId="0E4C1FCC" w:rsidR="00BC3C58" w:rsidRDefault="00BC3C58" w:rsidP="00CD4162">
            <w:pPr>
              <w:jc w:val="center"/>
            </w:pPr>
            <w:r>
              <w:rPr>
                <w:rFonts w:hint="eastAsia"/>
              </w:rPr>
              <w:t>S</w:t>
            </w:r>
            <w:r>
              <w:t>PE</w:t>
            </w:r>
            <w:r w:rsidR="00B8217F">
              <w:rPr>
                <w:rFonts w:hint="eastAsia"/>
              </w:rPr>
              <w:t>(</w:t>
            </w:r>
            <w:r w:rsidR="00B8217F">
              <w:t>%)</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lastRenderedPageBreak/>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619D8842" w14:textId="1AB5FD21" w:rsidR="00FE6FB8" w:rsidRDefault="00896B70" w:rsidP="00FE6FB8">
            <w:pPr>
              <w:jc w:val="center"/>
            </w:pPr>
            <w:r>
              <w:t>m</w:t>
            </w:r>
            <w:r>
              <w:rPr>
                <w:rFonts w:hint="eastAsia"/>
              </w:rPr>
              <w:t>ulti_</w:t>
            </w:r>
            <w:r>
              <w:t>std</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462E9F3F" w14:textId="381AC3A1" w:rsidR="006711FD" w:rsidRPr="00880273" w:rsidRDefault="00F674EF" w:rsidP="00AD0476">
      <w:pPr>
        <w:pStyle w:val="afa"/>
        <w:spacing w:beforeLines="50" w:before="156" w:afterLines="50" w:after="156" w:line="440" w:lineRule="atLeast"/>
        <w:ind w:firstLine="420"/>
        <w:rPr>
          <w:rFonts w:ascii="宋体" w:eastAsia="宋体" w:hAnsi="宋体"/>
          <w:sz w:val="21"/>
          <w:szCs w:val="21"/>
        </w:rPr>
      </w:pPr>
      <w:r w:rsidRPr="00880273">
        <w:rPr>
          <w:rFonts w:ascii="宋体" w:eastAsia="宋体" w:hAnsi="宋体" w:hint="eastAsia"/>
          <w:sz w:val="21"/>
          <w:szCs w:val="21"/>
        </w:rPr>
        <w:t>表</w:t>
      </w:r>
      <w:r w:rsidRPr="00070216">
        <w:rPr>
          <w:rFonts w:ascii="Times New Roman" w:eastAsia="宋体" w:hAnsi="Times New Roman" w:cs="Times New Roman"/>
          <w:sz w:val="21"/>
          <w:szCs w:val="21"/>
        </w:rPr>
        <w:t>4·</w:t>
      </w:r>
      <w:r w:rsidRPr="00070216">
        <w:rPr>
          <w:rFonts w:ascii="Times New Roman" w:eastAsia="宋体" w:hAnsi="Times New Roman" w:cs="Times New Roman"/>
          <w:sz w:val="21"/>
          <w:szCs w:val="21"/>
        </w:rPr>
        <w:fldChar w:fldCharType="begin"/>
      </w:r>
      <w:r w:rsidRPr="00070216">
        <w:rPr>
          <w:rFonts w:ascii="Times New Roman" w:eastAsia="宋体" w:hAnsi="Times New Roman" w:cs="Times New Roman"/>
          <w:sz w:val="21"/>
          <w:szCs w:val="21"/>
        </w:rPr>
        <w:instrText xml:space="preserve"> SEQ </w:instrText>
      </w:r>
      <w:r w:rsidRPr="00070216">
        <w:rPr>
          <w:rFonts w:ascii="Times New Roman" w:eastAsia="宋体" w:hAnsi="Times New Roman" w:cs="Times New Roman"/>
          <w:sz w:val="21"/>
          <w:szCs w:val="21"/>
        </w:rPr>
        <w:instrText>表</w:instrText>
      </w:r>
      <w:r w:rsidRPr="00070216">
        <w:rPr>
          <w:rFonts w:ascii="Times New Roman" w:eastAsia="宋体" w:hAnsi="Times New Roman" w:cs="Times New Roman"/>
          <w:sz w:val="21"/>
          <w:szCs w:val="21"/>
        </w:rPr>
        <w:instrText xml:space="preserve">4· \* ARABIC </w:instrText>
      </w:r>
      <w:r w:rsidRPr="00070216">
        <w:rPr>
          <w:rFonts w:ascii="Times New Roman" w:eastAsia="宋体" w:hAnsi="Times New Roman" w:cs="Times New Roman"/>
          <w:sz w:val="21"/>
          <w:szCs w:val="21"/>
        </w:rPr>
        <w:fldChar w:fldCharType="separate"/>
      </w:r>
      <w:r w:rsidRPr="00070216">
        <w:rPr>
          <w:rFonts w:ascii="Times New Roman" w:eastAsia="宋体" w:hAnsi="Times New Roman" w:cs="Times New Roman"/>
          <w:sz w:val="21"/>
          <w:szCs w:val="21"/>
        </w:rPr>
        <w:t>14</w:t>
      </w:r>
      <w:r w:rsidRPr="00070216">
        <w:rPr>
          <w:rFonts w:ascii="Times New Roman" w:eastAsia="宋体" w:hAnsi="Times New Roman" w:cs="Times New Roman"/>
          <w:sz w:val="21"/>
          <w:szCs w:val="21"/>
        </w:rPr>
        <w:fldChar w:fldCharType="end"/>
      </w:r>
      <w:r w:rsidR="007C4B14" w:rsidRPr="00880273">
        <w:rPr>
          <w:rFonts w:ascii="宋体" w:eastAsia="宋体" w:hAnsi="宋体" w:hint="eastAsia"/>
          <w:sz w:val="21"/>
          <w:szCs w:val="21"/>
        </w:rPr>
        <w:t>病例</w:t>
      </w:r>
      <w:r w:rsidR="00AB4D1E" w:rsidRPr="00070216">
        <w:rPr>
          <w:rFonts w:ascii="Times New Roman" w:eastAsia="宋体" w:hAnsi="Times New Roman" w:cs="Times New Roman"/>
          <w:sz w:val="21"/>
          <w:szCs w:val="21"/>
        </w:rPr>
        <w:t>c</w:t>
      </w:r>
      <w:r w:rsidR="006711FD" w:rsidRPr="00070216">
        <w:rPr>
          <w:rFonts w:ascii="Times New Roman" w:eastAsia="宋体" w:hAnsi="Times New Roman" w:cs="Times New Roman"/>
          <w:sz w:val="21"/>
          <w:szCs w:val="21"/>
        </w:rPr>
        <w:t>hb01</w:t>
      </w:r>
      <w:r w:rsidR="002660B9" w:rsidRPr="00EF232D">
        <w:rPr>
          <w:rFonts w:ascii="宋体" w:eastAsia="宋体" w:hAnsi="宋体" w:hint="eastAsia"/>
          <w:sz w:val="21"/>
          <w:szCs w:val="21"/>
        </w:rPr>
        <w:t>发作间期与发作期分类结果</w:t>
      </w:r>
      <w:r w:rsidR="00D66A74">
        <w:rPr>
          <w:rFonts w:ascii="宋体" w:eastAsia="宋体" w:hAnsi="宋体" w:hint="eastAsia"/>
          <w:sz w:val="21"/>
          <w:szCs w:val="21"/>
        </w:rPr>
        <w:t>(</w:t>
      </w:r>
      <w:r w:rsidR="00690EA8">
        <w:rPr>
          <w:rFonts w:ascii="宋体" w:eastAsia="宋体" w:hAnsi="宋体" w:hint="eastAsia"/>
          <w:sz w:val="21"/>
          <w:szCs w:val="21"/>
        </w:rPr>
        <w:t>样本熵</w:t>
      </w:r>
      <w:r w:rsidR="00D66A74">
        <w:rPr>
          <w:rFonts w:ascii="宋体" w:eastAsia="宋体" w:hAnsi="宋体" w:hint="eastAsia"/>
          <w:sz w:val="21"/>
          <w:szCs w:val="21"/>
        </w:rPr>
        <w:t>特征</w:t>
      </w:r>
      <w:r w:rsidR="00D66A7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1076"/>
        <w:gridCol w:w="1076"/>
        <w:gridCol w:w="825"/>
        <w:gridCol w:w="1056"/>
        <w:gridCol w:w="805"/>
        <w:gridCol w:w="728"/>
        <w:gridCol w:w="751"/>
        <w:gridCol w:w="751"/>
        <w:gridCol w:w="728"/>
      </w:tblGrid>
      <w:tr w:rsidR="008C7AAF" w14:paraId="27386CF7" w14:textId="77777777" w:rsidTr="00C52C1C">
        <w:trPr>
          <w:jc w:val="center"/>
        </w:trPr>
        <w:tc>
          <w:tcPr>
            <w:tcW w:w="1413" w:type="dxa"/>
            <w:vMerge w:val="restart"/>
          </w:tcPr>
          <w:p w14:paraId="4C9C0C62" w14:textId="77777777" w:rsidR="008C7AAF" w:rsidRDefault="008C7AAF" w:rsidP="00CD4162">
            <w:r>
              <w:rPr>
                <w:rFonts w:hint="eastAsia"/>
              </w:rPr>
              <w:t>特征</w:t>
            </w:r>
          </w:p>
        </w:tc>
        <w:tc>
          <w:tcPr>
            <w:tcW w:w="2977" w:type="dxa"/>
            <w:gridSpan w:val="3"/>
          </w:tcPr>
          <w:p w14:paraId="1993DED9" w14:textId="74420E57" w:rsidR="008C7AAF" w:rsidRDefault="008C7AAF" w:rsidP="00CD4162">
            <w:pPr>
              <w:jc w:val="center"/>
            </w:pPr>
            <w:r>
              <w:t>ACC</w:t>
            </w:r>
            <w:r w:rsidR="00B8217F">
              <w:rPr>
                <w:rFonts w:hint="eastAsia"/>
              </w:rPr>
              <w:t>(</w:t>
            </w:r>
            <w:r w:rsidR="00B8217F">
              <w:t>%)</w:t>
            </w:r>
          </w:p>
        </w:tc>
        <w:tc>
          <w:tcPr>
            <w:tcW w:w="2589" w:type="dxa"/>
            <w:gridSpan w:val="3"/>
          </w:tcPr>
          <w:p w14:paraId="58D8FD1A" w14:textId="252D25BB" w:rsidR="008C7AAF" w:rsidRDefault="008C7AAF" w:rsidP="00CD4162">
            <w:pPr>
              <w:jc w:val="center"/>
            </w:pPr>
            <w:r>
              <w:rPr>
                <w:rFonts w:hint="eastAsia"/>
              </w:rPr>
              <w:t>S</w:t>
            </w:r>
            <w:r>
              <w:t>EN</w:t>
            </w:r>
            <w:r w:rsidR="00B8217F">
              <w:rPr>
                <w:rFonts w:hint="eastAsia"/>
              </w:rPr>
              <w:t>(</w:t>
            </w:r>
            <w:r w:rsidR="00B8217F">
              <w:t>%)</w:t>
            </w:r>
          </w:p>
        </w:tc>
        <w:tc>
          <w:tcPr>
            <w:tcW w:w="2230" w:type="dxa"/>
            <w:gridSpan w:val="3"/>
          </w:tcPr>
          <w:p w14:paraId="1772B939" w14:textId="500D2FCE" w:rsidR="008C7AAF" w:rsidRDefault="008C7AAF" w:rsidP="00CD4162">
            <w:pPr>
              <w:jc w:val="center"/>
            </w:pPr>
            <w:r>
              <w:rPr>
                <w:rFonts w:hint="eastAsia"/>
              </w:rPr>
              <w:t>S</w:t>
            </w:r>
            <w:r>
              <w:t>PE</w:t>
            </w:r>
            <w:r w:rsidR="00B8217F">
              <w:rPr>
                <w:rFonts w:hint="eastAsia"/>
              </w:rPr>
              <w:t>(</w:t>
            </w:r>
            <w:r w:rsidR="00B8217F">
              <w:t>%)</w:t>
            </w:r>
          </w:p>
        </w:tc>
      </w:tr>
      <w:tr w:rsidR="008C7AAF" w14:paraId="08D4E8D0" w14:textId="77777777" w:rsidTr="00C52C1C">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825" w:type="dxa"/>
          </w:tcPr>
          <w:p w14:paraId="1AFC6D72" w14:textId="77777777" w:rsidR="008C7AAF" w:rsidRDefault="008C7AAF" w:rsidP="00CD4162">
            <w:pPr>
              <w:jc w:val="center"/>
            </w:pPr>
            <w:r>
              <w:rPr>
                <w:rFonts w:hint="eastAsia"/>
              </w:rPr>
              <w:t>D</w:t>
            </w:r>
            <w:r>
              <w:t>T</w:t>
            </w:r>
          </w:p>
        </w:tc>
        <w:tc>
          <w:tcPr>
            <w:tcW w:w="1056"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C52C1C">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835AC63" w:rsidR="005D021B" w:rsidRPr="006E71BF" w:rsidRDefault="005D021B" w:rsidP="005D021B">
            <w:pPr>
              <w:jc w:val="center"/>
              <w:rPr>
                <w:szCs w:val="21"/>
              </w:rPr>
            </w:pPr>
            <w:r w:rsidRPr="001D6FE5">
              <w:rPr>
                <w:rFonts w:eastAsia="等线"/>
                <w:color w:val="000000"/>
                <w:kern w:val="0"/>
                <w:szCs w:val="21"/>
              </w:rPr>
              <w:t>57.08</w:t>
            </w:r>
          </w:p>
        </w:tc>
        <w:tc>
          <w:tcPr>
            <w:tcW w:w="1076" w:type="dxa"/>
          </w:tcPr>
          <w:p w14:paraId="224C2D65" w14:textId="1D260721" w:rsidR="005D021B" w:rsidRPr="006E71BF" w:rsidRDefault="005D021B" w:rsidP="005D021B">
            <w:pPr>
              <w:jc w:val="center"/>
              <w:rPr>
                <w:szCs w:val="21"/>
              </w:rPr>
            </w:pPr>
            <w:r w:rsidRPr="001D6FE5">
              <w:rPr>
                <w:rFonts w:eastAsia="等线"/>
                <w:color w:val="000000"/>
                <w:kern w:val="0"/>
                <w:szCs w:val="21"/>
              </w:rPr>
              <w:t>55.69</w:t>
            </w:r>
          </w:p>
        </w:tc>
        <w:tc>
          <w:tcPr>
            <w:tcW w:w="825" w:type="dxa"/>
          </w:tcPr>
          <w:p w14:paraId="5F763D54" w14:textId="280A38CF" w:rsidR="005D021B" w:rsidRPr="006E71BF" w:rsidRDefault="005D021B" w:rsidP="005D021B">
            <w:pPr>
              <w:jc w:val="center"/>
              <w:rPr>
                <w:szCs w:val="21"/>
              </w:rPr>
            </w:pPr>
            <w:r w:rsidRPr="001D6FE5">
              <w:rPr>
                <w:rFonts w:eastAsia="等线"/>
                <w:color w:val="000000"/>
                <w:kern w:val="0"/>
                <w:szCs w:val="21"/>
              </w:rPr>
              <w:t>53.26</w:t>
            </w:r>
          </w:p>
        </w:tc>
        <w:tc>
          <w:tcPr>
            <w:tcW w:w="1056"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C52C1C">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175E1905" w:rsidR="005D021B" w:rsidRPr="006E71BF" w:rsidRDefault="005D021B" w:rsidP="005D021B">
            <w:pPr>
              <w:jc w:val="center"/>
              <w:rPr>
                <w:szCs w:val="21"/>
              </w:rPr>
            </w:pPr>
            <w:r w:rsidRPr="001D6FE5">
              <w:rPr>
                <w:rFonts w:eastAsia="等线"/>
                <w:color w:val="000000"/>
                <w:kern w:val="0"/>
                <w:szCs w:val="21"/>
              </w:rPr>
              <w:t>65.76</w:t>
            </w:r>
          </w:p>
        </w:tc>
        <w:tc>
          <w:tcPr>
            <w:tcW w:w="1076" w:type="dxa"/>
          </w:tcPr>
          <w:p w14:paraId="60B43AFD" w14:textId="632F9C44" w:rsidR="005D021B" w:rsidRPr="006E71BF" w:rsidRDefault="005D021B" w:rsidP="005D021B">
            <w:pPr>
              <w:jc w:val="center"/>
              <w:rPr>
                <w:szCs w:val="21"/>
              </w:rPr>
            </w:pPr>
            <w:r w:rsidRPr="001D6FE5">
              <w:rPr>
                <w:rFonts w:eastAsia="等线"/>
                <w:color w:val="000000"/>
                <w:kern w:val="0"/>
                <w:szCs w:val="21"/>
              </w:rPr>
              <w:t>63.8</w:t>
            </w:r>
            <w:r w:rsidR="00D27121">
              <w:rPr>
                <w:rFonts w:eastAsia="等线"/>
                <w:color w:val="000000"/>
                <w:kern w:val="0"/>
                <w:szCs w:val="21"/>
              </w:rPr>
              <w:t>2</w:t>
            </w:r>
          </w:p>
        </w:tc>
        <w:tc>
          <w:tcPr>
            <w:tcW w:w="825" w:type="dxa"/>
          </w:tcPr>
          <w:p w14:paraId="7D47F2D1" w14:textId="553B0F65" w:rsidR="005D021B" w:rsidRPr="006E71BF" w:rsidRDefault="005D021B" w:rsidP="005D021B">
            <w:pPr>
              <w:jc w:val="center"/>
              <w:rPr>
                <w:szCs w:val="21"/>
              </w:rPr>
            </w:pPr>
            <w:r w:rsidRPr="001D6FE5">
              <w:rPr>
                <w:rFonts w:eastAsia="等线"/>
                <w:color w:val="000000"/>
                <w:kern w:val="0"/>
                <w:szCs w:val="21"/>
              </w:rPr>
              <w:t>58.8</w:t>
            </w:r>
            <w:r w:rsidR="00D27121">
              <w:rPr>
                <w:rFonts w:eastAsia="等线"/>
                <w:color w:val="000000"/>
                <w:kern w:val="0"/>
                <w:szCs w:val="21"/>
              </w:rPr>
              <w:t>2</w:t>
            </w:r>
          </w:p>
        </w:tc>
        <w:tc>
          <w:tcPr>
            <w:tcW w:w="1056"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C52C1C">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4DFB98AA" w:rsidR="005D021B" w:rsidRPr="006E71BF" w:rsidRDefault="005D021B" w:rsidP="005D021B">
            <w:pPr>
              <w:jc w:val="center"/>
              <w:rPr>
                <w:szCs w:val="21"/>
              </w:rPr>
            </w:pPr>
            <w:r w:rsidRPr="001D6FE5">
              <w:rPr>
                <w:rFonts w:eastAsia="等线"/>
                <w:color w:val="000000"/>
                <w:kern w:val="0"/>
                <w:szCs w:val="21"/>
              </w:rPr>
              <w:t>66.04</w:t>
            </w:r>
          </w:p>
        </w:tc>
        <w:tc>
          <w:tcPr>
            <w:tcW w:w="1076" w:type="dxa"/>
          </w:tcPr>
          <w:p w14:paraId="1018BC5A" w14:textId="2563197E" w:rsidR="005D021B" w:rsidRPr="006E71BF" w:rsidRDefault="005D021B" w:rsidP="005D021B">
            <w:pPr>
              <w:jc w:val="center"/>
              <w:rPr>
                <w:szCs w:val="21"/>
              </w:rPr>
            </w:pPr>
            <w:r w:rsidRPr="001D6FE5">
              <w:rPr>
                <w:rFonts w:eastAsia="等线"/>
                <w:color w:val="000000"/>
                <w:kern w:val="0"/>
                <w:szCs w:val="21"/>
              </w:rPr>
              <w:t>61.18</w:t>
            </w:r>
          </w:p>
        </w:tc>
        <w:tc>
          <w:tcPr>
            <w:tcW w:w="825" w:type="dxa"/>
          </w:tcPr>
          <w:p w14:paraId="1FFE708F" w14:textId="7ED92F9E" w:rsidR="005D021B" w:rsidRPr="006E71BF" w:rsidRDefault="005D021B" w:rsidP="005D021B">
            <w:pPr>
              <w:jc w:val="center"/>
              <w:rPr>
                <w:szCs w:val="21"/>
              </w:rPr>
            </w:pPr>
            <w:r w:rsidRPr="001D6FE5">
              <w:rPr>
                <w:rFonts w:eastAsia="等线"/>
                <w:color w:val="000000"/>
                <w:kern w:val="0"/>
                <w:szCs w:val="21"/>
              </w:rPr>
              <w:t>58.0</w:t>
            </w:r>
            <w:r w:rsidR="009A6E90">
              <w:rPr>
                <w:rFonts w:eastAsia="等线"/>
                <w:color w:val="000000"/>
                <w:kern w:val="0"/>
                <w:szCs w:val="21"/>
              </w:rPr>
              <w:t>6</w:t>
            </w:r>
          </w:p>
        </w:tc>
        <w:tc>
          <w:tcPr>
            <w:tcW w:w="1056"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C52C1C">
        <w:trPr>
          <w:jc w:val="center"/>
        </w:trPr>
        <w:tc>
          <w:tcPr>
            <w:tcW w:w="1413" w:type="dxa"/>
          </w:tcPr>
          <w:p w14:paraId="6A13C8C7" w14:textId="0705F0F3" w:rsidR="005D021B" w:rsidRDefault="00896B70" w:rsidP="005D021B">
            <w:pPr>
              <w:jc w:val="center"/>
            </w:pPr>
            <w:r>
              <w:t>m</w:t>
            </w:r>
            <w:r>
              <w:rPr>
                <w:rFonts w:hint="eastAsia"/>
              </w:rPr>
              <w:t>ulti_</w:t>
            </w:r>
            <w:r>
              <w:t>s</w:t>
            </w:r>
            <w:r>
              <w:t>ampen</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825"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1056"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41D24870" w14:textId="0C31DCB4" w:rsidR="006711FD" w:rsidRPr="009879EA" w:rsidRDefault="00F674EF" w:rsidP="000A01B2">
      <w:pPr>
        <w:pStyle w:val="afa"/>
        <w:spacing w:beforeLines="50" w:before="156" w:afterLines="50" w:after="156" w:line="440" w:lineRule="atLeast"/>
        <w:ind w:firstLine="420"/>
        <w:rPr>
          <w:rFonts w:ascii="宋体" w:eastAsia="宋体" w:hAnsi="宋体"/>
          <w:sz w:val="21"/>
          <w:szCs w:val="21"/>
        </w:rPr>
      </w:pPr>
      <w:r w:rsidRPr="009879EA">
        <w:rPr>
          <w:rFonts w:ascii="宋体" w:eastAsia="宋体" w:hAnsi="宋体" w:hint="eastAsia"/>
          <w:sz w:val="21"/>
          <w:szCs w:val="21"/>
        </w:rPr>
        <w:t>表</w:t>
      </w:r>
      <w:r w:rsidRPr="003E34FA">
        <w:rPr>
          <w:rFonts w:ascii="Times New Roman" w:eastAsia="宋体" w:hAnsi="Times New Roman" w:cs="Times New Roman"/>
          <w:sz w:val="21"/>
          <w:szCs w:val="21"/>
        </w:rPr>
        <w:t>4·</w:t>
      </w:r>
      <w:r w:rsidRPr="003E34FA">
        <w:rPr>
          <w:rFonts w:ascii="Times New Roman" w:eastAsia="宋体" w:hAnsi="Times New Roman" w:cs="Times New Roman"/>
          <w:sz w:val="21"/>
          <w:szCs w:val="21"/>
        </w:rPr>
        <w:fldChar w:fldCharType="begin"/>
      </w:r>
      <w:r w:rsidRPr="003E34FA">
        <w:rPr>
          <w:rFonts w:ascii="Times New Roman" w:eastAsia="宋体" w:hAnsi="Times New Roman" w:cs="Times New Roman"/>
          <w:sz w:val="21"/>
          <w:szCs w:val="21"/>
        </w:rPr>
        <w:instrText xml:space="preserve"> SEQ </w:instrText>
      </w:r>
      <w:r w:rsidRPr="003E34FA">
        <w:rPr>
          <w:rFonts w:ascii="Times New Roman" w:eastAsia="宋体" w:hAnsi="Times New Roman" w:cs="Times New Roman"/>
          <w:sz w:val="21"/>
          <w:szCs w:val="21"/>
        </w:rPr>
        <w:instrText>表</w:instrText>
      </w:r>
      <w:r w:rsidRPr="003E34FA">
        <w:rPr>
          <w:rFonts w:ascii="Times New Roman" w:eastAsia="宋体" w:hAnsi="Times New Roman" w:cs="Times New Roman"/>
          <w:sz w:val="21"/>
          <w:szCs w:val="21"/>
        </w:rPr>
        <w:instrText xml:space="preserve">4· \* ARABIC </w:instrText>
      </w:r>
      <w:r w:rsidRPr="003E34FA">
        <w:rPr>
          <w:rFonts w:ascii="Times New Roman" w:eastAsia="宋体" w:hAnsi="Times New Roman" w:cs="Times New Roman"/>
          <w:sz w:val="21"/>
          <w:szCs w:val="21"/>
        </w:rPr>
        <w:fldChar w:fldCharType="separate"/>
      </w:r>
      <w:r w:rsidRPr="003E34FA">
        <w:rPr>
          <w:rFonts w:ascii="Times New Roman" w:eastAsia="宋体" w:hAnsi="Times New Roman" w:cs="Times New Roman"/>
          <w:sz w:val="21"/>
          <w:szCs w:val="21"/>
        </w:rPr>
        <w:t>15</w:t>
      </w:r>
      <w:r w:rsidRPr="003E34FA">
        <w:rPr>
          <w:rFonts w:ascii="Times New Roman" w:eastAsia="宋体" w:hAnsi="Times New Roman" w:cs="Times New Roman"/>
          <w:sz w:val="21"/>
          <w:szCs w:val="21"/>
        </w:rPr>
        <w:fldChar w:fldCharType="end"/>
      </w:r>
      <w:r w:rsidR="00D44AAD" w:rsidRPr="009879EA">
        <w:rPr>
          <w:rFonts w:ascii="宋体" w:eastAsia="宋体" w:hAnsi="宋体" w:hint="eastAsia"/>
          <w:sz w:val="21"/>
          <w:szCs w:val="21"/>
        </w:rPr>
        <w:t>病例</w:t>
      </w:r>
      <w:r w:rsidR="008365FE" w:rsidRPr="003E34FA">
        <w:rPr>
          <w:rFonts w:ascii="Times New Roman" w:eastAsia="宋体" w:hAnsi="Times New Roman" w:cs="Times New Roman"/>
          <w:sz w:val="21"/>
          <w:szCs w:val="21"/>
        </w:rPr>
        <w:t>c</w:t>
      </w:r>
      <w:r w:rsidR="006711FD" w:rsidRPr="003E34FA">
        <w:rPr>
          <w:rFonts w:ascii="Times New Roman" w:eastAsia="宋体" w:hAnsi="Times New Roman" w:cs="Times New Roman"/>
          <w:sz w:val="21"/>
          <w:szCs w:val="21"/>
        </w:rPr>
        <w:t>hb03</w:t>
      </w:r>
      <w:r w:rsidR="002660B9" w:rsidRPr="00EF232D">
        <w:rPr>
          <w:rFonts w:ascii="宋体" w:eastAsia="宋体" w:hAnsi="宋体" w:hint="eastAsia"/>
          <w:sz w:val="21"/>
          <w:szCs w:val="21"/>
        </w:rPr>
        <w:t>发作间期与发作期分类结果</w:t>
      </w:r>
      <w:r w:rsidR="001816E6">
        <w:rPr>
          <w:rFonts w:ascii="宋体" w:eastAsia="宋体" w:hAnsi="宋体" w:hint="eastAsia"/>
          <w:sz w:val="21"/>
          <w:szCs w:val="21"/>
        </w:rPr>
        <w:t>(样本熵特征</w:t>
      </w:r>
      <w:r w:rsidR="001816E6">
        <w:rPr>
          <w:rFonts w:ascii="宋体" w:eastAsia="宋体" w:hAnsi="宋体"/>
          <w:sz w:val="21"/>
          <w:szCs w:val="21"/>
        </w:rPr>
        <w:t>)</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2D7E5693" w:rsidR="00260C42" w:rsidRDefault="00260C42" w:rsidP="00CD4162">
            <w:pPr>
              <w:jc w:val="center"/>
            </w:pPr>
            <w:r>
              <w:t>ACC</w:t>
            </w:r>
            <w:r w:rsidR="008927DE">
              <w:rPr>
                <w:rFonts w:hint="eastAsia"/>
              </w:rPr>
              <w:t>(</w:t>
            </w:r>
            <w:r w:rsidR="008927DE">
              <w:t>%)</w:t>
            </w:r>
            <w:r>
              <w:t xml:space="preserve"> </w:t>
            </w:r>
          </w:p>
        </w:tc>
        <w:tc>
          <w:tcPr>
            <w:tcW w:w="2823" w:type="dxa"/>
            <w:gridSpan w:val="3"/>
          </w:tcPr>
          <w:p w14:paraId="2BB98A0E" w14:textId="62CC16C6" w:rsidR="00260C42" w:rsidRDefault="00260C42" w:rsidP="00CD4162">
            <w:pPr>
              <w:jc w:val="center"/>
            </w:pPr>
            <w:r>
              <w:rPr>
                <w:rFonts w:hint="eastAsia"/>
              </w:rPr>
              <w:t>S</w:t>
            </w:r>
            <w:r>
              <w:t>EN</w:t>
            </w:r>
            <w:r w:rsidR="008927DE">
              <w:rPr>
                <w:rFonts w:hint="eastAsia"/>
              </w:rPr>
              <w:t>(</w:t>
            </w:r>
            <w:r w:rsidR="008927DE">
              <w:t>%)</w:t>
            </w:r>
          </w:p>
        </w:tc>
        <w:tc>
          <w:tcPr>
            <w:tcW w:w="2543" w:type="dxa"/>
            <w:gridSpan w:val="3"/>
          </w:tcPr>
          <w:p w14:paraId="07F2124E" w14:textId="4A928DCF" w:rsidR="00260C42" w:rsidRDefault="00260C42" w:rsidP="00CD4162">
            <w:pPr>
              <w:jc w:val="center"/>
            </w:pPr>
            <w:r>
              <w:rPr>
                <w:rFonts w:hint="eastAsia"/>
              </w:rPr>
              <w:t>S</w:t>
            </w:r>
            <w:r>
              <w:t>PE</w:t>
            </w:r>
            <w:r w:rsidR="008927DE">
              <w:rPr>
                <w:rFonts w:hint="eastAsia"/>
              </w:rPr>
              <w:t>(</w:t>
            </w:r>
            <w:r w:rsidR="008927DE">
              <w:t>%)</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39776BF9" w14:textId="6629134D" w:rsidR="009E1E30" w:rsidRDefault="0083365B" w:rsidP="009E1E30">
            <w:pPr>
              <w:jc w:val="center"/>
            </w:pPr>
            <w:r>
              <w:t>m</w:t>
            </w:r>
            <w:r>
              <w:rPr>
                <w:rFonts w:hint="eastAsia"/>
              </w:rPr>
              <w:t>ulti_</w:t>
            </w:r>
            <w:r>
              <w:t>s</w:t>
            </w:r>
            <w:r>
              <w:t>ampen</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1D282EF3" w14:textId="77777777" w:rsidR="000E01E1" w:rsidRPr="00A91DBC" w:rsidRDefault="000E01E1" w:rsidP="00246013">
      <w:pPr>
        <w:rPr>
          <w:sz w:val="24"/>
        </w:rPr>
      </w:pPr>
    </w:p>
    <w:p w14:paraId="60D77C68" w14:textId="08D99039" w:rsidR="00853C80" w:rsidRPr="00867AAE" w:rsidRDefault="008D000A" w:rsidP="00D46EF5">
      <w:pPr>
        <w:pStyle w:val="12"/>
      </w:pPr>
      <w:bookmarkStart w:id="100" w:name="_Toc40623241"/>
      <w:r w:rsidRPr="00867AAE">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100"/>
    </w:p>
    <w:p w14:paraId="59787C36" w14:textId="35FEC1DA" w:rsidR="00F96F93" w:rsidRDefault="00F96F93" w:rsidP="00867AAE">
      <w:pPr>
        <w:pStyle w:val="22"/>
      </w:pPr>
      <w:bookmarkStart w:id="101" w:name="_Toc40623242"/>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C06EE1">
        <w:rPr>
          <w:rFonts w:hint="eastAsia"/>
        </w:rPr>
        <w:t>集成学习理论介绍</w:t>
      </w:r>
      <w:bookmarkEnd w:id="101"/>
    </w:p>
    <w:p w14:paraId="30F46361" w14:textId="27755F69" w:rsidR="00737C3A" w:rsidRDefault="007E5019" w:rsidP="00347389">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r w:rsidR="000F1365">
        <w:rPr>
          <w:rFonts w:ascii="宋体" w:hAnsi="宋体" w:hint="eastAsia"/>
          <w:sz w:val="24"/>
        </w:rPr>
        <w:t>该元算法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5CDA031A" w14:textId="1C0D5111" w:rsidR="00BC33AD" w:rsidRDefault="00BC33AD" w:rsidP="00BC33AD">
      <w:pPr>
        <w:rPr>
          <w:sz w:val="24"/>
        </w:rPr>
      </w:pPr>
      <w:r>
        <w:rPr>
          <w:rFonts w:hint="eastAsia"/>
          <w:sz w:val="24"/>
        </w:rPr>
        <w:t>Bagging</w:t>
      </w:r>
      <w:r w:rsidR="009566A1">
        <w:rPr>
          <w:rFonts w:hint="eastAsia"/>
          <w:sz w:val="24"/>
        </w:rPr>
        <w:t>方</w:t>
      </w:r>
      <w:r w:rsidR="000815D2">
        <w:rPr>
          <w:rFonts w:hint="eastAsia"/>
          <w:sz w:val="24"/>
        </w:rPr>
        <w:t>法</w:t>
      </w:r>
    </w:p>
    <w:p w14:paraId="223D6F02" w14:textId="3A482D15" w:rsidR="00E330D4" w:rsidRDefault="007253FB" w:rsidP="00BC33AD">
      <w:pPr>
        <w:rPr>
          <w:sz w:val="24"/>
        </w:rPr>
      </w:pPr>
      <w:r>
        <w:rPr>
          <w:sz w:val="24"/>
        </w:rPr>
        <w:tab/>
      </w:r>
      <w:r w:rsidR="00B1724F">
        <w:rPr>
          <w:rFonts w:hint="eastAsia"/>
          <w:sz w:val="24"/>
        </w:rPr>
        <w:t>Bagging(</w:t>
      </w:r>
      <w:r w:rsidR="002A2B33">
        <w:rPr>
          <w:sz w:val="24"/>
        </w:rPr>
        <w:t xml:space="preserve">Bootstrap </w:t>
      </w:r>
      <w:r w:rsidR="0083227C">
        <w:rPr>
          <w:sz w:val="24"/>
        </w:rPr>
        <w:t>aggregating</w:t>
      </w:r>
      <w:r w:rsidR="00B1724F">
        <w:rPr>
          <w:sz w:val="24"/>
        </w:rPr>
        <w:t>)</w:t>
      </w:r>
      <w:r w:rsidR="00B93CCA">
        <w:rPr>
          <w:rFonts w:hint="eastAsia"/>
          <w:sz w:val="24"/>
        </w:rPr>
        <w:t>方法又叫</w:t>
      </w:r>
      <w:r w:rsidR="00B95FA4">
        <w:rPr>
          <w:rFonts w:hint="eastAsia"/>
          <w:sz w:val="24"/>
        </w:rPr>
        <w:t>装袋法</w:t>
      </w:r>
      <w:r w:rsidR="00C219CC">
        <w:rPr>
          <w:rFonts w:hint="eastAsia"/>
          <w:sz w:val="24"/>
        </w:rPr>
        <w:t>，它</w:t>
      </w:r>
      <w:r w:rsidR="00B11123">
        <w:rPr>
          <w:rFonts w:hint="eastAsia"/>
          <w:sz w:val="24"/>
        </w:rPr>
        <w:t>通过</w:t>
      </w:r>
      <w:r w:rsidR="005F657E">
        <w:rPr>
          <w:rFonts w:hint="eastAsia"/>
          <w:sz w:val="24"/>
        </w:rPr>
        <w:t>减少结果的方差以避免过拟合的发生</w:t>
      </w:r>
      <w:r w:rsidR="00695F23">
        <w:rPr>
          <w:rFonts w:hint="eastAsia"/>
          <w:sz w:val="24"/>
        </w:rPr>
        <w:t>，其常用的集成算法模型是随机森林</w:t>
      </w:r>
      <w:r w:rsidR="00452B5C">
        <w:rPr>
          <w:rFonts w:hint="eastAsia"/>
          <w:sz w:val="24"/>
        </w:rPr>
        <w:t>。</w:t>
      </w:r>
      <w:r w:rsidR="00E330D4">
        <w:rPr>
          <w:rFonts w:hint="eastAsia"/>
          <w:sz w:val="24"/>
        </w:rPr>
        <w:t>该算法进行的步骤如下：</w:t>
      </w:r>
    </w:p>
    <w:p w14:paraId="41AB82E3" w14:textId="6718E095" w:rsidR="00F470A4" w:rsidRPr="00420CD0" w:rsidRDefault="00420CD0" w:rsidP="00420CD0">
      <w:pPr>
        <w:ind w:firstLine="420"/>
        <w:rPr>
          <w:sz w:val="24"/>
        </w:rPr>
      </w:pPr>
      <w:r>
        <w:rPr>
          <w:rFonts w:hint="eastAsia"/>
          <w:sz w:val="24"/>
        </w:rPr>
        <w:t>1.</w:t>
      </w:r>
      <w:r w:rsidR="00F33585" w:rsidRPr="00420CD0">
        <w:rPr>
          <w:rFonts w:hint="eastAsia"/>
          <w:sz w:val="24"/>
        </w:rPr>
        <w:t>抽取训练集</w:t>
      </w:r>
      <w:r w:rsidR="00912DA7" w:rsidRPr="00420CD0">
        <w:rPr>
          <w:rFonts w:hint="eastAsia"/>
          <w:sz w:val="24"/>
        </w:rPr>
        <w:t>：</w:t>
      </w:r>
      <w:r w:rsidR="00F10992" w:rsidRPr="00420CD0">
        <w:rPr>
          <w:rFonts w:hint="eastAsia"/>
          <w:sz w:val="24"/>
        </w:rPr>
        <w:t>由原始样本中</w:t>
      </w:r>
      <w:r w:rsidR="0042211D" w:rsidRPr="00420CD0">
        <w:rPr>
          <w:rFonts w:hint="eastAsia"/>
          <w:sz w:val="24"/>
        </w:rPr>
        <w:t>采用有放回的</w:t>
      </w:r>
      <w:r w:rsidR="00A606AC" w:rsidRPr="00420CD0">
        <w:rPr>
          <w:rFonts w:hint="eastAsia"/>
          <w:sz w:val="24"/>
        </w:rPr>
        <w:t>抽取方式</w:t>
      </w:r>
      <w:r w:rsidR="000D1C23" w:rsidRPr="00420CD0">
        <w:rPr>
          <w:rFonts w:hint="eastAsia"/>
          <w:sz w:val="24"/>
        </w:rPr>
        <w:t>抽取得到</w:t>
      </w:r>
      <w:r w:rsidR="00815FCA" w:rsidRPr="00420CD0">
        <w:rPr>
          <w:rFonts w:hint="eastAsia"/>
          <w:sz w:val="24"/>
        </w:rPr>
        <w:t>p</w:t>
      </w:r>
      <w:r w:rsidR="000D1C23" w:rsidRPr="00420CD0">
        <w:rPr>
          <w:rFonts w:hint="eastAsia"/>
          <w:sz w:val="24"/>
        </w:rPr>
        <w:t>个训练样本</w:t>
      </w:r>
      <w:r w:rsidR="00597540" w:rsidRPr="00420CD0">
        <w:rPr>
          <w:rFonts w:hint="eastAsia"/>
          <w:sz w:val="24"/>
        </w:rPr>
        <w:t>(</w:t>
      </w:r>
      <w:r w:rsidR="00597540" w:rsidRPr="00420CD0">
        <w:rPr>
          <w:rFonts w:hint="eastAsia"/>
          <w:sz w:val="24"/>
        </w:rPr>
        <w:t>有些</w:t>
      </w:r>
      <w:r w:rsidR="00900828" w:rsidRPr="00420CD0">
        <w:rPr>
          <w:rFonts w:hint="eastAsia"/>
          <w:sz w:val="24"/>
        </w:rPr>
        <w:t>样本可能一次也没被抽中而有些样本可能被抽中多次</w:t>
      </w:r>
      <w:r w:rsidR="00597540" w:rsidRPr="00420CD0">
        <w:rPr>
          <w:sz w:val="24"/>
        </w:rPr>
        <w:t>)</w:t>
      </w:r>
      <w:r w:rsidR="00815FCA" w:rsidRPr="00420CD0">
        <w:rPr>
          <w:rFonts w:hint="eastAsia"/>
          <w:sz w:val="24"/>
        </w:rPr>
        <w:t>。</w:t>
      </w:r>
      <w:r w:rsidR="00107194" w:rsidRPr="00420CD0">
        <w:rPr>
          <w:rFonts w:hint="eastAsia"/>
          <w:sz w:val="24"/>
        </w:rPr>
        <w:t>这样的抽取共进行</w:t>
      </w:r>
      <w:r w:rsidR="00107194" w:rsidRPr="00420CD0">
        <w:rPr>
          <w:rFonts w:hint="eastAsia"/>
          <w:sz w:val="24"/>
        </w:rPr>
        <w:t>m</w:t>
      </w:r>
      <w:r w:rsidR="00107194" w:rsidRPr="00420CD0">
        <w:rPr>
          <w:rFonts w:hint="eastAsia"/>
          <w:sz w:val="24"/>
        </w:rPr>
        <w:t>轮</w:t>
      </w:r>
      <w:r w:rsidR="003335ED" w:rsidRPr="00420CD0">
        <w:rPr>
          <w:rFonts w:hint="eastAsia"/>
          <w:sz w:val="24"/>
        </w:rPr>
        <w:t>，可得到</w:t>
      </w:r>
      <w:r w:rsidR="003335ED" w:rsidRPr="00420CD0">
        <w:rPr>
          <w:rFonts w:hint="eastAsia"/>
          <w:sz w:val="24"/>
        </w:rPr>
        <w:t>m</w:t>
      </w:r>
      <w:r w:rsidR="003335ED" w:rsidRPr="00420CD0">
        <w:rPr>
          <w:rFonts w:hint="eastAsia"/>
          <w:sz w:val="24"/>
        </w:rPr>
        <w:t>个训练集</w:t>
      </w:r>
      <w:r w:rsidR="009B5A2B" w:rsidRPr="00420CD0">
        <w:rPr>
          <w:rFonts w:hint="eastAsia"/>
          <w:sz w:val="24"/>
        </w:rPr>
        <w:t>(</w:t>
      </w:r>
      <w:r w:rsidR="009B5A2B" w:rsidRPr="00420CD0">
        <w:rPr>
          <w:rFonts w:hint="eastAsia"/>
          <w:sz w:val="24"/>
        </w:rPr>
        <w:t>这些训练集相互独立</w:t>
      </w:r>
      <w:r w:rsidR="009B5A2B" w:rsidRPr="00420CD0">
        <w:rPr>
          <w:sz w:val="24"/>
        </w:rPr>
        <w:t>)</w:t>
      </w:r>
      <w:r w:rsidR="00DB4AB9" w:rsidRPr="00420CD0">
        <w:rPr>
          <w:rFonts w:hint="eastAsia"/>
          <w:sz w:val="24"/>
        </w:rPr>
        <w:t>。</w:t>
      </w:r>
    </w:p>
    <w:p w14:paraId="451EFC67" w14:textId="243FCDFA" w:rsidR="00420CD0" w:rsidRDefault="003C401A" w:rsidP="003C401A">
      <w:pPr>
        <w:ind w:firstLine="420"/>
        <w:rPr>
          <w:sz w:val="24"/>
        </w:rPr>
      </w:pPr>
      <w:r>
        <w:rPr>
          <w:rFonts w:hint="eastAsia"/>
          <w:sz w:val="24"/>
        </w:rPr>
        <w:t>2.</w:t>
      </w:r>
      <w:r w:rsidR="00D23947">
        <w:rPr>
          <w:rFonts w:hint="eastAsia"/>
          <w:sz w:val="24"/>
        </w:rPr>
        <w:t>训练模型</w:t>
      </w:r>
      <w:r w:rsidR="00273947">
        <w:rPr>
          <w:rFonts w:hint="eastAsia"/>
          <w:sz w:val="24"/>
        </w:rPr>
        <w:t>：</w:t>
      </w:r>
      <w:r w:rsidR="00454F84">
        <w:rPr>
          <w:rFonts w:hint="eastAsia"/>
          <w:sz w:val="24"/>
        </w:rPr>
        <w:t>将</w:t>
      </w:r>
      <w:r w:rsidR="008C787B">
        <w:rPr>
          <w:rFonts w:hint="eastAsia"/>
          <w:sz w:val="24"/>
        </w:rPr>
        <w:t>步骤</w:t>
      </w:r>
      <w:r w:rsidR="008C787B">
        <w:rPr>
          <w:rFonts w:hint="eastAsia"/>
          <w:sz w:val="24"/>
        </w:rPr>
        <w:t>1</w:t>
      </w:r>
      <w:r w:rsidR="008C787B">
        <w:rPr>
          <w:rFonts w:hint="eastAsia"/>
          <w:sz w:val="24"/>
        </w:rPr>
        <w:t>中抽取</w:t>
      </w:r>
      <w:r w:rsidR="00B75DCA">
        <w:rPr>
          <w:rFonts w:hint="eastAsia"/>
          <w:sz w:val="24"/>
        </w:rPr>
        <w:t>得到的</w:t>
      </w:r>
      <w:r w:rsidR="00B75DCA">
        <w:rPr>
          <w:rFonts w:hint="eastAsia"/>
          <w:sz w:val="24"/>
        </w:rPr>
        <w:t>m</w:t>
      </w:r>
      <w:r w:rsidR="00B75DCA">
        <w:rPr>
          <w:rFonts w:hint="eastAsia"/>
          <w:sz w:val="24"/>
        </w:rPr>
        <w:t>个训练集</w:t>
      </w:r>
      <w:r w:rsidR="00A438C0">
        <w:rPr>
          <w:rFonts w:hint="eastAsia"/>
          <w:sz w:val="24"/>
        </w:rPr>
        <w:t>分别训练同一个模型，这样可得到</w:t>
      </w:r>
      <w:r w:rsidR="00A438C0">
        <w:rPr>
          <w:rFonts w:hint="eastAsia"/>
          <w:sz w:val="24"/>
        </w:rPr>
        <w:t>m</w:t>
      </w:r>
      <w:r w:rsidR="00A438C0">
        <w:rPr>
          <w:rFonts w:hint="eastAsia"/>
          <w:sz w:val="24"/>
        </w:rPr>
        <w:t>个</w:t>
      </w:r>
      <w:r w:rsidR="006D790E">
        <w:rPr>
          <w:rFonts w:hint="eastAsia"/>
          <w:sz w:val="24"/>
        </w:rPr>
        <w:t>相同的模型</w:t>
      </w:r>
      <w:r w:rsidR="00DA592F">
        <w:rPr>
          <w:rFonts w:hint="eastAsia"/>
          <w:sz w:val="24"/>
        </w:rPr>
        <w:t>。</w:t>
      </w:r>
      <w:r w:rsidR="00672757">
        <w:rPr>
          <w:rFonts w:hint="eastAsia"/>
          <w:sz w:val="24"/>
        </w:rPr>
        <w:t>对于训练时</w:t>
      </w:r>
      <w:r w:rsidR="00CB5678">
        <w:rPr>
          <w:rFonts w:hint="eastAsia"/>
          <w:sz w:val="24"/>
        </w:rPr>
        <w:t>所使用的</w:t>
      </w:r>
      <w:r w:rsidR="00A130F1">
        <w:rPr>
          <w:rFonts w:hint="eastAsia"/>
          <w:sz w:val="24"/>
        </w:rPr>
        <w:t>回归或分类算法可根据</w:t>
      </w:r>
      <w:r w:rsidR="00B406C3">
        <w:rPr>
          <w:rFonts w:hint="eastAsia"/>
          <w:sz w:val="24"/>
        </w:rPr>
        <w:t>具体问题的不同采用不同的算法</w:t>
      </w:r>
      <w:r w:rsidR="00831D67">
        <w:rPr>
          <w:rFonts w:hint="eastAsia"/>
          <w:sz w:val="24"/>
        </w:rPr>
        <w:t>，</w:t>
      </w:r>
      <w:r w:rsidR="009A0EB9">
        <w:rPr>
          <w:rFonts w:hint="eastAsia"/>
          <w:sz w:val="24"/>
        </w:rPr>
        <w:t>例如</w:t>
      </w:r>
      <w:r w:rsidR="0017309E">
        <w:rPr>
          <w:rFonts w:hint="eastAsia"/>
          <w:sz w:val="24"/>
        </w:rPr>
        <w:t>感知器、决策树</w:t>
      </w:r>
      <w:r w:rsidR="00B539A6">
        <w:rPr>
          <w:rFonts w:hint="eastAsia"/>
          <w:sz w:val="24"/>
        </w:rPr>
        <w:t>等。</w:t>
      </w:r>
    </w:p>
    <w:p w14:paraId="16EEBFDC" w14:textId="78B81E3B" w:rsidR="0040469B" w:rsidRDefault="00BE14EE" w:rsidP="002A3462">
      <w:pPr>
        <w:ind w:firstLine="420"/>
        <w:rPr>
          <w:sz w:val="24"/>
        </w:rPr>
      </w:pPr>
      <w:r>
        <w:rPr>
          <w:rFonts w:hint="eastAsia"/>
          <w:sz w:val="24"/>
        </w:rPr>
        <w:t>3</w:t>
      </w:r>
      <w:r w:rsidR="002C7AFF">
        <w:rPr>
          <w:rFonts w:hint="eastAsia"/>
          <w:sz w:val="24"/>
        </w:rPr>
        <w:t>.</w:t>
      </w:r>
      <w:r w:rsidR="002C7AFF">
        <w:rPr>
          <w:rFonts w:hint="eastAsia"/>
          <w:sz w:val="24"/>
        </w:rPr>
        <w:t>对于回归问题</w:t>
      </w:r>
      <w:r w:rsidR="003146DE">
        <w:rPr>
          <w:rFonts w:hint="eastAsia"/>
          <w:sz w:val="24"/>
        </w:rPr>
        <w:t>可通过计算</w:t>
      </w:r>
      <w:r w:rsidR="00A30C98">
        <w:rPr>
          <w:rFonts w:hint="eastAsia"/>
          <w:sz w:val="24"/>
        </w:rPr>
        <w:t>上述</w:t>
      </w:r>
      <w:r w:rsidR="00A30C98">
        <w:rPr>
          <w:rFonts w:hint="eastAsia"/>
          <w:sz w:val="24"/>
        </w:rPr>
        <w:t>m</w:t>
      </w:r>
      <w:r w:rsidR="00A30C98">
        <w:rPr>
          <w:rFonts w:hint="eastAsia"/>
          <w:sz w:val="24"/>
        </w:rPr>
        <w:t>个模型的均值作为</w:t>
      </w:r>
      <w:r w:rsidR="00D8419D">
        <w:rPr>
          <w:rFonts w:hint="eastAsia"/>
          <w:sz w:val="24"/>
        </w:rPr>
        <w:t>最终的结果</w:t>
      </w:r>
      <w:r w:rsidR="00A01E9D">
        <w:rPr>
          <w:rFonts w:hint="eastAsia"/>
          <w:sz w:val="24"/>
        </w:rPr>
        <w:t>；而对于分类问题</w:t>
      </w:r>
      <w:r w:rsidR="002022C8">
        <w:rPr>
          <w:rFonts w:hint="eastAsia"/>
          <w:sz w:val="24"/>
        </w:rPr>
        <w:t>可将上述</w:t>
      </w:r>
      <w:r w:rsidR="002022C8">
        <w:rPr>
          <w:rFonts w:hint="eastAsia"/>
          <w:sz w:val="24"/>
        </w:rPr>
        <w:t>m</w:t>
      </w:r>
      <w:r w:rsidR="002022C8">
        <w:rPr>
          <w:rFonts w:hint="eastAsia"/>
          <w:sz w:val="24"/>
        </w:rPr>
        <w:t>个模型中分类结果采取投票的方式</w:t>
      </w:r>
      <w:r w:rsidR="00773101">
        <w:rPr>
          <w:rFonts w:hint="eastAsia"/>
          <w:sz w:val="24"/>
        </w:rPr>
        <w:t>得到最终的分类结果</w:t>
      </w:r>
      <w:r w:rsidR="00542FCC">
        <w:rPr>
          <w:rFonts w:hint="eastAsia"/>
          <w:sz w:val="24"/>
        </w:rPr>
        <w:t>。</w:t>
      </w:r>
    </w:p>
    <w:p w14:paraId="4A6CB53E" w14:textId="77777777" w:rsidR="005851F6" w:rsidRDefault="005851F6" w:rsidP="002A3462">
      <w:pPr>
        <w:ind w:firstLine="420"/>
        <w:rPr>
          <w:sz w:val="24"/>
        </w:rPr>
      </w:pPr>
    </w:p>
    <w:p w14:paraId="09376EAA" w14:textId="773E297E" w:rsidR="00BC33AD" w:rsidRDefault="002522E1" w:rsidP="002522E1">
      <w:pPr>
        <w:rPr>
          <w:sz w:val="24"/>
        </w:rPr>
      </w:pPr>
      <w:r>
        <w:rPr>
          <w:rFonts w:hint="eastAsia"/>
          <w:sz w:val="24"/>
        </w:rPr>
        <w:t>Boostin</w:t>
      </w:r>
      <w:r>
        <w:rPr>
          <w:sz w:val="24"/>
        </w:rPr>
        <w:t>g</w:t>
      </w:r>
      <w:r>
        <w:rPr>
          <w:rFonts w:hint="eastAsia"/>
          <w:sz w:val="24"/>
        </w:rPr>
        <w:t>方法</w:t>
      </w:r>
    </w:p>
    <w:p w14:paraId="26CAC28F" w14:textId="4C2556E9" w:rsidR="006174F1" w:rsidRDefault="001403D9" w:rsidP="001403D9">
      <w:pPr>
        <w:ind w:firstLine="420"/>
        <w:rPr>
          <w:sz w:val="24"/>
        </w:rPr>
      </w:pPr>
      <w:r>
        <w:rPr>
          <w:sz w:val="24"/>
        </w:rPr>
        <w:t>B</w:t>
      </w:r>
      <w:r>
        <w:rPr>
          <w:rFonts w:hint="eastAsia"/>
          <w:sz w:val="24"/>
        </w:rPr>
        <w:t>oosting</w:t>
      </w:r>
      <w:r>
        <w:rPr>
          <w:rFonts w:hint="eastAsia"/>
          <w:sz w:val="24"/>
        </w:rPr>
        <w:t>方法和</w:t>
      </w:r>
      <w:r>
        <w:rPr>
          <w:rFonts w:hint="eastAsia"/>
          <w:sz w:val="24"/>
        </w:rPr>
        <w:t>Bagging</w:t>
      </w:r>
      <w:r>
        <w:rPr>
          <w:rFonts w:hint="eastAsia"/>
          <w:sz w:val="24"/>
        </w:rPr>
        <w:t>方法</w:t>
      </w:r>
      <w:r w:rsidR="00431CDD">
        <w:rPr>
          <w:rFonts w:hint="eastAsia"/>
          <w:sz w:val="24"/>
        </w:rPr>
        <w:t>都是</w:t>
      </w:r>
      <w:r w:rsidR="001070DE">
        <w:rPr>
          <w:rFonts w:hint="eastAsia"/>
          <w:sz w:val="24"/>
        </w:rPr>
        <w:t>将</w:t>
      </w:r>
      <w:r w:rsidR="008421B6">
        <w:rPr>
          <w:rFonts w:hint="eastAsia"/>
          <w:sz w:val="24"/>
        </w:rPr>
        <w:t>某一</w:t>
      </w:r>
      <w:r w:rsidR="000E0DC4">
        <w:rPr>
          <w:rFonts w:hint="eastAsia"/>
          <w:sz w:val="24"/>
        </w:rPr>
        <w:t>种分类或回归算法组合得到</w:t>
      </w:r>
      <w:r w:rsidR="00120E67">
        <w:rPr>
          <w:rFonts w:hint="eastAsia"/>
          <w:sz w:val="24"/>
        </w:rPr>
        <w:t>一个性能更优的强分类器</w:t>
      </w:r>
      <w:r w:rsidR="00AA772B">
        <w:rPr>
          <w:rFonts w:hint="eastAsia"/>
          <w:sz w:val="24"/>
        </w:rPr>
        <w:t>，均属于同质集成</w:t>
      </w:r>
      <w:r w:rsidR="00EB6FEA">
        <w:rPr>
          <w:rFonts w:hint="eastAsia"/>
          <w:sz w:val="24"/>
        </w:rPr>
        <w:t>。</w:t>
      </w:r>
      <w:r w:rsidR="00120E67">
        <w:rPr>
          <w:rFonts w:hint="eastAsia"/>
          <w:sz w:val="24"/>
        </w:rPr>
        <w:t>然而不同的是</w:t>
      </w:r>
      <w:r w:rsidR="00414D06">
        <w:rPr>
          <w:rFonts w:hint="eastAsia"/>
          <w:sz w:val="24"/>
        </w:rPr>
        <w:t>boosting</w:t>
      </w:r>
      <w:r w:rsidR="008A00EB">
        <w:rPr>
          <w:rFonts w:hint="eastAsia"/>
          <w:sz w:val="24"/>
        </w:rPr>
        <w:t>方法每一轮训练集不变</w:t>
      </w:r>
      <w:r w:rsidR="00D20F09">
        <w:rPr>
          <w:rFonts w:hint="eastAsia"/>
          <w:sz w:val="24"/>
        </w:rPr>
        <w:t>，只是每个数据在分类器中的权重发生改</w:t>
      </w:r>
      <w:r w:rsidR="00D10EDD">
        <w:rPr>
          <w:rFonts w:hint="eastAsia"/>
          <w:sz w:val="24"/>
        </w:rPr>
        <w:t>变；而</w:t>
      </w:r>
      <w:r w:rsidR="00D10EDD">
        <w:rPr>
          <w:rFonts w:hint="eastAsia"/>
          <w:sz w:val="24"/>
        </w:rPr>
        <w:t>bagging</w:t>
      </w:r>
      <w:r w:rsidR="006943AE">
        <w:rPr>
          <w:rFonts w:hint="eastAsia"/>
          <w:sz w:val="24"/>
        </w:rPr>
        <w:t>方法从数据集中有放回地抽取</w:t>
      </w:r>
      <w:r w:rsidR="00CE5418">
        <w:rPr>
          <w:rFonts w:hint="eastAsia"/>
          <w:sz w:val="24"/>
        </w:rPr>
        <w:t>，训练集之间相互独立</w:t>
      </w:r>
      <w:r w:rsidR="00710D70">
        <w:rPr>
          <w:rFonts w:hint="eastAsia"/>
          <w:sz w:val="24"/>
        </w:rPr>
        <w:t>，且</w:t>
      </w:r>
      <w:r w:rsidR="00192290">
        <w:rPr>
          <w:rFonts w:hint="eastAsia"/>
          <w:sz w:val="24"/>
        </w:rPr>
        <w:t>每个数据的权重是相等的，不变的</w:t>
      </w:r>
      <w:r w:rsidR="00682154">
        <w:rPr>
          <w:rFonts w:hint="eastAsia"/>
          <w:sz w:val="24"/>
        </w:rPr>
        <w:t>。</w:t>
      </w:r>
      <w:r w:rsidR="006174F1">
        <w:rPr>
          <w:rFonts w:hint="eastAsia"/>
          <w:sz w:val="24"/>
        </w:rPr>
        <w:t>Boosting</w:t>
      </w:r>
      <w:r w:rsidR="006174F1">
        <w:rPr>
          <w:rFonts w:hint="eastAsia"/>
          <w:sz w:val="24"/>
        </w:rPr>
        <w:t>方</w:t>
      </w:r>
      <w:r w:rsidR="007D263E">
        <w:rPr>
          <w:rFonts w:hint="eastAsia"/>
          <w:sz w:val="24"/>
        </w:rPr>
        <w:t>法</w:t>
      </w:r>
      <w:r w:rsidR="00373AC4">
        <w:rPr>
          <w:rFonts w:hint="eastAsia"/>
          <w:sz w:val="24"/>
        </w:rPr>
        <w:t>的主要思想是使用加权的数据</w:t>
      </w:r>
      <w:r w:rsidR="00215849">
        <w:rPr>
          <w:rFonts w:hint="eastAsia"/>
          <w:sz w:val="24"/>
        </w:rPr>
        <w:t>来</w:t>
      </w:r>
      <w:r w:rsidR="00C75B20">
        <w:rPr>
          <w:rFonts w:hint="eastAsia"/>
          <w:sz w:val="24"/>
        </w:rPr>
        <w:t>训练一系列弱学习器，然后通过一定的组合策略将</w:t>
      </w:r>
      <w:r w:rsidR="00313433">
        <w:rPr>
          <w:rFonts w:hint="eastAsia"/>
          <w:sz w:val="24"/>
        </w:rPr>
        <w:t>这一系列</w:t>
      </w:r>
      <w:r w:rsidR="00C75B20">
        <w:rPr>
          <w:rFonts w:hint="eastAsia"/>
          <w:sz w:val="24"/>
        </w:rPr>
        <w:t>弱学习器</w:t>
      </w:r>
      <w:r w:rsidR="00313433">
        <w:rPr>
          <w:rFonts w:hint="eastAsia"/>
          <w:sz w:val="24"/>
        </w:rPr>
        <w:t>转换为强学习器</w:t>
      </w:r>
      <w:r w:rsidR="00E56D34">
        <w:rPr>
          <w:rFonts w:hint="eastAsia"/>
          <w:sz w:val="24"/>
        </w:rPr>
        <w:t>，其中常用的算法有</w:t>
      </w:r>
      <w:r w:rsidR="00EE3580">
        <w:rPr>
          <w:rFonts w:hint="eastAsia"/>
          <w:sz w:val="24"/>
        </w:rPr>
        <w:t>AdaBoost</w:t>
      </w:r>
      <w:r w:rsidR="00EE3580">
        <w:rPr>
          <w:rFonts w:hint="eastAsia"/>
          <w:sz w:val="24"/>
        </w:rPr>
        <w:t>算法</w:t>
      </w:r>
      <w:r w:rsidR="004464C5">
        <w:rPr>
          <w:rFonts w:hint="eastAsia"/>
          <w:sz w:val="24"/>
        </w:rPr>
        <w:t>和提升树系列算法</w:t>
      </w:r>
      <w:r w:rsidR="00C27774">
        <w:rPr>
          <w:rFonts w:hint="eastAsia"/>
          <w:sz w:val="24"/>
        </w:rPr>
        <w:t>(</w:t>
      </w:r>
      <w:r w:rsidR="00C27774">
        <w:rPr>
          <w:rFonts w:hint="eastAsia"/>
          <w:sz w:val="24"/>
        </w:rPr>
        <w:t>最常用的是梯度提升树</w:t>
      </w:r>
      <w:r w:rsidR="00C27774">
        <w:rPr>
          <w:sz w:val="24"/>
        </w:rPr>
        <w:t>)</w:t>
      </w:r>
      <w:r w:rsidR="00E44374">
        <w:rPr>
          <w:rFonts w:hint="eastAsia"/>
          <w:sz w:val="24"/>
        </w:rPr>
        <w:t>。</w:t>
      </w:r>
      <w:r w:rsidR="00A95802">
        <w:rPr>
          <w:rFonts w:hint="eastAsia"/>
          <w:sz w:val="24"/>
        </w:rPr>
        <w:t>该算法的执行步骤如下</w:t>
      </w:r>
      <w:r w:rsidR="00011A29">
        <w:rPr>
          <w:rFonts w:hint="eastAsia"/>
          <w:sz w:val="24"/>
        </w:rPr>
        <w:t>：</w:t>
      </w:r>
    </w:p>
    <w:p w14:paraId="50D3CDB7" w14:textId="0E91294F" w:rsidR="00114A07" w:rsidRDefault="00114A07" w:rsidP="00A307B4">
      <w:pPr>
        <w:ind w:firstLine="420"/>
        <w:rPr>
          <w:sz w:val="24"/>
        </w:rPr>
      </w:pPr>
      <w:r>
        <w:rPr>
          <w:rFonts w:hint="eastAsia"/>
          <w:sz w:val="24"/>
        </w:rPr>
        <w:t>1.</w:t>
      </w:r>
      <w:r w:rsidR="00DB1A2B">
        <w:rPr>
          <w:rFonts w:hint="eastAsia"/>
          <w:sz w:val="24"/>
        </w:rPr>
        <w:t>根据初始权重使用训练集训练得到一个弱学习器</w:t>
      </w:r>
      <w:r w:rsidR="001C0805">
        <w:rPr>
          <w:rFonts w:hint="eastAsia"/>
          <w:sz w:val="24"/>
        </w:rPr>
        <w:t>1</w:t>
      </w:r>
      <w:r w:rsidR="00344587">
        <w:rPr>
          <w:rFonts w:hint="eastAsia"/>
          <w:sz w:val="24"/>
        </w:rPr>
        <w:t>；</w:t>
      </w:r>
    </w:p>
    <w:p w14:paraId="34205394" w14:textId="06796E31" w:rsidR="00114A07" w:rsidRDefault="00114A07" w:rsidP="00A307B4">
      <w:pPr>
        <w:ind w:firstLine="420"/>
        <w:rPr>
          <w:sz w:val="24"/>
        </w:rPr>
      </w:pPr>
      <w:r>
        <w:rPr>
          <w:rFonts w:hint="eastAsia"/>
          <w:sz w:val="24"/>
        </w:rPr>
        <w:t>2.</w:t>
      </w:r>
      <w:r w:rsidR="00D9783B">
        <w:rPr>
          <w:rFonts w:hint="eastAsia"/>
          <w:sz w:val="24"/>
        </w:rPr>
        <w:t>由</w:t>
      </w:r>
      <w:r w:rsidR="007404BD">
        <w:rPr>
          <w:rFonts w:hint="eastAsia"/>
          <w:sz w:val="24"/>
        </w:rPr>
        <w:t>弱学习器的学习误差率</w:t>
      </w:r>
      <w:r w:rsidR="00024006">
        <w:rPr>
          <w:rFonts w:hint="eastAsia"/>
          <w:sz w:val="24"/>
        </w:rPr>
        <w:t>更新训练集权重</w:t>
      </w:r>
      <w:r w:rsidR="00C249AD">
        <w:rPr>
          <w:rFonts w:hint="eastAsia"/>
          <w:sz w:val="24"/>
        </w:rPr>
        <w:t>(</w:t>
      </w:r>
      <w:r w:rsidR="00C249AD">
        <w:rPr>
          <w:rFonts w:hint="eastAsia"/>
          <w:sz w:val="24"/>
        </w:rPr>
        <w:t>提高弱学习器</w:t>
      </w:r>
      <w:r w:rsidR="00C249AD">
        <w:rPr>
          <w:rFonts w:hint="eastAsia"/>
          <w:sz w:val="24"/>
        </w:rPr>
        <w:t>1</w:t>
      </w:r>
      <w:r w:rsidR="00C249AD">
        <w:rPr>
          <w:rFonts w:hint="eastAsia"/>
          <w:sz w:val="24"/>
        </w:rPr>
        <w:t>学习错误率高的样本点</w:t>
      </w:r>
      <w:r w:rsidR="00C249AD">
        <w:rPr>
          <w:sz w:val="24"/>
        </w:rPr>
        <w:t>)</w:t>
      </w:r>
      <w:r w:rsidR="007B0A19">
        <w:rPr>
          <w:rFonts w:hint="eastAsia"/>
          <w:sz w:val="24"/>
        </w:rPr>
        <w:t>；</w:t>
      </w:r>
    </w:p>
    <w:p w14:paraId="32EE43E5" w14:textId="7B850911" w:rsidR="00114A07" w:rsidRDefault="00114A07" w:rsidP="00A307B4">
      <w:pPr>
        <w:ind w:firstLine="420"/>
        <w:rPr>
          <w:sz w:val="24"/>
        </w:rPr>
      </w:pPr>
      <w:r>
        <w:rPr>
          <w:rFonts w:hint="eastAsia"/>
          <w:sz w:val="24"/>
        </w:rPr>
        <w:t>3.</w:t>
      </w:r>
      <w:r w:rsidR="00E86F62">
        <w:rPr>
          <w:rFonts w:hint="eastAsia"/>
          <w:sz w:val="24"/>
        </w:rPr>
        <w:t>根据调整后的权重训练弱学习器</w:t>
      </w:r>
      <w:r w:rsidR="00E86F62">
        <w:rPr>
          <w:rFonts w:hint="eastAsia"/>
          <w:sz w:val="24"/>
        </w:rPr>
        <w:t>2</w:t>
      </w:r>
      <w:r w:rsidR="007B0A19">
        <w:rPr>
          <w:rFonts w:hint="eastAsia"/>
          <w:sz w:val="24"/>
        </w:rPr>
        <w:t>；</w:t>
      </w:r>
    </w:p>
    <w:p w14:paraId="2AC2A039" w14:textId="26C7FD67" w:rsidR="000E3F2D" w:rsidRDefault="000E3F2D" w:rsidP="00A307B4">
      <w:pPr>
        <w:ind w:firstLine="420"/>
        <w:rPr>
          <w:sz w:val="24"/>
        </w:rPr>
      </w:pPr>
      <w:r>
        <w:rPr>
          <w:rFonts w:hint="eastAsia"/>
          <w:sz w:val="24"/>
        </w:rPr>
        <w:t>4.</w:t>
      </w:r>
      <w:r w:rsidR="007A0FD2">
        <w:rPr>
          <w:rFonts w:hint="eastAsia"/>
          <w:sz w:val="24"/>
        </w:rPr>
        <w:t>重复上述步骤，直至弱学习器数目达到这指定数量</w:t>
      </w:r>
      <w:r w:rsidR="007A0FD2">
        <w:rPr>
          <w:rFonts w:hint="eastAsia"/>
          <w:sz w:val="24"/>
        </w:rPr>
        <w:t>T</w:t>
      </w:r>
      <w:r w:rsidR="007B0A19">
        <w:rPr>
          <w:rFonts w:hint="eastAsia"/>
          <w:sz w:val="24"/>
        </w:rPr>
        <w:t>；</w:t>
      </w:r>
    </w:p>
    <w:p w14:paraId="5C7F550A" w14:textId="5C3C41CF" w:rsidR="00B1724F" w:rsidRDefault="007B0A19" w:rsidP="003F1007">
      <w:pPr>
        <w:ind w:firstLine="420"/>
        <w:rPr>
          <w:sz w:val="24"/>
        </w:rPr>
      </w:pPr>
      <w:r>
        <w:rPr>
          <w:rFonts w:hint="eastAsia"/>
          <w:sz w:val="24"/>
        </w:rPr>
        <w:t>5.</w:t>
      </w:r>
      <w:r>
        <w:rPr>
          <w:rFonts w:hint="eastAsia"/>
          <w:sz w:val="24"/>
        </w:rPr>
        <w:t>将这</w:t>
      </w:r>
      <w:r>
        <w:rPr>
          <w:rFonts w:hint="eastAsia"/>
          <w:sz w:val="24"/>
        </w:rPr>
        <w:t>T</w:t>
      </w:r>
      <w:r>
        <w:rPr>
          <w:rFonts w:hint="eastAsia"/>
          <w:sz w:val="24"/>
        </w:rPr>
        <w:t>个弱学习器结</w:t>
      </w:r>
      <w:r w:rsidR="004D1B10">
        <w:rPr>
          <w:rFonts w:hint="eastAsia"/>
          <w:sz w:val="24"/>
        </w:rPr>
        <w:t>合</w:t>
      </w:r>
      <w:r w:rsidR="004D1B10">
        <w:rPr>
          <w:rFonts w:hint="eastAsia"/>
          <w:sz w:val="24"/>
        </w:rPr>
        <w:t>(</w:t>
      </w:r>
      <w:r w:rsidR="004D1B10">
        <w:rPr>
          <w:rFonts w:hint="eastAsia"/>
          <w:sz w:val="24"/>
        </w:rPr>
        <w:t>回归问题采用加权结合；分类问题采</w:t>
      </w:r>
      <w:r w:rsidR="007108A9">
        <w:rPr>
          <w:rFonts w:hint="eastAsia"/>
          <w:sz w:val="24"/>
        </w:rPr>
        <w:t>用</w:t>
      </w:r>
      <w:r w:rsidR="000973E2">
        <w:rPr>
          <w:rFonts w:hint="eastAsia"/>
          <w:sz w:val="24"/>
        </w:rPr>
        <w:t>投票法结合</w:t>
      </w:r>
      <w:r w:rsidR="004D1B10">
        <w:rPr>
          <w:sz w:val="24"/>
        </w:rPr>
        <w:t>)</w:t>
      </w:r>
    </w:p>
    <w:p w14:paraId="0EB58256" w14:textId="77777777" w:rsidR="003F1007" w:rsidRPr="00347389" w:rsidRDefault="003F1007" w:rsidP="003F1007">
      <w:pPr>
        <w:ind w:firstLine="420"/>
        <w:rPr>
          <w:sz w:val="24"/>
        </w:rPr>
      </w:pPr>
    </w:p>
    <w:p w14:paraId="2B25D912" w14:textId="4EB6DA34" w:rsidR="00737C3A" w:rsidRDefault="00916D68" w:rsidP="00246013">
      <w:r>
        <w:t>S</w:t>
      </w:r>
      <w:r>
        <w:rPr>
          <w:rFonts w:hint="eastAsia"/>
        </w:rPr>
        <w:t>tacking</w:t>
      </w:r>
      <w:r w:rsidR="00275971">
        <w:rPr>
          <w:rFonts w:hint="eastAsia"/>
        </w:rPr>
        <w:t>方法</w:t>
      </w:r>
    </w:p>
    <w:p w14:paraId="3FB5AF24" w14:textId="723D0824" w:rsidR="00265CE6" w:rsidRPr="000E47CF" w:rsidRDefault="00994E4D" w:rsidP="005162A7">
      <w:pPr>
        <w:ind w:firstLine="420"/>
        <w:rPr>
          <w:sz w:val="24"/>
        </w:rPr>
      </w:pPr>
      <w:r w:rsidRPr="000E47CF">
        <w:rPr>
          <w:sz w:val="24"/>
        </w:rPr>
        <w:t>S</w:t>
      </w:r>
      <w:r w:rsidRPr="000E47CF">
        <w:rPr>
          <w:rFonts w:hint="eastAsia"/>
          <w:sz w:val="24"/>
        </w:rPr>
        <w:t>tackin</w:t>
      </w:r>
      <w:r w:rsidR="00E952F9">
        <w:rPr>
          <w:rFonts w:hint="eastAsia"/>
          <w:sz w:val="24"/>
        </w:rPr>
        <w:t>g</w:t>
      </w:r>
      <w:r w:rsidR="00E952F9">
        <w:rPr>
          <w:rFonts w:hint="eastAsia"/>
          <w:sz w:val="24"/>
        </w:rPr>
        <w:t>方法</w:t>
      </w:r>
      <w:r w:rsidR="005C57C0" w:rsidRPr="003211BF">
        <w:rPr>
          <w:rFonts w:hint="eastAsia"/>
          <w:sz w:val="24"/>
        </w:rPr>
        <w:t>可以看作是一种结合策略</w:t>
      </w:r>
      <w:r w:rsidR="00D70F54" w:rsidRPr="003211BF">
        <w:rPr>
          <w:rFonts w:hint="eastAsia"/>
          <w:sz w:val="24"/>
        </w:rPr>
        <w:t>，</w:t>
      </w:r>
      <w:r w:rsidR="007545A8">
        <w:rPr>
          <w:rFonts w:hint="eastAsia"/>
          <w:sz w:val="24"/>
        </w:rPr>
        <w:t>不同于</w:t>
      </w:r>
      <w:r w:rsidR="00947DDF">
        <w:rPr>
          <w:rFonts w:hint="eastAsia"/>
          <w:sz w:val="24"/>
        </w:rPr>
        <w:t>bagging</w:t>
      </w:r>
      <w:r w:rsidR="00947DDF">
        <w:rPr>
          <w:rFonts w:hint="eastAsia"/>
          <w:sz w:val="24"/>
        </w:rPr>
        <w:t>和</w:t>
      </w:r>
      <w:r w:rsidR="00960402">
        <w:rPr>
          <w:rFonts w:hint="eastAsia"/>
          <w:sz w:val="24"/>
        </w:rPr>
        <w:t>boosting</w:t>
      </w:r>
      <w:r w:rsidR="00960402">
        <w:rPr>
          <w:rFonts w:hint="eastAsia"/>
          <w:sz w:val="24"/>
        </w:rPr>
        <w:t>方法</w:t>
      </w:r>
      <w:r w:rsidR="007B1AFF">
        <w:rPr>
          <w:rFonts w:hint="eastAsia"/>
          <w:sz w:val="24"/>
        </w:rPr>
        <w:t>，它是一种异质集成</w:t>
      </w:r>
      <w:r w:rsidR="00A2587C">
        <w:rPr>
          <w:rFonts w:hint="eastAsia"/>
          <w:sz w:val="24"/>
        </w:rPr>
        <w:t>方法。</w:t>
      </w:r>
      <w:r w:rsidR="00341750" w:rsidRPr="003211BF">
        <w:rPr>
          <w:rFonts w:hint="eastAsia"/>
          <w:sz w:val="24"/>
        </w:rPr>
        <w:t>它是一种分层模型的集成框架</w:t>
      </w:r>
      <w:r w:rsidR="001A007C" w:rsidRPr="003211BF">
        <w:rPr>
          <w:rFonts w:hint="eastAsia"/>
          <w:sz w:val="24"/>
        </w:rPr>
        <w:t>，</w:t>
      </w:r>
      <w:r w:rsidR="00C62F8C" w:rsidRPr="003211BF">
        <w:rPr>
          <w:rFonts w:hint="eastAsia"/>
          <w:sz w:val="24"/>
        </w:rPr>
        <w:t>即它可以由多层模型构成，</w:t>
      </w:r>
      <w:r w:rsidR="00E57976" w:rsidRPr="003211BF">
        <w:rPr>
          <w:rFonts w:hint="eastAsia"/>
          <w:sz w:val="24"/>
        </w:rPr>
        <w:t>一般由两层模型构成，</w:t>
      </w:r>
      <w:r w:rsidR="00351859" w:rsidRPr="003211BF">
        <w:rPr>
          <w:rFonts w:hint="eastAsia"/>
          <w:sz w:val="24"/>
        </w:rPr>
        <w:t>其中</w:t>
      </w:r>
      <w:r w:rsidR="00B96725" w:rsidRPr="003211BF">
        <w:rPr>
          <w:rFonts w:hint="eastAsia"/>
          <w:sz w:val="24"/>
        </w:rPr>
        <w:t>第一层模型由若干个初级学习器构成，</w:t>
      </w:r>
      <w:r w:rsidR="00633CA7" w:rsidRPr="003211BF">
        <w:rPr>
          <w:rFonts w:hint="eastAsia"/>
          <w:sz w:val="24"/>
        </w:rPr>
        <w:t>这些初级学习器根据</w:t>
      </w:r>
      <w:r w:rsidR="00BB55F0" w:rsidRPr="003211BF">
        <w:rPr>
          <w:rFonts w:hint="eastAsia"/>
          <w:sz w:val="24"/>
        </w:rPr>
        <w:t>训练集进行训练</w:t>
      </w:r>
      <w:r w:rsidR="00FD2140" w:rsidRPr="003211BF">
        <w:rPr>
          <w:rFonts w:hint="eastAsia"/>
          <w:sz w:val="24"/>
        </w:rPr>
        <w:t>得到学习结果</w:t>
      </w:r>
      <w:r w:rsidR="000F3B4E" w:rsidRPr="003211BF">
        <w:rPr>
          <w:rFonts w:hint="eastAsia"/>
          <w:sz w:val="24"/>
        </w:rPr>
        <w:t>；第二层模型由一个次级学习器构成，</w:t>
      </w:r>
      <w:r w:rsidR="00180D28" w:rsidRPr="003211BF">
        <w:rPr>
          <w:rFonts w:hint="eastAsia"/>
          <w:sz w:val="24"/>
        </w:rPr>
        <w:t>由</w:t>
      </w:r>
      <w:r w:rsidR="000F3B4E" w:rsidRPr="003211BF">
        <w:rPr>
          <w:rFonts w:hint="eastAsia"/>
          <w:sz w:val="24"/>
        </w:rPr>
        <w:t>第一层模型输出的学习结果</w:t>
      </w:r>
      <w:r w:rsidR="009C1269" w:rsidRPr="003211BF">
        <w:rPr>
          <w:rFonts w:hint="eastAsia"/>
          <w:sz w:val="24"/>
        </w:rPr>
        <w:t>对其进行训练得到最终的预测结果</w:t>
      </w:r>
      <w:r w:rsidR="00B92B7B" w:rsidRPr="003211BF">
        <w:rPr>
          <w:rFonts w:hint="eastAsia"/>
          <w:sz w:val="24"/>
        </w:rPr>
        <w:t>。</w:t>
      </w:r>
      <w:r w:rsidR="005162A7" w:rsidRPr="003211BF">
        <w:rPr>
          <w:rFonts w:hint="eastAsia"/>
          <w:sz w:val="24"/>
        </w:rPr>
        <w:t>其中</w:t>
      </w:r>
      <w:r w:rsidR="005162A7" w:rsidRPr="003211BF">
        <w:rPr>
          <w:rFonts w:hint="eastAsia"/>
          <w:sz w:val="24"/>
        </w:rPr>
        <w:t>stacking</w:t>
      </w:r>
      <w:r w:rsidR="007B41AD" w:rsidRPr="003211BF">
        <w:rPr>
          <w:rFonts w:hint="eastAsia"/>
          <w:sz w:val="24"/>
        </w:rPr>
        <w:t>方法</w:t>
      </w:r>
      <w:r w:rsidR="002921E3" w:rsidRPr="003211BF">
        <w:rPr>
          <w:rFonts w:hint="eastAsia"/>
          <w:sz w:val="24"/>
        </w:rPr>
        <w:t>过程的示意图</w:t>
      </w:r>
      <w:r w:rsidR="00F03727" w:rsidRPr="003211BF">
        <w:rPr>
          <w:rFonts w:hint="eastAsia"/>
          <w:sz w:val="24"/>
        </w:rPr>
        <w:t>如</w:t>
      </w:r>
      <w:r w:rsidR="000375B0" w:rsidRPr="003211BF">
        <w:rPr>
          <w:sz w:val="24"/>
        </w:rPr>
        <w:fldChar w:fldCharType="begin"/>
      </w:r>
      <w:r w:rsidR="000375B0" w:rsidRPr="003211BF">
        <w:rPr>
          <w:sz w:val="24"/>
        </w:rPr>
        <w:instrText xml:space="preserve"> </w:instrText>
      </w:r>
      <w:r w:rsidR="000375B0" w:rsidRPr="003211BF">
        <w:rPr>
          <w:rFonts w:hint="eastAsia"/>
          <w:sz w:val="24"/>
        </w:rPr>
        <w:instrText>REF _Ref40557018 \h</w:instrText>
      </w:r>
      <w:r w:rsidR="000375B0" w:rsidRPr="003211BF">
        <w:rPr>
          <w:sz w:val="24"/>
        </w:rPr>
        <w:instrText xml:space="preserve"> </w:instrText>
      </w:r>
      <w:r w:rsidR="000C359D" w:rsidRPr="003211BF">
        <w:rPr>
          <w:sz w:val="24"/>
        </w:rPr>
        <w:instrText xml:space="preserve"> \* MERGEFORMAT </w:instrText>
      </w:r>
      <w:r w:rsidR="000375B0" w:rsidRPr="003211BF">
        <w:rPr>
          <w:sz w:val="24"/>
        </w:rPr>
      </w:r>
      <w:r w:rsidR="000375B0" w:rsidRPr="003211BF">
        <w:rPr>
          <w:sz w:val="24"/>
        </w:rPr>
        <w:fldChar w:fldCharType="separate"/>
      </w:r>
      <w:r w:rsidR="00C0574F" w:rsidRPr="00C0574F">
        <w:rPr>
          <w:rFonts w:ascii="宋体" w:hAnsi="宋体" w:hint="eastAsia"/>
          <w:sz w:val="24"/>
        </w:rPr>
        <w:t>图</w:t>
      </w:r>
      <w:r w:rsidR="00C0574F" w:rsidRPr="00C0574F">
        <w:rPr>
          <w:rFonts w:ascii="宋体" w:hAnsi="宋体"/>
          <w:sz w:val="24"/>
        </w:rPr>
        <w:t>5·1</w:t>
      </w:r>
      <w:r w:rsidR="000375B0" w:rsidRPr="003211BF">
        <w:rPr>
          <w:sz w:val="24"/>
        </w:rPr>
        <w:fldChar w:fldCharType="end"/>
      </w:r>
      <w:r w:rsidR="000C359D" w:rsidRPr="003211BF">
        <w:rPr>
          <w:rFonts w:hint="eastAsia"/>
          <w:sz w:val="24"/>
        </w:rPr>
        <w:t>所示</w:t>
      </w:r>
      <w:r w:rsidR="005C368E" w:rsidRPr="003211BF">
        <w:rPr>
          <w:rFonts w:hint="eastAsia"/>
          <w:sz w:val="24"/>
        </w:rPr>
        <w:t>，</w:t>
      </w:r>
      <w:r w:rsidR="005C368E" w:rsidRPr="003211BF">
        <w:rPr>
          <w:sz w:val="24"/>
        </w:rPr>
        <w:fldChar w:fldCharType="begin"/>
      </w:r>
      <w:r w:rsidR="005C368E" w:rsidRPr="003211BF">
        <w:rPr>
          <w:sz w:val="24"/>
        </w:rPr>
        <w:instrText xml:space="preserve"> </w:instrText>
      </w:r>
      <w:r w:rsidR="005C368E" w:rsidRPr="003211BF">
        <w:rPr>
          <w:rFonts w:hint="eastAsia"/>
          <w:sz w:val="24"/>
        </w:rPr>
        <w:instrText>REF _Ref40557018 \h</w:instrText>
      </w:r>
      <w:r w:rsidR="005C368E" w:rsidRPr="003211BF">
        <w:rPr>
          <w:sz w:val="24"/>
        </w:rPr>
        <w:instrText xml:space="preserve">  \* MERGEFORMAT </w:instrText>
      </w:r>
      <w:r w:rsidR="005C368E" w:rsidRPr="003211BF">
        <w:rPr>
          <w:sz w:val="24"/>
        </w:rPr>
      </w:r>
      <w:r w:rsidR="005C368E" w:rsidRPr="003211BF">
        <w:rPr>
          <w:sz w:val="24"/>
        </w:rPr>
        <w:fldChar w:fldCharType="separate"/>
      </w:r>
      <w:r w:rsidR="00C0574F" w:rsidRPr="00C0574F">
        <w:rPr>
          <w:rFonts w:ascii="宋体" w:hAnsi="宋体" w:hint="eastAsia"/>
          <w:sz w:val="24"/>
        </w:rPr>
        <w:t>图</w:t>
      </w:r>
      <w:r w:rsidR="00C0574F" w:rsidRPr="00C0574F">
        <w:rPr>
          <w:rFonts w:ascii="宋体" w:hAnsi="宋体"/>
          <w:sz w:val="24"/>
        </w:rPr>
        <w:t>5·1</w:t>
      </w:r>
      <w:r w:rsidR="005C368E" w:rsidRPr="003211BF">
        <w:rPr>
          <w:sz w:val="24"/>
        </w:rPr>
        <w:fldChar w:fldCharType="end"/>
      </w:r>
      <w:r w:rsidR="005C368E" w:rsidRPr="003211BF">
        <w:rPr>
          <w:rFonts w:hint="eastAsia"/>
          <w:sz w:val="24"/>
        </w:rPr>
        <w:t>采用了两层模型和五折交叉验证</w:t>
      </w:r>
      <w:r w:rsidR="0021056E" w:rsidRPr="003211BF">
        <w:rPr>
          <w:rFonts w:hint="eastAsia"/>
          <w:sz w:val="24"/>
        </w:rPr>
        <w:t>。</w:t>
      </w:r>
    </w:p>
    <w:p w14:paraId="566E3CB6" w14:textId="4F0E270C" w:rsidR="00737C3A" w:rsidRDefault="00686CA6" w:rsidP="00246013">
      <w:r>
        <w:rPr>
          <w:noProof/>
        </w:rPr>
        <w:drawing>
          <wp:inline distT="0" distB="0" distL="0" distR="0" wp14:anchorId="65A3B71A" wp14:editId="221C1486">
            <wp:extent cx="5615940" cy="139192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615940" cy="1391920"/>
                    </a:xfrm>
                    <a:prstGeom prst="rect">
                      <a:avLst/>
                    </a:prstGeom>
                    <a:noFill/>
                    <a:ln>
                      <a:noFill/>
                    </a:ln>
                  </pic:spPr>
                </pic:pic>
              </a:graphicData>
            </a:graphic>
          </wp:inline>
        </w:drawing>
      </w:r>
    </w:p>
    <w:p w14:paraId="6CFCD23F" w14:textId="130A5B20" w:rsidR="008A54A0" w:rsidRPr="00661A3E" w:rsidRDefault="009547F7" w:rsidP="00EF5879">
      <w:pPr>
        <w:pStyle w:val="afa"/>
        <w:spacing w:beforeLines="50" w:before="156" w:afterLines="50" w:after="156" w:line="440" w:lineRule="atLeast"/>
        <w:jc w:val="center"/>
        <w:rPr>
          <w:rFonts w:ascii="宋体" w:eastAsia="宋体" w:hAnsi="宋体"/>
          <w:sz w:val="21"/>
          <w:szCs w:val="21"/>
        </w:rPr>
      </w:pPr>
      <w:bookmarkStart w:id="102" w:name="_Ref40557018"/>
      <w:r w:rsidRPr="00661A3E">
        <w:rPr>
          <w:rFonts w:ascii="宋体" w:eastAsia="宋体" w:hAnsi="宋体" w:hint="eastAsia"/>
          <w:sz w:val="21"/>
          <w:szCs w:val="21"/>
        </w:rPr>
        <w:t>图</w:t>
      </w:r>
      <w:r w:rsidRPr="00661A3E">
        <w:rPr>
          <w:rFonts w:ascii="Times New Roman" w:eastAsia="宋体" w:hAnsi="Times New Roman" w:cs="Times New Roman"/>
          <w:sz w:val="21"/>
          <w:szCs w:val="21"/>
        </w:rPr>
        <w:t>5·</w:t>
      </w:r>
      <w:r w:rsidRPr="00661A3E">
        <w:rPr>
          <w:rFonts w:ascii="Times New Roman" w:eastAsia="宋体" w:hAnsi="Times New Roman" w:cs="Times New Roman"/>
          <w:sz w:val="21"/>
          <w:szCs w:val="21"/>
        </w:rPr>
        <w:fldChar w:fldCharType="begin"/>
      </w:r>
      <w:r w:rsidRPr="00661A3E">
        <w:rPr>
          <w:rFonts w:ascii="Times New Roman" w:eastAsia="宋体" w:hAnsi="Times New Roman" w:cs="Times New Roman"/>
          <w:sz w:val="21"/>
          <w:szCs w:val="21"/>
        </w:rPr>
        <w:instrText xml:space="preserve"> SEQ </w:instrText>
      </w:r>
      <w:r w:rsidRPr="00661A3E">
        <w:rPr>
          <w:rFonts w:ascii="Times New Roman" w:eastAsia="宋体" w:hAnsi="Times New Roman" w:cs="Times New Roman"/>
          <w:sz w:val="21"/>
          <w:szCs w:val="21"/>
        </w:rPr>
        <w:instrText>图</w:instrText>
      </w:r>
      <w:r w:rsidRPr="00661A3E">
        <w:rPr>
          <w:rFonts w:ascii="Times New Roman" w:eastAsia="宋体" w:hAnsi="Times New Roman" w:cs="Times New Roman"/>
          <w:sz w:val="21"/>
          <w:szCs w:val="21"/>
        </w:rPr>
        <w:instrText xml:space="preserve">5· \* ARABIC </w:instrText>
      </w:r>
      <w:r w:rsidRPr="00661A3E">
        <w:rPr>
          <w:rFonts w:ascii="Times New Roman" w:eastAsia="宋体" w:hAnsi="Times New Roman" w:cs="Times New Roman"/>
          <w:sz w:val="21"/>
          <w:szCs w:val="21"/>
        </w:rPr>
        <w:fldChar w:fldCharType="separate"/>
      </w:r>
      <w:r w:rsidR="00C0574F">
        <w:rPr>
          <w:rFonts w:ascii="Times New Roman" w:eastAsia="宋体" w:hAnsi="Times New Roman" w:cs="Times New Roman"/>
          <w:noProof/>
          <w:sz w:val="21"/>
          <w:szCs w:val="21"/>
        </w:rPr>
        <w:t>1</w:t>
      </w:r>
      <w:r w:rsidRPr="00661A3E">
        <w:rPr>
          <w:rFonts w:ascii="Times New Roman" w:eastAsia="宋体" w:hAnsi="Times New Roman" w:cs="Times New Roman"/>
          <w:sz w:val="21"/>
          <w:szCs w:val="21"/>
        </w:rPr>
        <w:fldChar w:fldCharType="end"/>
      </w:r>
      <w:bookmarkEnd w:id="102"/>
      <w:r w:rsidRPr="00661A3E">
        <w:rPr>
          <w:rFonts w:ascii="宋体" w:eastAsia="宋体" w:hAnsi="宋体"/>
          <w:sz w:val="21"/>
          <w:szCs w:val="21"/>
        </w:rPr>
        <w:t xml:space="preserve"> </w:t>
      </w:r>
      <w:r w:rsidRPr="00C05F26">
        <w:rPr>
          <w:rFonts w:ascii="Times New Roman" w:eastAsia="宋体" w:hAnsi="Times New Roman" w:cs="Times New Roman"/>
          <w:sz w:val="21"/>
          <w:szCs w:val="21"/>
        </w:rPr>
        <w:t>stacking</w:t>
      </w:r>
      <w:r w:rsidRPr="00661A3E">
        <w:rPr>
          <w:rFonts w:ascii="宋体" w:eastAsia="宋体" w:hAnsi="宋体" w:hint="eastAsia"/>
          <w:sz w:val="21"/>
          <w:szCs w:val="21"/>
        </w:rPr>
        <w:t>方法</w:t>
      </w:r>
      <w:r w:rsidR="003E2A05" w:rsidRPr="00661A3E">
        <w:rPr>
          <w:rFonts w:ascii="宋体" w:eastAsia="宋体" w:hAnsi="宋体" w:hint="eastAsia"/>
          <w:sz w:val="21"/>
          <w:szCs w:val="21"/>
        </w:rPr>
        <w:t>过程示意</w:t>
      </w:r>
    </w:p>
    <w:p w14:paraId="20F6DC15" w14:textId="7C6BE596" w:rsidR="0041312C" w:rsidRPr="001C75E1" w:rsidRDefault="003D6BC8" w:rsidP="00246013">
      <w:pPr>
        <w:rPr>
          <w:sz w:val="24"/>
        </w:rPr>
      </w:pPr>
      <w:r>
        <w:tab/>
      </w:r>
      <w:r w:rsidR="00D202F1" w:rsidRPr="001C75E1">
        <w:rPr>
          <w:rFonts w:hint="eastAsia"/>
          <w:sz w:val="24"/>
        </w:rPr>
        <w:t>首先将</w:t>
      </w:r>
      <w:r w:rsidR="001C75E1">
        <w:rPr>
          <w:rFonts w:hint="eastAsia"/>
          <w:sz w:val="24"/>
        </w:rPr>
        <w:t>数据集</w:t>
      </w:r>
      <w:r w:rsidR="00426573">
        <w:rPr>
          <w:rFonts w:hint="eastAsia"/>
          <w:sz w:val="24"/>
        </w:rPr>
        <w:t>以一定的比例分为训练集和测试集两部分</w:t>
      </w:r>
      <w:r w:rsidR="000E1AD3">
        <w:rPr>
          <w:rFonts w:hint="eastAsia"/>
          <w:sz w:val="24"/>
        </w:rPr>
        <w:t>，</w:t>
      </w:r>
      <w:r w:rsidR="008751B2">
        <w:rPr>
          <w:rFonts w:hint="eastAsia"/>
          <w:sz w:val="24"/>
        </w:rPr>
        <w:t>然后将训练集分为五份，</w:t>
      </w:r>
      <w:r w:rsidR="00B63624">
        <w:rPr>
          <w:rFonts w:hint="eastAsia"/>
          <w:sz w:val="24"/>
        </w:rPr>
        <w:t>使用</w:t>
      </w:r>
      <w:r w:rsidR="00C46957">
        <w:rPr>
          <w:rFonts w:hint="eastAsia"/>
          <w:sz w:val="24"/>
        </w:rPr>
        <w:t>五折交叉验证</w:t>
      </w:r>
      <w:r w:rsidR="00D05E17">
        <w:rPr>
          <w:rFonts w:hint="eastAsia"/>
          <w:sz w:val="24"/>
        </w:rPr>
        <w:t>将训练集中的每一部分单独作为测试数据</w:t>
      </w:r>
      <w:r w:rsidR="004004A0">
        <w:rPr>
          <w:rFonts w:hint="eastAsia"/>
          <w:sz w:val="24"/>
        </w:rPr>
        <w:t>，其余四部分用来</w:t>
      </w:r>
      <w:r w:rsidR="00E44568">
        <w:rPr>
          <w:rFonts w:hint="eastAsia"/>
          <w:sz w:val="24"/>
        </w:rPr>
        <w:t>训练第一</w:t>
      </w:r>
      <w:r w:rsidR="00214FE1">
        <w:rPr>
          <w:rFonts w:hint="eastAsia"/>
          <w:sz w:val="24"/>
        </w:rPr>
        <w:t>层模型中的</w:t>
      </w:r>
      <w:r w:rsidR="00214FE1">
        <w:rPr>
          <w:rFonts w:hint="eastAsia"/>
          <w:sz w:val="24"/>
        </w:rPr>
        <w:t>mo</w:t>
      </w:r>
      <w:r w:rsidR="00024C26">
        <w:rPr>
          <w:sz w:val="24"/>
        </w:rPr>
        <w:t>del1</w:t>
      </w:r>
      <w:r w:rsidR="00F95921">
        <w:rPr>
          <w:rFonts w:hint="eastAsia"/>
          <w:sz w:val="24"/>
        </w:rPr>
        <w:t>，</w:t>
      </w:r>
      <w:r w:rsidR="006C007D">
        <w:rPr>
          <w:rFonts w:hint="eastAsia"/>
          <w:sz w:val="24"/>
        </w:rPr>
        <w:t>五折交叉验证后便可得到</w:t>
      </w:r>
      <w:r w:rsidR="00EF4851">
        <w:rPr>
          <w:rFonts w:hint="eastAsia"/>
          <w:sz w:val="24"/>
        </w:rPr>
        <w:t>五组</w:t>
      </w:r>
      <w:r w:rsidR="006D1A15">
        <w:rPr>
          <w:rFonts w:hint="eastAsia"/>
          <w:sz w:val="24"/>
        </w:rPr>
        <w:t>预测结果</w:t>
      </w:r>
      <w:r w:rsidR="00EE37B9">
        <w:rPr>
          <w:rFonts w:hint="eastAsia"/>
          <w:sz w:val="24"/>
        </w:rPr>
        <w:t>，并将该预测结果</w:t>
      </w:r>
      <w:r w:rsidR="00D101D0">
        <w:rPr>
          <w:rFonts w:hint="eastAsia"/>
          <w:sz w:val="24"/>
        </w:rPr>
        <w:t>作为</w:t>
      </w:r>
      <w:r w:rsidR="00196F47">
        <w:rPr>
          <w:rFonts w:hint="eastAsia"/>
          <w:sz w:val="24"/>
        </w:rPr>
        <w:t>第二层模型中次级学习器的一</w:t>
      </w:r>
      <w:r w:rsidR="0090403D">
        <w:rPr>
          <w:rFonts w:hint="eastAsia"/>
          <w:sz w:val="24"/>
        </w:rPr>
        <w:t>组</w:t>
      </w:r>
      <w:r w:rsidR="00196F47">
        <w:rPr>
          <w:rFonts w:hint="eastAsia"/>
          <w:sz w:val="24"/>
        </w:rPr>
        <w:t>输入</w:t>
      </w:r>
      <w:r w:rsidR="00DB2172">
        <w:rPr>
          <w:rFonts w:hint="eastAsia"/>
          <w:sz w:val="24"/>
        </w:rPr>
        <w:t>特征</w:t>
      </w:r>
      <w:r w:rsidR="00B22B58">
        <w:rPr>
          <w:rFonts w:hint="eastAsia"/>
          <w:sz w:val="24"/>
        </w:rPr>
        <w:t>；</w:t>
      </w:r>
      <w:r w:rsidR="008F59C0">
        <w:rPr>
          <w:rFonts w:hint="eastAsia"/>
          <w:sz w:val="24"/>
        </w:rPr>
        <w:t>另外每一折验证之后</w:t>
      </w:r>
      <w:r w:rsidR="00352882">
        <w:rPr>
          <w:rFonts w:hint="eastAsia"/>
          <w:sz w:val="24"/>
        </w:rPr>
        <w:t>均对测试集的数据进行</w:t>
      </w:r>
      <w:r w:rsidR="004014A8">
        <w:rPr>
          <w:rFonts w:hint="eastAsia"/>
          <w:sz w:val="24"/>
        </w:rPr>
        <w:t>预测</w:t>
      </w:r>
      <w:r w:rsidR="00534D26">
        <w:rPr>
          <w:rFonts w:hint="eastAsia"/>
          <w:sz w:val="24"/>
        </w:rPr>
        <w:t>，这样便可得到五组预测结果，</w:t>
      </w:r>
      <w:r w:rsidR="009951D7">
        <w:rPr>
          <w:rFonts w:hint="eastAsia"/>
          <w:sz w:val="24"/>
        </w:rPr>
        <w:t>对这五组预测结果</w:t>
      </w:r>
      <w:r w:rsidR="00AC45B5">
        <w:rPr>
          <w:rFonts w:hint="eastAsia"/>
          <w:sz w:val="24"/>
        </w:rPr>
        <w:t>取平均</w:t>
      </w:r>
      <w:r w:rsidR="00D21127">
        <w:rPr>
          <w:rFonts w:hint="eastAsia"/>
          <w:sz w:val="24"/>
        </w:rPr>
        <w:t>后的结果</w:t>
      </w:r>
      <w:r w:rsidR="00AB6D74">
        <w:rPr>
          <w:rFonts w:hint="eastAsia"/>
          <w:sz w:val="24"/>
        </w:rPr>
        <w:t>便作为第二层模型的一组测试集</w:t>
      </w:r>
      <w:r w:rsidR="0059563C">
        <w:rPr>
          <w:rFonts w:hint="eastAsia"/>
          <w:sz w:val="24"/>
        </w:rPr>
        <w:t>。</w:t>
      </w:r>
      <w:r w:rsidR="005859EB">
        <w:rPr>
          <w:rFonts w:hint="eastAsia"/>
          <w:sz w:val="24"/>
        </w:rPr>
        <w:t>对于第一层模型中的其他分类算法，也采用相同的</w:t>
      </w:r>
      <w:r w:rsidR="00265F8E">
        <w:rPr>
          <w:rFonts w:hint="eastAsia"/>
          <w:sz w:val="24"/>
        </w:rPr>
        <w:t>方法，便可</w:t>
      </w:r>
      <w:r w:rsidR="00026B71">
        <w:rPr>
          <w:rFonts w:hint="eastAsia"/>
          <w:sz w:val="24"/>
        </w:rPr>
        <w:t>相应得到</w:t>
      </w:r>
      <w:r w:rsidR="002252D8">
        <w:rPr>
          <w:rFonts w:hint="eastAsia"/>
          <w:sz w:val="24"/>
        </w:rPr>
        <w:t>输入特征和测试集，将第一层模型中得到的所有输入特征和</w:t>
      </w:r>
      <w:r w:rsidR="004E6868">
        <w:rPr>
          <w:rFonts w:hint="eastAsia"/>
          <w:sz w:val="24"/>
        </w:rPr>
        <w:t>测试集分别</w:t>
      </w:r>
      <w:r w:rsidR="00445795">
        <w:rPr>
          <w:rFonts w:hint="eastAsia"/>
          <w:sz w:val="24"/>
        </w:rPr>
        <w:t>线性</w:t>
      </w:r>
      <w:r w:rsidR="004E6868">
        <w:rPr>
          <w:rFonts w:hint="eastAsia"/>
          <w:sz w:val="24"/>
        </w:rPr>
        <w:t>组合</w:t>
      </w:r>
      <w:r w:rsidR="00D224DA">
        <w:rPr>
          <w:rFonts w:hint="eastAsia"/>
          <w:sz w:val="24"/>
        </w:rPr>
        <w:t>便可得到</w:t>
      </w:r>
      <w:r w:rsidR="00177EF3">
        <w:rPr>
          <w:rFonts w:hint="eastAsia"/>
          <w:sz w:val="24"/>
        </w:rPr>
        <w:t>第二层次级分类器的训练集和测试集，</w:t>
      </w:r>
      <w:r w:rsidR="0001109A">
        <w:rPr>
          <w:rFonts w:hint="eastAsia"/>
          <w:sz w:val="24"/>
        </w:rPr>
        <w:t>之后便可得到分类结果</w:t>
      </w:r>
      <w:r w:rsidR="00F475BF">
        <w:rPr>
          <w:rFonts w:hint="eastAsia"/>
          <w:sz w:val="24"/>
        </w:rPr>
        <w:t>。</w:t>
      </w:r>
    </w:p>
    <w:p w14:paraId="773DF937" w14:textId="77777777" w:rsidR="00737C3A" w:rsidRDefault="00737C3A" w:rsidP="00867AAE">
      <w:pPr>
        <w:pStyle w:val="22"/>
      </w:pPr>
    </w:p>
    <w:p w14:paraId="44CE2E5E" w14:textId="10A04235" w:rsidR="00737C3A" w:rsidRDefault="00F96F93" w:rsidP="006E1878">
      <w:pPr>
        <w:pStyle w:val="22"/>
        <w:rPr>
          <w:rFonts w:ascii="Times New Roman" w:hAnsi="Times New Roman" w:cs="Times New Roman"/>
        </w:rPr>
      </w:pPr>
      <w:bookmarkStart w:id="103" w:name="_Toc40623243"/>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bookmarkStart w:id="104" w:name="_Hlk39932503"/>
      <w:r w:rsidR="00BF1998">
        <w:rPr>
          <w:rFonts w:hint="eastAsia"/>
        </w:rPr>
        <w:t>集成学习</w:t>
      </w:r>
      <w:r w:rsidR="00BF1998" w:rsidRPr="00BF1998">
        <w:rPr>
          <w:rFonts w:ascii="Times New Roman" w:hAnsi="Times New Roman" w:cs="Times New Roman"/>
        </w:rPr>
        <w:t>1</w:t>
      </w:r>
      <w:bookmarkEnd w:id="103"/>
      <w:bookmarkEnd w:id="104"/>
    </w:p>
    <w:p w14:paraId="40C954C2" w14:textId="661BAC5C" w:rsidR="00737C3A" w:rsidRDefault="00000A16" w:rsidP="00246013">
      <w:pPr>
        <w:rPr>
          <w:rFonts w:hint="eastAsia"/>
        </w:rPr>
      </w:pPr>
      <w:r>
        <w:tab/>
      </w:r>
    </w:p>
    <w:p w14:paraId="4FBE05C4" w14:textId="3656EC57" w:rsidR="00916FB5" w:rsidRPr="00916FB5" w:rsidRDefault="00151310" w:rsidP="00916FB5">
      <w:r>
        <w:t xml:space="preserve">Stacking </w:t>
      </w:r>
      <w:r>
        <w:rPr>
          <w:rFonts w:hint="eastAsia"/>
        </w:rPr>
        <w:t>结果</w:t>
      </w:r>
    </w:p>
    <w:p w14:paraId="5157A473" w14:textId="2A4CBE26" w:rsidR="00134373" w:rsidRPr="006E259F" w:rsidRDefault="00134373" w:rsidP="00246013"/>
    <w:p w14:paraId="5D2780A2" w14:textId="21C6B16C" w:rsidR="00134373" w:rsidRDefault="00912DF5" w:rsidP="00246013">
      <w:r>
        <w:rPr>
          <w:rFonts w:hint="eastAsia"/>
        </w:rPr>
        <w:t>波恩大学癫痫脑电数据集</w:t>
      </w:r>
    </w:p>
    <w:p w14:paraId="4B17D33E" w14:textId="780085C4" w:rsidR="00134373" w:rsidRDefault="00903C62" w:rsidP="00246013">
      <w:r>
        <w:rPr>
          <w:rFonts w:hint="eastAsia"/>
        </w:rPr>
        <w:t>标准差</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77777777" w:rsidR="000C3289" w:rsidRDefault="000C3289" w:rsidP="008F66D0"/>
        </w:tc>
        <w:tc>
          <w:tcPr>
            <w:tcW w:w="2208" w:type="dxa"/>
          </w:tcPr>
          <w:p w14:paraId="6C0899EA" w14:textId="77777777" w:rsidR="000C3289" w:rsidRDefault="000C3289" w:rsidP="008F66D0">
            <w:pPr>
              <w:jc w:val="center"/>
            </w:pPr>
            <w:r>
              <w:rPr>
                <w:rFonts w:hint="eastAsia"/>
              </w:rPr>
              <w:t>ACC</w:t>
            </w:r>
          </w:p>
        </w:tc>
        <w:tc>
          <w:tcPr>
            <w:tcW w:w="2209" w:type="dxa"/>
          </w:tcPr>
          <w:p w14:paraId="21059068" w14:textId="77777777" w:rsidR="000C3289" w:rsidRDefault="000C3289" w:rsidP="008F66D0">
            <w:pPr>
              <w:jc w:val="center"/>
            </w:pPr>
            <w:r>
              <w:rPr>
                <w:rFonts w:hint="eastAsia"/>
              </w:rPr>
              <w:t>SEN</w:t>
            </w:r>
          </w:p>
        </w:tc>
        <w:tc>
          <w:tcPr>
            <w:tcW w:w="2209" w:type="dxa"/>
          </w:tcPr>
          <w:p w14:paraId="6D81BCEC" w14:textId="77777777" w:rsidR="000C3289" w:rsidRDefault="000C3289" w:rsidP="008F66D0">
            <w:pPr>
              <w:jc w:val="center"/>
            </w:pPr>
            <w:r>
              <w:rPr>
                <w:rFonts w:hint="eastAsia"/>
              </w:rPr>
              <w:t>SPE</w:t>
            </w:r>
          </w:p>
        </w:tc>
      </w:tr>
      <w:tr w:rsidR="00321975" w14:paraId="492197F3" w14:textId="77777777" w:rsidTr="00321975">
        <w:tc>
          <w:tcPr>
            <w:tcW w:w="2208" w:type="dxa"/>
          </w:tcPr>
          <w:p w14:paraId="2BE67FCD" w14:textId="478DC84A" w:rsidR="00321975" w:rsidRDefault="00321975" w:rsidP="00321975">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44C1AA26" w14:textId="446819FF"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54A94301" w14:textId="6D61473A"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7C7C56F9" w14:textId="47F67BBF" w:rsidR="00321975" w:rsidRPr="0031202D" w:rsidRDefault="00321975" w:rsidP="00321975">
            <w:pPr>
              <w:jc w:val="center"/>
              <w:rPr>
                <w:szCs w:val="21"/>
              </w:rPr>
            </w:pPr>
            <w:r w:rsidRPr="00321975">
              <w:rPr>
                <w:rFonts w:eastAsia="等线"/>
                <w:color w:val="000000"/>
                <w:kern w:val="0"/>
                <w:szCs w:val="21"/>
              </w:rPr>
              <w:t>100.00</w:t>
            </w:r>
          </w:p>
        </w:tc>
      </w:tr>
      <w:tr w:rsidR="00321975" w14:paraId="2E38633B" w14:textId="77777777" w:rsidTr="00321975">
        <w:tc>
          <w:tcPr>
            <w:tcW w:w="2208" w:type="dxa"/>
          </w:tcPr>
          <w:p w14:paraId="28CF2B1B" w14:textId="28599036" w:rsidR="00321975" w:rsidRDefault="00321975" w:rsidP="00321975">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2EB57EE1" w14:textId="68BA361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3D14FF0" w14:textId="40D603EC" w:rsidR="00321975" w:rsidRPr="0031202D" w:rsidRDefault="00321975" w:rsidP="00321975">
            <w:pPr>
              <w:jc w:val="center"/>
              <w:rPr>
                <w:szCs w:val="21"/>
              </w:rPr>
            </w:pPr>
            <w:r w:rsidRPr="00321975">
              <w:rPr>
                <w:rFonts w:eastAsia="等线"/>
                <w:color w:val="000000"/>
                <w:kern w:val="0"/>
                <w:szCs w:val="21"/>
              </w:rPr>
              <w:t>100.00</w:t>
            </w:r>
          </w:p>
        </w:tc>
        <w:tc>
          <w:tcPr>
            <w:tcW w:w="2209" w:type="dxa"/>
          </w:tcPr>
          <w:p w14:paraId="0FF467A2" w14:textId="55F63C01" w:rsidR="00321975" w:rsidRPr="0031202D" w:rsidRDefault="00321975" w:rsidP="00321975">
            <w:pPr>
              <w:jc w:val="center"/>
              <w:rPr>
                <w:szCs w:val="21"/>
              </w:rPr>
            </w:pPr>
            <w:r w:rsidRPr="00321975">
              <w:rPr>
                <w:rFonts w:eastAsia="等线"/>
                <w:color w:val="000000"/>
                <w:kern w:val="0"/>
                <w:szCs w:val="21"/>
              </w:rPr>
              <w:t>100.00</w:t>
            </w:r>
          </w:p>
        </w:tc>
      </w:tr>
      <w:tr w:rsidR="00321975" w14:paraId="5D733FAD" w14:textId="77777777" w:rsidTr="00321975">
        <w:tc>
          <w:tcPr>
            <w:tcW w:w="2208" w:type="dxa"/>
          </w:tcPr>
          <w:p w14:paraId="7A150AE3" w14:textId="6A12CF45" w:rsidR="00321975" w:rsidRDefault="00321975" w:rsidP="00321975">
            <w:pPr>
              <w:jc w:val="center"/>
            </w:pPr>
            <w:r>
              <w:rPr>
                <w:rFonts w:hint="eastAsia"/>
                <w:sz w:val="24"/>
              </w:rPr>
              <w:t>C</w:t>
            </w:r>
            <w:r>
              <w:rPr>
                <w:sz w:val="24"/>
              </w:rPr>
              <w:t xml:space="preserve"> </w:t>
            </w:r>
            <w:r>
              <w:rPr>
                <w:rFonts w:hint="eastAsia"/>
                <w:sz w:val="24"/>
              </w:rPr>
              <w:t>vs</w:t>
            </w:r>
            <w:r>
              <w:rPr>
                <w:sz w:val="24"/>
              </w:rPr>
              <w:t xml:space="preserve"> </w:t>
            </w:r>
            <w:r>
              <w:rPr>
                <w:rFonts w:hint="eastAsia"/>
                <w:sz w:val="24"/>
              </w:rPr>
              <w:t>E</w:t>
            </w:r>
          </w:p>
        </w:tc>
        <w:tc>
          <w:tcPr>
            <w:tcW w:w="2208" w:type="dxa"/>
          </w:tcPr>
          <w:p w14:paraId="144FB2CF" w14:textId="4ABAAE48"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508B6AEB" w14:textId="211BC15E"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c>
          <w:tcPr>
            <w:tcW w:w="2209" w:type="dxa"/>
          </w:tcPr>
          <w:p w14:paraId="0F918A4C" w14:textId="6268E899" w:rsidR="00321975" w:rsidRPr="0031202D" w:rsidRDefault="00321975" w:rsidP="00321975">
            <w:pPr>
              <w:jc w:val="center"/>
              <w:rPr>
                <w:rFonts w:eastAsia="等线"/>
                <w:color w:val="000000"/>
                <w:kern w:val="0"/>
                <w:szCs w:val="21"/>
              </w:rPr>
            </w:pPr>
            <w:r w:rsidRPr="00321975">
              <w:rPr>
                <w:rFonts w:eastAsia="等线"/>
                <w:color w:val="000000"/>
                <w:kern w:val="0"/>
                <w:szCs w:val="21"/>
              </w:rPr>
              <w:t>100.00</w:t>
            </w:r>
          </w:p>
        </w:tc>
      </w:tr>
      <w:tr w:rsidR="00321975" w14:paraId="201885A7" w14:textId="77777777" w:rsidTr="00321975">
        <w:tc>
          <w:tcPr>
            <w:tcW w:w="2208" w:type="dxa"/>
          </w:tcPr>
          <w:p w14:paraId="5D3E8864" w14:textId="6E88E5C1" w:rsidR="00321975" w:rsidRPr="003000DB" w:rsidRDefault="00321975" w:rsidP="00321975">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3033C5E" w14:textId="76BCDF63" w:rsidR="00321975" w:rsidRPr="0031202D" w:rsidRDefault="00321975" w:rsidP="00321975">
            <w:pPr>
              <w:jc w:val="center"/>
              <w:rPr>
                <w:rFonts w:eastAsia="等线"/>
                <w:color w:val="000000"/>
                <w:kern w:val="0"/>
                <w:szCs w:val="21"/>
              </w:rPr>
            </w:pPr>
            <w:r w:rsidRPr="00321975">
              <w:rPr>
                <w:rFonts w:eastAsia="等线"/>
                <w:color w:val="000000"/>
                <w:kern w:val="0"/>
                <w:szCs w:val="21"/>
              </w:rPr>
              <w:t>98.75</w:t>
            </w:r>
          </w:p>
        </w:tc>
        <w:tc>
          <w:tcPr>
            <w:tcW w:w="2209" w:type="dxa"/>
          </w:tcPr>
          <w:p w14:paraId="6E2FCC65" w14:textId="46D2D3FF" w:rsidR="00321975" w:rsidRPr="0031202D" w:rsidRDefault="00321975" w:rsidP="00321975">
            <w:pPr>
              <w:jc w:val="center"/>
              <w:rPr>
                <w:rFonts w:eastAsia="等线"/>
                <w:color w:val="000000"/>
                <w:kern w:val="0"/>
                <w:szCs w:val="21"/>
              </w:rPr>
            </w:pPr>
            <w:r w:rsidRPr="00321975">
              <w:rPr>
                <w:rFonts w:eastAsia="等线"/>
                <w:color w:val="000000"/>
                <w:kern w:val="0"/>
                <w:szCs w:val="21"/>
              </w:rPr>
              <w:t>98.61</w:t>
            </w:r>
          </w:p>
        </w:tc>
        <w:tc>
          <w:tcPr>
            <w:tcW w:w="2209" w:type="dxa"/>
          </w:tcPr>
          <w:p w14:paraId="3AC12E43" w14:textId="6DB0278C" w:rsidR="00321975" w:rsidRPr="0031202D" w:rsidRDefault="00321975" w:rsidP="00321975">
            <w:pPr>
              <w:jc w:val="center"/>
              <w:rPr>
                <w:rFonts w:eastAsia="等线"/>
                <w:color w:val="000000"/>
                <w:kern w:val="0"/>
                <w:szCs w:val="21"/>
              </w:rPr>
            </w:pPr>
            <w:r w:rsidRPr="00321975">
              <w:rPr>
                <w:rFonts w:eastAsia="等线"/>
                <w:color w:val="000000"/>
                <w:kern w:val="0"/>
                <w:szCs w:val="21"/>
              </w:rPr>
              <w:t>98.86</w:t>
            </w:r>
          </w:p>
        </w:tc>
      </w:tr>
    </w:tbl>
    <w:p w14:paraId="37BCA0A5" w14:textId="03D2F1D1" w:rsidR="00134373" w:rsidRDefault="00134373" w:rsidP="00246013"/>
    <w:p w14:paraId="4E939360" w14:textId="6438901F" w:rsidR="0080530B" w:rsidRDefault="007E6E6C" w:rsidP="00246013">
      <w:r>
        <w:rPr>
          <w:rFonts w:hint="eastAsia"/>
        </w:rPr>
        <w:t>样本熵</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Default="00175B32" w:rsidP="008F66D0"/>
        </w:tc>
        <w:tc>
          <w:tcPr>
            <w:tcW w:w="2208" w:type="dxa"/>
          </w:tcPr>
          <w:p w14:paraId="28FC2121" w14:textId="77777777" w:rsidR="00175B32" w:rsidRDefault="00175B32" w:rsidP="008F66D0">
            <w:pPr>
              <w:jc w:val="center"/>
            </w:pPr>
            <w:r>
              <w:rPr>
                <w:rFonts w:hint="eastAsia"/>
              </w:rPr>
              <w:t>ACC</w:t>
            </w:r>
          </w:p>
        </w:tc>
        <w:tc>
          <w:tcPr>
            <w:tcW w:w="2209" w:type="dxa"/>
          </w:tcPr>
          <w:p w14:paraId="6B8FA6A8" w14:textId="77777777" w:rsidR="00175B32" w:rsidRDefault="00175B32" w:rsidP="008F66D0">
            <w:pPr>
              <w:jc w:val="center"/>
            </w:pPr>
            <w:r>
              <w:rPr>
                <w:rFonts w:hint="eastAsia"/>
              </w:rPr>
              <w:t>SEN</w:t>
            </w:r>
          </w:p>
        </w:tc>
        <w:tc>
          <w:tcPr>
            <w:tcW w:w="2209" w:type="dxa"/>
          </w:tcPr>
          <w:p w14:paraId="00F979AA" w14:textId="77777777" w:rsidR="00175B32" w:rsidRDefault="00175B32" w:rsidP="008F66D0">
            <w:pPr>
              <w:jc w:val="center"/>
            </w:pPr>
            <w:r>
              <w:rPr>
                <w:rFonts w:hint="eastAsia"/>
              </w:rPr>
              <w:t>SPE</w:t>
            </w:r>
          </w:p>
        </w:tc>
      </w:tr>
      <w:tr w:rsidR="007D7C9A" w14:paraId="427DD2FA" w14:textId="77777777" w:rsidTr="007D7C9A">
        <w:tc>
          <w:tcPr>
            <w:tcW w:w="2208" w:type="dxa"/>
          </w:tcPr>
          <w:p w14:paraId="5BB4AB05" w14:textId="77777777" w:rsidR="007D7C9A" w:rsidRDefault="007D7C9A" w:rsidP="007D7C9A">
            <w:pPr>
              <w:jc w:val="center"/>
            </w:pPr>
            <w:r>
              <w:rPr>
                <w:rFonts w:hint="eastAsia"/>
                <w:sz w:val="24"/>
              </w:rPr>
              <w:t>A</w:t>
            </w:r>
            <w:r>
              <w:rPr>
                <w:sz w:val="24"/>
              </w:rPr>
              <w:t xml:space="preserve"> </w:t>
            </w:r>
            <w:r>
              <w:rPr>
                <w:rFonts w:hint="eastAsia"/>
                <w:sz w:val="24"/>
              </w:rPr>
              <w:t>vs</w:t>
            </w:r>
            <w:r>
              <w:rPr>
                <w:sz w:val="24"/>
              </w:rPr>
              <w:t xml:space="preserve"> </w:t>
            </w:r>
            <w:r>
              <w:rPr>
                <w:rFonts w:hint="eastAsia"/>
                <w:sz w:val="24"/>
              </w:rPr>
              <w:t>E</w:t>
            </w:r>
          </w:p>
        </w:tc>
        <w:tc>
          <w:tcPr>
            <w:tcW w:w="2208" w:type="dxa"/>
          </w:tcPr>
          <w:p w14:paraId="3D11CED6" w14:textId="2DFA04DD" w:rsidR="007D7C9A" w:rsidRPr="00F93373" w:rsidRDefault="007D7C9A" w:rsidP="007D7C9A">
            <w:pPr>
              <w:jc w:val="center"/>
              <w:rPr>
                <w:szCs w:val="21"/>
              </w:rPr>
            </w:pPr>
            <w:r w:rsidRPr="007D7C9A">
              <w:rPr>
                <w:rFonts w:eastAsia="等线"/>
                <w:color w:val="000000"/>
                <w:kern w:val="0"/>
                <w:szCs w:val="21"/>
              </w:rPr>
              <w:t>99.38</w:t>
            </w:r>
          </w:p>
        </w:tc>
        <w:tc>
          <w:tcPr>
            <w:tcW w:w="2209" w:type="dxa"/>
          </w:tcPr>
          <w:p w14:paraId="6F38B06C" w14:textId="0F78F274" w:rsidR="007D7C9A" w:rsidRPr="00F93373" w:rsidRDefault="007D7C9A" w:rsidP="007D7C9A">
            <w:pPr>
              <w:jc w:val="center"/>
              <w:rPr>
                <w:szCs w:val="21"/>
              </w:rPr>
            </w:pPr>
            <w:r w:rsidRPr="007D7C9A">
              <w:rPr>
                <w:rFonts w:eastAsia="等线"/>
                <w:color w:val="000000"/>
                <w:kern w:val="0"/>
                <w:szCs w:val="21"/>
              </w:rPr>
              <w:t>98.63</w:t>
            </w:r>
          </w:p>
        </w:tc>
        <w:tc>
          <w:tcPr>
            <w:tcW w:w="2209" w:type="dxa"/>
          </w:tcPr>
          <w:p w14:paraId="6CD5006A" w14:textId="19EA0A44" w:rsidR="007D7C9A" w:rsidRPr="00F93373" w:rsidRDefault="007D7C9A" w:rsidP="007D7C9A">
            <w:pPr>
              <w:jc w:val="center"/>
              <w:rPr>
                <w:szCs w:val="21"/>
              </w:rPr>
            </w:pPr>
            <w:r w:rsidRPr="007D7C9A">
              <w:rPr>
                <w:rFonts w:eastAsia="等线"/>
                <w:color w:val="000000"/>
                <w:kern w:val="0"/>
                <w:szCs w:val="21"/>
              </w:rPr>
              <w:t>100.00</w:t>
            </w:r>
          </w:p>
        </w:tc>
      </w:tr>
      <w:tr w:rsidR="007D7C9A" w14:paraId="4ED67483" w14:textId="77777777" w:rsidTr="007D7C9A">
        <w:tc>
          <w:tcPr>
            <w:tcW w:w="2208" w:type="dxa"/>
          </w:tcPr>
          <w:p w14:paraId="70138D05" w14:textId="77777777" w:rsidR="007D7C9A" w:rsidRDefault="007D7C9A" w:rsidP="007D7C9A">
            <w:pPr>
              <w:jc w:val="center"/>
            </w:pPr>
            <w:r>
              <w:rPr>
                <w:rFonts w:hint="eastAsia"/>
                <w:sz w:val="24"/>
              </w:rPr>
              <w:t>B</w:t>
            </w:r>
            <w:r>
              <w:rPr>
                <w:sz w:val="24"/>
              </w:rPr>
              <w:t xml:space="preserve"> </w:t>
            </w:r>
            <w:r>
              <w:rPr>
                <w:rFonts w:hint="eastAsia"/>
                <w:sz w:val="24"/>
              </w:rPr>
              <w:t>vs</w:t>
            </w:r>
            <w:r>
              <w:rPr>
                <w:sz w:val="24"/>
              </w:rPr>
              <w:t xml:space="preserve"> </w:t>
            </w:r>
            <w:r>
              <w:rPr>
                <w:rFonts w:hint="eastAsia"/>
                <w:sz w:val="24"/>
              </w:rPr>
              <w:t>E</w:t>
            </w:r>
          </w:p>
        </w:tc>
        <w:tc>
          <w:tcPr>
            <w:tcW w:w="2208" w:type="dxa"/>
          </w:tcPr>
          <w:p w14:paraId="3915EE9B" w14:textId="6B995904" w:rsidR="007D7C9A" w:rsidRPr="00F93373" w:rsidRDefault="007D7C9A" w:rsidP="007D7C9A">
            <w:pPr>
              <w:jc w:val="center"/>
              <w:rPr>
                <w:szCs w:val="21"/>
              </w:rPr>
            </w:pPr>
            <w:r w:rsidRPr="007D7C9A">
              <w:rPr>
                <w:rFonts w:eastAsia="等线"/>
                <w:color w:val="000000"/>
                <w:kern w:val="0"/>
                <w:szCs w:val="21"/>
              </w:rPr>
              <w:t>98.75</w:t>
            </w:r>
          </w:p>
        </w:tc>
        <w:tc>
          <w:tcPr>
            <w:tcW w:w="2209" w:type="dxa"/>
          </w:tcPr>
          <w:p w14:paraId="196F7878" w14:textId="0821B066" w:rsidR="007D7C9A" w:rsidRPr="00F93373" w:rsidRDefault="007D7C9A" w:rsidP="007D7C9A">
            <w:pPr>
              <w:jc w:val="center"/>
              <w:rPr>
                <w:szCs w:val="21"/>
              </w:rPr>
            </w:pPr>
            <w:r w:rsidRPr="007D7C9A">
              <w:rPr>
                <w:rFonts w:eastAsia="等线"/>
                <w:color w:val="000000"/>
                <w:kern w:val="0"/>
                <w:szCs w:val="21"/>
              </w:rPr>
              <w:t>97.30</w:t>
            </w:r>
          </w:p>
        </w:tc>
        <w:tc>
          <w:tcPr>
            <w:tcW w:w="2209" w:type="dxa"/>
          </w:tcPr>
          <w:p w14:paraId="646D43FF" w14:textId="42989577" w:rsidR="007D7C9A" w:rsidRPr="00F93373" w:rsidRDefault="007D7C9A" w:rsidP="007D7C9A">
            <w:pPr>
              <w:jc w:val="center"/>
              <w:rPr>
                <w:szCs w:val="21"/>
              </w:rPr>
            </w:pPr>
            <w:r w:rsidRPr="007D7C9A">
              <w:rPr>
                <w:rFonts w:eastAsia="等线"/>
                <w:color w:val="000000"/>
                <w:kern w:val="0"/>
                <w:szCs w:val="21"/>
              </w:rPr>
              <w:t>100.00</w:t>
            </w:r>
          </w:p>
        </w:tc>
      </w:tr>
      <w:tr w:rsidR="007D7C9A" w14:paraId="5244D2AB" w14:textId="77777777" w:rsidTr="007D7C9A">
        <w:tc>
          <w:tcPr>
            <w:tcW w:w="2208" w:type="dxa"/>
          </w:tcPr>
          <w:p w14:paraId="1440AE7E" w14:textId="77777777" w:rsidR="007D7C9A" w:rsidRDefault="007D7C9A" w:rsidP="007D7C9A">
            <w:pPr>
              <w:jc w:val="center"/>
            </w:pPr>
            <w:r>
              <w:rPr>
                <w:rFonts w:hint="eastAsia"/>
                <w:sz w:val="24"/>
              </w:rPr>
              <w:t>C</w:t>
            </w:r>
            <w:r>
              <w:rPr>
                <w:sz w:val="24"/>
              </w:rPr>
              <w:t xml:space="preserve"> </w:t>
            </w:r>
            <w:r>
              <w:rPr>
                <w:rFonts w:hint="eastAsia"/>
                <w:sz w:val="24"/>
              </w:rPr>
              <w:t>vs</w:t>
            </w:r>
            <w:r>
              <w:rPr>
                <w:sz w:val="24"/>
              </w:rPr>
              <w:t xml:space="preserve"> </w:t>
            </w:r>
            <w:r>
              <w:rPr>
                <w:rFonts w:hint="eastAsia"/>
                <w:sz w:val="24"/>
              </w:rPr>
              <w:t>E</w:t>
            </w:r>
          </w:p>
        </w:tc>
        <w:tc>
          <w:tcPr>
            <w:tcW w:w="2208" w:type="dxa"/>
          </w:tcPr>
          <w:p w14:paraId="1072D6A4" w14:textId="74F8DA46" w:rsidR="007D7C9A" w:rsidRPr="00F93373" w:rsidRDefault="007D7C9A" w:rsidP="007D7C9A">
            <w:pPr>
              <w:jc w:val="center"/>
              <w:rPr>
                <w:rFonts w:eastAsia="等线"/>
                <w:color w:val="000000"/>
                <w:kern w:val="0"/>
                <w:szCs w:val="21"/>
              </w:rPr>
            </w:pPr>
            <w:r w:rsidRPr="007D7C9A">
              <w:rPr>
                <w:rFonts w:eastAsia="等线"/>
                <w:color w:val="000000"/>
                <w:kern w:val="0"/>
                <w:szCs w:val="21"/>
              </w:rPr>
              <w:t>96.88</w:t>
            </w:r>
          </w:p>
        </w:tc>
        <w:tc>
          <w:tcPr>
            <w:tcW w:w="2209" w:type="dxa"/>
          </w:tcPr>
          <w:p w14:paraId="20A11444" w14:textId="51C4DB66" w:rsidR="007D7C9A" w:rsidRPr="00F93373" w:rsidRDefault="007D7C9A" w:rsidP="007D7C9A">
            <w:pPr>
              <w:jc w:val="center"/>
              <w:rPr>
                <w:rFonts w:eastAsia="等线"/>
                <w:color w:val="000000"/>
                <w:kern w:val="0"/>
                <w:szCs w:val="21"/>
              </w:rPr>
            </w:pPr>
            <w:r w:rsidRPr="007D7C9A">
              <w:rPr>
                <w:rFonts w:eastAsia="等线"/>
                <w:color w:val="000000"/>
                <w:kern w:val="0"/>
                <w:szCs w:val="21"/>
              </w:rPr>
              <w:t>95.89</w:t>
            </w:r>
          </w:p>
        </w:tc>
        <w:tc>
          <w:tcPr>
            <w:tcW w:w="2209" w:type="dxa"/>
          </w:tcPr>
          <w:p w14:paraId="5E934181" w14:textId="72AAC9FF" w:rsidR="007D7C9A" w:rsidRPr="00F93373" w:rsidRDefault="007D7C9A" w:rsidP="007D7C9A">
            <w:pPr>
              <w:jc w:val="center"/>
              <w:rPr>
                <w:rFonts w:eastAsia="等线"/>
                <w:color w:val="000000"/>
                <w:kern w:val="0"/>
                <w:szCs w:val="21"/>
              </w:rPr>
            </w:pPr>
            <w:r w:rsidRPr="007D7C9A">
              <w:rPr>
                <w:rFonts w:eastAsia="等线"/>
                <w:color w:val="000000"/>
                <w:kern w:val="0"/>
                <w:szCs w:val="21"/>
              </w:rPr>
              <w:t>97.70</w:t>
            </w:r>
          </w:p>
        </w:tc>
      </w:tr>
      <w:tr w:rsidR="007D7C9A" w14:paraId="022308F3" w14:textId="77777777" w:rsidTr="007D7C9A">
        <w:tc>
          <w:tcPr>
            <w:tcW w:w="2208" w:type="dxa"/>
          </w:tcPr>
          <w:p w14:paraId="3552DE09" w14:textId="77777777" w:rsidR="007D7C9A" w:rsidRPr="003000DB" w:rsidRDefault="007D7C9A" w:rsidP="007D7C9A">
            <w:pPr>
              <w:jc w:val="center"/>
              <w:rPr>
                <w:sz w:val="24"/>
              </w:rPr>
            </w:pPr>
            <w:r>
              <w:rPr>
                <w:rFonts w:hint="eastAsia"/>
                <w:sz w:val="24"/>
              </w:rPr>
              <w:t>D</w:t>
            </w:r>
            <w:r>
              <w:rPr>
                <w:sz w:val="24"/>
              </w:rPr>
              <w:t xml:space="preserve"> </w:t>
            </w:r>
            <w:r>
              <w:rPr>
                <w:rFonts w:hint="eastAsia"/>
                <w:sz w:val="24"/>
              </w:rPr>
              <w:t>vs</w:t>
            </w:r>
            <w:r>
              <w:rPr>
                <w:sz w:val="24"/>
              </w:rPr>
              <w:t xml:space="preserve"> </w:t>
            </w:r>
            <w:r>
              <w:rPr>
                <w:rFonts w:hint="eastAsia"/>
                <w:sz w:val="24"/>
              </w:rPr>
              <w:t>E</w:t>
            </w:r>
          </w:p>
        </w:tc>
        <w:tc>
          <w:tcPr>
            <w:tcW w:w="2208" w:type="dxa"/>
          </w:tcPr>
          <w:p w14:paraId="471CD909" w14:textId="09DA97F5" w:rsidR="007D7C9A" w:rsidRPr="00F93373" w:rsidRDefault="007D7C9A" w:rsidP="007D7C9A">
            <w:pPr>
              <w:jc w:val="center"/>
              <w:rPr>
                <w:rFonts w:eastAsia="等线"/>
                <w:color w:val="000000"/>
                <w:kern w:val="0"/>
                <w:szCs w:val="21"/>
              </w:rPr>
            </w:pPr>
            <w:r w:rsidRPr="007D7C9A">
              <w:rPr>
                <w:rFonts w:eastAsia="等线"/>
                <w:color w:val="000000"/>
                <w:kern w:val="0"/>
                <w:szCs w:val="21"/>
              </w:rPr>
              <w:t>89.38</w:t>
            </w:r>
          </w:p>
        </w:tc>
        <w:tc>
          <w:tcPr>
            <w:tcW w:w="2209" w:type="dxa"/>
          </w:tcPr>
          <w:p w14:paraId="38BEF8F9" w14:textId="2CB5B3F0" w:rsidR="007D7C9A" w:rsidRPr="00F93373" w:rsidRDefault="007D7C9A" w:rsidP="007D7C9A">
            <w:pPr>
              <w:jc w:val="center"/>
              <w:rPr>
                <w:rFonts w:eastAsia="等线"/>
                <w:color w:val="000000"/>
                <w:kern w:val="0"/>
                <w:szCs w:val="21"/>
              </w:rPr>
            </w:pPr>
            <w:r w:rsidRPr="007D7C9A">
              <w:rPr>
                <w:rFonts w:eastAsia="等线"/>
                <w:color w:val="000000"/>
                <w:kern w:val="0"/>
                <w:szCs w:val="21"/>
              </w:rPr>
              <w:t>93.65</w:t>
            </w:r>
          </w:p>
        </w:tc>
        <w:tc>
          <w:tcPr>
            <w:tcW w:w="2209" w:type="dxa"/>
          </w:tcPr>
          <w:p w14:paraId="116245F9" w14:textId="1D143EB0" w:rsidR="007D7C9A" w:rsidRPr="00F93373" w:rsidRDefault="007D7C9A" w:rsidP="007D7C9A">
            <w:pPr>
              <w:jc w:val="center"/>
              <w:rPr>
                <w:rFonts w:eastAsia="等线"/>
                <w:color w:val="000000"/>
                <w:kern w:val="0"/>
                <w:szCs w:val="21"/>
              </w:rPr>
            </w:pPr>
            <w:r w:rsidRPr="007D7C9A">
              <w:rPr>
                <w:rFonts w:eastAsia="等线"/>
                <w:color w:val="000000"/>
                <w:kern w:val="0"/>
                <w:szCs w:val="21"/>
              </w:rPr>
              <w:t>86.60</w:t>
            </w:r>
          </w:p>
        </w:tc>
      </w:tr>
    </w:tbl>
    <w:p w14:paraId="7B623C55" w14:textId="02B18198" w:rsidR="000E0F12" w:rsidRDefault="000E0F12" w:rsidP="00246013"/>
    <w:p w14:paraId="6EC5494E" w14:textId="77777777" w:rsidR="000E0F12" w:rsidRDefault="000E0F12" w:rsidP="00246013"/>
    <w:p w14:paraId="6E58EE4B" w14:textId="45829991" w:rsidR="00134373" w:rsidRDefault="00A46B61" w:rsidP="00A46B61">
      <w:r>
        <w:rPr>
          <w:rFonts w:hint="eastAsia"/>
        </w:rPr>
        <w:t>CHB-MIT</w:t>
      </w:r>
      <w:r>
        <w:rPr>
          <w:rFonts w:hint="eastAsia"/>
        </w:rPr>
        <w:t>数据集</w:t>
      </w:r>
    </w:p>
    <w:p w14:paraId="3E4A19A1" w14:textId="5DAA6AC0" w:rsidR="00C673CD" w:rsidRDefault="006842DC" w:rsidP="00A46B61">
      <w:r>
        <w:rPr>
          <w:rFonts w:hint="eastAsia"/>
        </w:rPr>
        <w:t>标准差</w:t>
      </w:r>
      <w:r w:rsidR="00A85F7A">
        <w:rPr>
          <w:rFonts w:hint="eastAsia"/>
        </w:rPr>
        <w:t xml:space="preserve">　</w:t>
      </w:r>
      <w:r w:rsidR="00A85F7A" w:rsidRPr="00C336B4">
        <w:t>％</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Default="00CD4162" w:rsidP="00A46B61"/>
        </w:tc>
        <w:tc>
          <w:tcPr>
            <w:tcW w:w="2208" w:type="dxa"/>
          </w:tcPr>
          <w:p w14:paraId="104B9055" w14:textId="26C390B1" w:rsidR="00CD4162" w:rsidRDefault="00EC0AD2" w:rsidP="00A7571F">
            <w:pPr>
              <w:jc w:val="center"/>
            </w:pPr>
            <w:r>
              <w:rPr>
                <w:rFonts w:hint="eastAsia"/>
              </w:rPr>
              <w:t>ACC</w:t>
            </w:r>
          </w:p>
        </w:tc>
        <w:tc>
          <w:tcPr>
            <w:tcW w:w="2209" w:type="dxa"/>
          </w:tcPr>
          <w:p w14:paraId="3DECC5FA" w14:textId="7B7F1040" w:rsidR="00CD4162" w:rsidRDefault="00EC0AD2" w:rsidP="00A7571F">
            <w:pPr>
              <w:jc w:val="center"/>
            </w:pPr>
            <w:r>
              <w:rPr>
                <w:rFonts w:hint="eastAsia"/>
              </w:rPr>
              <w:t>SEN</w:t>
            </w:r>
          </w:p>
        </w:tc>
        <w:tc>
          <w:tcPr>
            <w:tcW w:w="2209" w:type="dxa"/>
          </w:tcPr>
          <w:p w14:paraId="3F73CB08" w14:textId="3B94D766" w:rsidR="00CD4162" w:rsidRDefault="00DE10D5" w:rsidP="00A7571F">
            <w:pPr>
              <w:jc w:val="center"/>
            </w:pPr>
            <w:r>
              <w:rPr>
                <w:rFonts w:hint="eastAsia"/>
              </w:rPr>
              <w:t>SPE</w:t>
            </w:r>
          </w:p>
        </w:tc>
      </w:tr>
      <w:tr w:rsidR="00182548" w14:paraId="3BCFB31B" w14:textId="77777777" w:rsidTr="00182548">
        <w:tc>
          <w:tcPr>
            <w:tcW w:w="2208" w:type="dxa"/>
          </w:tcPr>
          <w:p w14:paraId="48709496" w14:textId="5A2F51CF" w:rsidR="00182548" w:rsidRDefault="00182548" w:rsidP="00182548">
            <w:pPr>
              <w:jc w:val="center"/>
            </w:pPr>
            <w:r>
              <w:rPr>
                <w:rFonts w:hint="eastAsia"/>
                <w:sz w:val="24"/>
              </w:rPr>
              <w:t>病例</w:t>
            </w:r>
            <w:r>
              <w:rPr>
                <w:sz w:val="24"/>
              </w:rPr>
              <w:t>c</w:t>
            </w:r>
            <w:r>
              <w:rPr>
                <w:rFonts w:hint="eastAsia"/>
                <w:sz w:val="24"/>
              </w:rPr>
              <w:t>hb</w:t>
            </w:r>
            <w:r>
              <w:rPr>
                <w:sz w:val="24"/>
              </w:rPr>
              <w:t>01</w:t>
            </w:r>
          </w:p>
        </w:tc>
        <w:tc>
          <w:tcPr>
            <w:tcW w:w="2208" w:type="dxa"/>
          </w:tcPr>
          <w:p w14:paraId="22010EAB" w14:textId="3F71630E"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D9C773C" w14:textId="0912AD02"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16970CB8" w14:textId="59F9A882" w:rsidR="00182548" w:rsidRPr="007B2D7C" w:rsidRDefault="00182548" w:rsidP="007B2D7C">
            <w:pPr>
              <w:jc w:val="center"/>
              <w:rPr>
                <w:szCs w:val="21"/>
              </w:rPr>
            </w:pPr>
            <w:r w:rsidRPr="00182548">
              <w:rPr>
                <w:rFonts w:eastAsia="等线"/>
                <w:color w:val="000000"/>
                <w:kern w:val="0"/>
                <w:szCs w:val="21"/>
              </w:rPr>
              <w:t>100.00</w:t>
            </w:r>
          </w:p>
        </w:tc>
      </w:tr>
      <w:tr w:rsidR="00182548" w14:paraId="36FFFDF6" w14:textId="77777777" w:rsidTr="00182548">
        <w:tc>
          <w:tcPr>
            <w:tcW w:w="2208" w:type="dxa"/>
          </w:tcPr>
          <w:p w14:paraId="2A16D87E" w14:textId="1F74C64E" w:rsidR="00182548" w:rsidRDefault="00182548" w:rsidP="00182548">
            <w:pPr>
              <w:jc w:val="center"/>
            </w:pPr>
            <w:r>
              <w:rPr>
                <w:rFonts w:hint="eastAsia"/>
              </w:rPr>
              <w:t>病例</w:t>
            </w:r>
            <w:r>
              <w:rPr>
                <w:sz w:val="24"/>
              </w:rPr>
              <w:t>chb03</w:t>
            </w:r>
          </w:p>
        </w:tc>
        <w:tc>
          <w:tcPr>
            <w:tcW w:w="2208" w:type="dxa"/>
          </w:tcPr>
          <w:p w14:paraId="497C30C4" w14:textId="7BF1DF5B" w:rsidR="00182548" w:rsidRPr="007B2D7C" w:rsidRDefault="00182548" w:rsidP="007B2D7C">
            <w:pPr>
              <w:jc w:val="center"/>
              <w:rPr>
                <w:szCs w:val="21"/>
              </w:rPr>
            </w:pPr>
            <w:r w:rsidRPr="00182548">
              <w:rPr>
                <w:rFonts w:eastAsia="等线"/>
                <w:color w:val="000000"/>
                <w:kern w:val="0"/>
                <w:szCs w:val="21"/>
              </w:rPr>
              <w:t>98.96</w:t>
            </w:r>
          </w:p>
        </w:tc>
        <w:tc>
          <w:tcPr>
            <w:tcW w:w="2209" w:type="dxa"/>
          </w:tcPr>
          <w:p w14:paraId="3C67A49F" w14:textId="2C83DE73" w:rsidR="00182548" w:rsidRPr="007B2D7C" w:rsidRDefault="00182548" w:rsidP="007B2D7C">
            <w:pPr>
              <w:jc w:val="center"/>
              <w:rPr>
                <w:szCs w:val="21"/>
              </w:rPr>
            </w:pPr>
            <w:r w:rsidRPr="00182548">
              <w:rPr>
                <w:rFonts w:eastAsia="等线"/>
                <w:color w:val="000000"/>
                <w:kern w:val="0"/>
                <w:szCs w:val="21"/>
              </w:rPr>
              <w:t>100.00</w:t>
            </w:r>
          </w:p>
        </w:tc>
        <w:tc>
          <w:tcPr>
            <w:tcW w:w="2209" w:type="dxa"/>
          </w:tcPr>
          <w:p w14:paraId="6F23444C" w14:textId="59C26F0C" w:rsidR="00182548" w:rsidRPr="007B2D7C" w:rsidRDefault="00182548" w:rsidP="007B2D7C">
            <w:pPr>
              <w:jc w:val="center"/>
              <w:rPr>
                <w:szCs w:val="21"/>
              </w:rPr>
            </w:pPr>
            <w:r w:rsidRPr="00182548">
              <w:rPr>
                <w:rFonts w:eastAsia="等线"/>
                <w:color w:val="000000"/>
                <w:kern w:val="0"/>
                <w:szCs w:val="21"/>
              </w:rPr>
              <w:t>98.08</w:t>
            </w:r>
          </w:p>
        </w:tc>
      </w:tr>
    </w:tbl>
    <w:p w14:paraId="5D1C1BF8" w14:textId="1A69D76E" w:rsidR="009F14C8" w:rsidRDefault="009F14C8" w:rsidP="00A46B61"/>
    <w:p w14:paraId="697A64BC" w14:textId="17776EF8" w:rsidR="009F14C8" w:rsidRDefault="009F14C8" w:rsidP="00A46B61"/>
    <w:p w14:paraId="5BE8DE6F" w14:textId="1022242A" w:rsidR="009F14C8" w:rsidRDefault="009F14C8" w:rsidP="00A46B61">
      <w:r>
        <w:rPr>
          <w:rFonts w:hint="eastAsia"/>
        </w:rPr>
        <w:t>样本熵</w:t>
      </w:r>
      <w:r w:rsidR="00A400F1">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Default="00D43B4D" w:rsidP="008F66D0"/>
        </w:tc>
        <w:tc>
          <w:tcPr>
            <w:tcW w:w="2208" w:type="dxa"/>
          </w:tcPr>
          <w:p w14:paraId="79D877B2" w14:textId="77777777" w:rsidR="00D43B4D" w:rsidRDefault="00D43B4D" w:rsidP="008F66D0">
            <w:pPr>
              <w:jc w:val="center"/>
            </w:pPr>
            <w:r>
              <w:rPr>
                <w:rFonts w:hint="eastAsia"/>
              </w:rPr>
              <w:t>ACC</w:t>
            </w:r>
          </w:p>
        </w:tc>
        <w:tc>
          <w:tcPr>
            <w:tcW w:w="2209" w:type="dxa"/>
          </w:tcPr>
          <w:p w14:paraId="0074E46D" w14:textId="77777777" w:rsidR="00D43B4D" w:rsidRDefault="00D43B4D" w:rsidP="008F66D0">
            <w:pPr>
              <w:jc w:val="center"/>
            </w:pPr>
            <w:r>
              <w:rPr>
                <w:rFonts w:hint="eastAsia"/>
              </w:rPr>
              <w:t>SEN</w:t>
            </w:r>
          </w:p>
        </w:tc>
        <w:tc>
          <w:tcPr>
            <w:tcW w:w="2209" w:type="dxa"/>
          </w:tcPr>
          <w:p w14:paraId="1F6BC759" w14:textId="77777777" w:rsidR="00D43B4D" w:rsidRDefault="00D43B4D" w:rsidP="008F66D0">
            <w:pPr>
              <w:jc w:val="center"/>
            </w:pPr>
            <w:r>
              <w:rPr>
                <w:rFonts w:hint="eastAsia"/>
              </w:rPr>
              <w:t>SPE</w:t>
            </w:r>
          </w:p>
        </w:tc>
      </w:tr>
      <w:tr w:rsidR="00785F9C" w14:paraId="6BC98569" w14:textId="77777777" w:rsidTr="00E37D3F">
        <w:tc>
          <w:tcPr>
            <w:tcW w:w="2208" w:type="dxa"/>
          </w:tcPr>
          <w:p w14:paraId="08253F01" w14:textId="77777777" w:rsidR="00785F9C" w:rsidRDefault="00785F9C" w:rsidP="00785F9C">
            <w:pPr>
              <w:jc w:val="center"/>
            </w:pPr>
            <w:r>
              <w:rPr>
                <w:rFonts w:hint="eastAsia"/>
                <w:sz w:val="24"/>
              </w:rPr>
              <w:t>病例</w:t>
            </w:r>
            <w:r>
              <w:rPr>
                <w:sz w:val="24"/>
              </w:rPr>
              <w:t>c</w:t>
            </w:r>
            <w:r>
              <w:rPr>
                <w:rFonts w:hint="eastAsia"/>
                <w:sz w:val="24"/>
              </w:rPr>
              <w:t>hb</w:t>
            </w:r>
            <w:r>
              <w:rPr>
                <w:sz w:val="24"/>
              </w:rPr>
              <w:t>01</w:t>
            </w:r>
          </w:p>
        </w:tc>
        <w:tc>
          <w:tcPr>
            <w:tcW w:w="2208" w:type="dxa"/>
          </w:tcPr>
          <w:p w14:paraId="17EEC652" w14:textId="24B513FA" w:rsidR="00785F9C" w:rsidRPr="00AB7868" w:rsidRDefault="00785F9C" w:rsidP="00785F9C">
            <w:pPr>
              <w:jc w:val="center"/>
              <w:rPr>
                <w:szCs w:val="21"/>
              </w:rPr>
            </w:pPr>
            <w:r w:rsidRPr="00E37D3F">
              <w:rPr>
                <w:rFonts w:eastAsia="等线"/>
                <w:color w:val="000000"/>
                <w:kern w:val="0"/>
                <w:szCs w:val="21"/>
              </w:rPr>
              <w:t>64.58</w:t>
            </w:r>
          </w:p>
        </w:tc>
        <w:tc>
          <w:tcPr>
            <w:tcW w:w="2209" w:type="dxa"/>
          </w:tcPr>
          <w:p w14:paraId="3E3AF56B" w14:textId="083C859A" w:rsidR="00785F9C" w:rsidRPr="00AB7868" w:rsidRDefault="00785F9C" w:rsidP="00785F9C">
            <w:pPr>
              <w:jc w:val="center"/>
              <w:rPr>
                <w:szCs w:val="21"/>
              </w:rPr>
            </w:pPr>
            <w:r w:rsidRPr="00E37D3F">
              <w:rPr>
                <w:rFonts w:eastAsia="等线"/>
                <w:color w:val="000000"/>
                <w:kern w:val="0"/>
                <w:szCs w:val="21"/>
              </w:rPr>
              <w:t>62.22</w:t>
            </w:r>
          </w:p>
        </w:tc>
        <w:tc>
          <w:tcPr>
            <w:tcW w:w="2209" w:type="dxa"/>
          </w:tcPr>
          <w:p w14:paraId="76E5DFD9" w14:textId="132B07D0" w:rsidR="00785F9C" w:rsidRPr="00AB7868" w:rsidRDefault="00785F9C" w:rsidP="00785F9C">
            <w:pPr>
              <w:jc w:val="center"/>
              <w:rPr>
                <w:szCs w:val="21"/>
              </w:rPr>
            </w:pPr>
            <w:r w:rsidRPr="00E37D3F">
              <w:rPr>
                <w:rFonts w:eastAsia="等线"/>
                <w:color w:val="000000"/>
                <w:kern w:val="0"/>
                <w:szCs w:val="21"/>
              </w:rPr>
              <w:t>66.67</w:t>
            </w:r>
          </w:p>
        </w:tc>
      </w:tr>
      <w:tr w:rsidR="00785F9C" w14:paraId="0344ABE5" w14:textId="77777777" w:rsidTr="00E37D3F">
        <w:tc>
          <w:tcPr>
            <w:tcW w:w="2208" w:type="dxa"/>
          </w:tcPr>
          <w:p w14:paraId="2D0FF778" w14:textId="77777777" w:rsidR="00785F9C" w:rsidRDefault="00785F9C" w:rsidP="00785F9C">
            <w:pPr>
              <w:jc w:val="center"/>
            </w:pPr>
            <w:r>
              <w:rPr>
                <w:rFonts w:hint="eastAsia"/>
              </w:rPr>
              <w:t>病例</w:t>
            </w:r>
            <w:r>
              <w:rPr>
                <w:sz w:val="24"/>
              </w:rPr>
              <w:t>chb03</w:t>
            </w:r>
          </w:p>
        </w:tc>
        <w:tc>
          <w:tcPr>
            <w:tcW w:w="2208" w:type="dxa"/>
          </w:tcPr>
          <w:p w14:paraId="589586D7" w14:textId="2511534A" w:rsidR="00785F9C" w:rsidRPr="00AB7868" w:rsidRDefault="00785F9C" w:rsidP="00785F9C">
            <w:pPr>
              <w:jc w:val="center"/>
              <w:rPr>
                <w:szCs w:val="21"/>
              </w:rPr>
            </w:pPr>
            <w:r w:rsidRPr="00E37D3F">
              <w:rPr>
                <w:rFonts w:eastAsia="等线"/>
                <w:color w:val="000000"/>
                <w:kern w:val="0"/>
                <w:szCs w:val="21"/>
              </w:rPr>
              <w:t>61.46</w:t>
            </w:r>
          </w:p>
        </w:tc>
        <w:tc>
          <w:tcPr>
            <w:tcW w:w="2209" w:type="dxa"/>
          </w:tcPr>
          <w:p w14:paraId="7B62D48C" w14:textId="14DE0923" w:rsidR="00785F9C" w:rsidRPr="00AB7868" w:rsidRDefault="00785F9C" w:rsidP="00785F9C">
            <w:pPr>
              <w:jc w:val="center"/>
              <w:rPr>
                <w:szCs w:val="21"/>
              </w:rPr>
            </w:pPr>
            <w:r w:rsidRPr="00E37D3F">
              <w:rPr>
                <w:rFonts w:eastAsia="等线"/>
                <w:color w:val="000000"/>
                <w:kern w:val="0"/>
                <w:szCs w:val="21"/>
              </w:rPr>
              <w:t>57.41</w:t>
            </w:r>
          </w:p>
        </w:tc>
        <w:tc>
          <w:tcPr>
            <w:tcW w:w="2209" w:type="dxa"/>
          </w:tcPr>
          <w:p w14:paraId="1980F506" w14:textId="74D771FA" w:rsidR="00785F9C" w:rsidRPr="00AB7868" w:rsidRDefault="00785F9C" w:rsidP="00785F9C">
            <w:pPr>
              <w:jc w:val="center"/>
              <w:rPr>
                <w:szCs w:val="21"/>
              </w:rPr>
            </w:pPr>
            <w:r w:rsidRPr="00E37D3F">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0975D361" w:rsidR="00511BDE" w:rsidRDefault="00511BDE" w:rsidP="00246013"/>
    <w:p w14:paraId="083AED75" w14:textId="71D06088" w:rsidR="00511BDE" w:rsidRDefault="00511BDE" w:rsidP="00246013"/>
    <w:p w14:paraId="62143611" w14:textId="69C68E4F" w:rsidR="00511BDE" w:rsidRDefault="00511BDE" w:rsidP="00246013"/>
    <w:p w14:paraId="014E6484" w14:textId="46CBC8DE" w:rsidR="00511BDE" w:rsidRDefault="00511BDE" w:rsidP="00246013"/>
    <w:p w14:paraId="12E5BB2D" w14:textId="3ABF756D" w:rsidR="00511BDE" w:rsidRDefault="00511BDE" w:rsidP="00246013"/>
    <w:p w14:paraId="5E089D07" w14:textId="4C4B0945" w:rsidR="00511BDE" w:rsidRDefault="00511BDE" w:rsidP="00246013"/>
    <w:p w14:paraId="75AF8590" w14:textId="76402361" w:rsidR="00511BDE" w:rsidRDefault="00511BDE" w:rsidP="00246013"/>
    <w:p w14:paraId="159A271E" w14:textId="41304B2A" w:rsidR="00511BDE" w:rsidRDefault="00511BDE" w:rsidP="00246013"/>
    <w:p w14:paraId="74C0576E" w14:textId="77777777" w:rsidR="00511BDE" w:rsidRDefault="00511BDE" w:rsidP="00246013"/>
    <w:p w14:paraId="717D4DBF" w14:textId="77777777" w:rsidR="005F7F15" w:rsidRPr="00CB4436" w:rsidRDefault="005F7F15" w:rsidP="00867AAE">
      <w:pPr>
        <w:pStyle w:val="12"/>
      </w:pPr>
      <w:bookmarkStart w:id="105" w:name="_Toc40623244"/>
      <w:r w:rsidRPr="00CB4436">
        <w:t>结</w:t>
      </w:r>
      <w:r w:rsidR="00C553F9" w:rsidRPr="00CB4436">
        <w:t xml:space="preserve"> </w:t>
      </w:r>
      <w:r w:rsidR="005177B4" w:rsidRPr="00CB4436">
        <w:t xml:space="preserve"> </w:t>
      </w:r>
      <w:r w:rsidRPr="00CB4436">
        <w:t>论</w:t>
      </w:r>
      <w:bookmarkEnd w:id="105"/>
    </w:p>
    <w:p w14:paraId="6F1C973D" w14:textId="77777777" w:rsidR="005F7F15" w:rsidRPr="00B46023" w:rsidRDefault="005F7F15" w:rsidP="0096765C">
      <w:pPr>
        <w:spacing w:beforeLines="100" w:before="312" w:line="440" w:lineRule="atLeast"/>
        <w:ind w:firstLineChars="200" w:firstLine="480"/>
        <w:rPr>
          <w:sz w:val="24"/>
        </w:rPr>
      </w:pPr>
      <w:r w:rsidRPr="00B46023">
        <w:rPr>
          <w:sz w:val="24"/>
        </w:rPr>
        <w:t>本</w:t>
      </w:r>
      <w:r w:rsidR="005739D6" w:rsidRPr="00B46023">
        <w:rPr>
          <w:sz w:val="24"/>
        </w:rPr>
        <w:t>课题</w:t>
      </w:r>
      <w:r w:rsidR="00887266" w:rsidRPr="00B46023">
        <w:rPr>
          <w:sz w:val="24"/>
        </w:rPr>
        <w:t>采用</w:t>
      </w:r>
      <w:r w:rsidR="003B488D" w:rsidRPr="00B46023">
        <w:rPr>
          <w:sz w:val="24"/>
        </w:rPr>
        <w:t>XXXXXXXXXXXXXXXXXXXXXXXXXX</w:t>
      </w:r>
      <w:r w:rsidRPr="00B46023">
        <w:rPr>
          <w:sz w:val="24"/>
        </w:rPr>
        <w:t>得</w:t>
      </w:r>
      <w:r w:rsidR="00AF2C19" w:rsidRPr="00B46023">
        <w:rPr>
          <w:sz w:val="24"/>
        </w:rPr>
        <w:t>到以</w:t>
      </w:r>
      <w:r w:rsidRPr="00B46023">
        <w:rPr>
          <w:sz w:val="24"/>
        </w:rPr>
        <w:t>下结论：</w:t>
      </w:r>
    </w:p>
    <w:p w14:paraId="36E2ECEE" w14:textId="77777777" w:rsidR="005F7F15" w:rsidRPr="00B46023" w:rsidRDefault="005F7F15">
      <w:pPr>
        <w:spacing w:line="440" w:lineRule="atLeast"/>
        <w:ind w:firstLineChars="200" w:firstLine="480"/>
        <w:rPr>
          <w:sz w:val="24"/>
        </w:rPr>
      </w:pPr>
      <w:r w:rsidRPr="00B46023">
        <w:rPr>
          <w:sz w:val="24"/>
        </w:rPr>
        <w:t>1</w:t>
      </w:r>
      <w:r w:rsidRPr="00B46023">
        <w:rPr>
          <w:sz w:val="24"/>
        </w:rPr>
        <w:t>、</w:t>
      </w:r>
      <w:r w:rsidR="00A555DF" w:rsidRPr="00B46023">
        <w:rPr>
          <w:sz w:val="24"/>
        </w:rPr>
        <w:t>XXXXXXXXXXXXXXXXXXXXXX</w:t>
      </w:r>
    </w:p>
    <w:p w14:paraId="3AA84459" w14:textId="77777777" w:rsidR="005F7F15" w:rsidRPr="00B46023" w:rsidRDefault="005F7F15">
      <w:pPr>
        <w:spacing w:line="440" w:lineRule="atLeast"/>
        <w:ind w:firstLineChars="200" w:firstLine="480"/>
        <w:jc w:val="left"/>
        <w:rPr>
          <w:sz w:val="24"/>
        </w:rPr>
      </w:pPr>
      <w:r w:rsidRPr="00B46023">
        <w:rPr>
          <w:sz w:val="24"/>
        </w:rPr>
        <w:t>2</w:t>
      </w:r>
      <w:r w:rsidR="00A555DF" w:rsidRPr="00B46023">
        <w:rPr>
          <w:sz w:val="24"/>
        </w:rPr>
        <w:t>、</w:t>
      </w:r>
      <w:r w:rsidR="00A555DF" w:rsidRPr="00B46023">
        <w:rPr>
          <w:sz w:val="24"/>
        </w:rPr>
        <w:t>XXXXXXXXXXXXXXXXXXXXXXXXXXXXXXXXXXXX</w:t>
      </w:r>
      <w:r w:rsidR="003B488D" w:rsidRPr="00B46023">
        <w:rPr>
          <w:sz w:val="24"/>
        </w:rPr>
        <w:t>XXXXXXXXXX</w:t>
      </w:r>
      <w:r w:rsidR="003B488D" w:rsidRPr="00B46023">
        <w:rPr>
          <w:sz w:val="24"/>
        </w:rPr>
        <w:t>（宋体，小四，固定值</w:t>
      </w:r>
      <w:r w:rsidR="003B488D" w:rsidRPr="00B46023">
        <w:rPr>
          <w:sz w:val="24"/>
        </w:rPr>
        <w:t>22</w:t>
      </w:r>
      <w:r w:rsidR="003B488D" w:rsidRPr="00B46023">
        <w:rPr>
          <w:sz w:val="24"/>
        </w:rPr>
        <w:t>磅，首行缩进</w:t>
      </w:r>
      <w:r w:rsidR="003B488D" w:rsidRPr="00B46023">
        <w:rPr>
          <w:sz w:val="24"/>
        </w:rPr>
        <w:t>2</w:t>
      </w:r>
      <w:r w:rsidR="003B488D" w:rsidRPr="00B46023">
        <w:rPr>
          <w:sz w:val="24"/>
        </w:rPr>
        <w:t>字符）</w:t>
      </w:r>
    </w:p>
    <w:p w14:paraId="151C506E" w14:textId="745E38F6" w:rsidR="00A33DE2" w:rsidRPr="00A33DE2" w:rsidRDefault="005F7F15" w:rsidP="00A33DE2">
      <w:pPr>
        <w:pStyle w:val="12"/>
      </w:pPr>
      <w:r w:rsidRPr="00B46023">
        <w:rPr>
          <w:sz w:val="24"/>
        </w:rPr>
        <w:br w:type="page"/>
      </w:r>
      <w:bookmarkStart w:id="106" w:name="_Toc40623245"/>
      <w:r w:rsidRPr="003A4F45">
        <w:lastRenderedPageBreak/>
        <w:t>参考文献</w:t>
      </w:r>
      <w:bookmarkEnd w:id="106"/>
    </w:p>
    <w:p w14:paraId="2F2DCDCD" w14:textId="5256D039" w:rsidR="00A33DE2" w:rsidRPr="00BC6D7E" w:rsidRDefault="00A33DE2" w:rsidP="00BC6D7E">
      <w:pPr>
        <w:pStyle w:val="af8"/>
        <w:numPr>
          <w:ilvl w:val="0"/>
          <w:numId w:val="17"/>
        </w:numPr>
        <w:spacing w:beforeLines="100" w:before="312" w:line="440" w:lineRule="atLeast"/>
        <w:ind w:firstLineChars="0"/>
        <w:rPr>
          <w:sz w:val="24"/>
        </w:rPr>
      </w:pPr>
      <w:bookmarkStart w:id="107" w:name="_Ref40023608"/>
      <w:r w:rsidRPr="00BC6D7E">
        <w:rPr>
          <w:rFonts w:hint="eastAsia"/>
          <w:sz w:val="24"/>
        </w:rPr>
        <w:t>唐颖莹</w:t>
      </w:r>
      <w:r w:rsidRPr="00BC6D7E">
        <w:rPr>
          <w:rFonts w:hint="eastAsia"/>
          <w:sz w:val="24"/>
        </w:rPr>
        <w:t>,</w:t>
      </w:r>
      <w:r w:rsidRPr="00BC6D7E">
        <w:rPr>
          <w:rFonts w:hint="eastAsia"/>
          <w:sz w:val="24"/>
        </w:rPr>
        <w:t>陆璐</w:t>
      </w:r>
      <w:r w:rsidRPr="00BC6D7E">
        <w:rPr>
          <w:rFonts w:hint="eastAsia"/>
          <w:sz w:val="24"/>
        </w:rPr>
        <w:t>,</w:t>
      </w:r>
      <w:r w:rsidRPr="00BC6D7E">
        <w:rPr>
          <w:rFonts w:hint="eastAsia"/>
          <w:sz w:val="24"/>
        </w:rPr>
        <w:t>周东</w:t>
      </w:r>
      <w:r w:rsidRPr="00BC6D7E">
        <w:rPr>
          <w:rFonts w:hint="eastAsia"/>
          <w:sz w:val="24"/>
        </w:rPr>
        <w:t>.</w:t>
      </w:r>
      <w:r w:rsidRPr="00BC6D7E">
        <w:rPr>
          <w:rFonts w:hint="eastAsia"/>
          <w:sz w:val="24"/>
        </w:rPr>
        <w:t>中国癫痫诊断治疗现状</w:t>
      </w:r>
      <w:r w:rsidRPr="00BC6D7E">
        <w:rPr>
          <w:rFonts w:hint="eastAsia"/>
          <w:sz w:val="24"/>
        </w:rPr>
        <w:t>[J].</w:t>
      </w:r>
      <w:r w:rsidRPr="00BC6D7E">
        <w:rPr>
          <w:rFonts w:hint="eastAsia"/>
          <w:sz w:val="24"/>
        </w:rPr>
        <w:t>癫痫杂志</w:t>
      </w:r>
      <w:r w:rsidRPr="00BC6D7E">
        <w:rPr>
          <w:rFonts w:hint="eastAsia"/>
          <w:sz w:val="24"/>
        </w:rPr>
        <w:t>,2019,5(03):161-164.</w:t>
      </w:r>
      <w:bookmarkEnd w:id="107"/>
    </w:p>
    <w:p w14:paraId="3B42900E" w14:textId="77777777" w:rsidR="00D12385" w:rsidRPr="00B46023" w:rsidRDefault="00D12385" w:rsidP="00E466EE">
      <w:pPr>
        <w:spacing w:line="440" w:lineRule="atLeast"/>
        <w:ind w:firstLineChars="200" w:firstLine="480"/>
        <w:rPr>
          <w:sz w:val="24"/>
        </w:rPr>
      </w:pPr>
      <w:r w:rsidRPr="00B46023">
        <w:rPr>
          <w:sz w:val="24"/>
        </w:rPr>
        <w:t xml:space="preserve">[2] </w:t>
      </w:r>
      <w:r w:rsidRPr="00B46023">
        <w:rPr>
          <w:sz w:val="24"/>
        </w:rPr>
        <w:t>刘光知</w:t>
      </w:r>
      <w:r w:rsidR="00F0370E" w:rsidRPr="00B46023">
        <w:rPr>
          <w:sz w:val="24"/>
        </w:rPr>
        <w:t>．</w:t>
      </w:r>
      <w:r w:rsidRPr="00B46023">
        <w:rPr>
          <w:sz w:val="24"/>
        </w:rPr>
        <w:t>螺杆元件排列组合的混炼效果研究</w:t>
      </w:r>
      <w:r w:rsidRPr="00B46023">
        <w:rPr>
          <w:sz w:val="24"/>
        </w:rPr>
        <w:t>[J]</w:t>
      </w:r>
      <w:r w:rsidR="00F0370E" w:rsidRPr="00B46023">
        <w:rPr>
          <w:sz w:val="24"/>
        </w:rPr>
        <w:t>．</w:t>
      </w:r>
      <w:r w:rsidRPr="00B46023">
        <w:rPr>
          <w:sz w:val="24"/>
        </w:rPr>
        <w:t>中国塑料，</w:t>
      </w:r>
      <w:r w:rsidRPr="00B46023">
        <w:rPr>
          <w:sz w:val="24"/>
        </w:rPr>
        <w:t>1993</w:t>
      </w:r>
      <w:r w:rsidRPr="00B46023">
        <w:rPr>
          <w:sz w:val="24"/>
        </w:rPr>
        <w:t>，</w:t>
      </w:r>
      <w:r w:rsidRPr="00B46023">
        <w:rPr>
          <w:sz w:val="24"/>
        </w:rPr>
        <w:t>7(3)</w:t>
      </w:r>
      <w:r w:rsidRPr="00B46023">
        <w:rPr>
          <w:sz w:val="24"/>
        </w:rPr>
        <w:t>：</w:t>
      </w:r>
      <w:r w:rsidR="00DF7B68" w:rsidRPr="00B46023">
        <w:rPr>
          <w:sz w:val="24"/>
        </w:rPr>
        <w:t>58</w:t>
      </w:r>
      <w:r w:rsidR="00626C1D" w:rsidRPr="00B46023">
        <w:rPr>
          <w:sz w:val="24"/>
        </w:rPr>
        <w:t>．</w:t>
      </w:r>
    </w:p>
    <w:p w14:paraId="039D367E" w14:textId="77777777" w:rsidR="00D12385" w:rsidRPr="00B46023" w:rsidRDefault="00D12385" w:rsidP="00E466EE">
      <w:pPr>
        <w:spacing w:line="440" w:lineRule="atLeast"/>
        <w:ind w:firstLineChars="200" w:firstLine="480"/>
        <w:rPr>
          <w:sz w:val="24"/>
        </w:rPr>
      </w:pPr>
      <w:r w:rsidRPr="00B46023">
        <w:rPr>
          <w:sz w:val="24"/>
        </w:rPr>
        <w:t xml:space="preserve">[3] </w:t>
      </w:r>
      <w:r w:rsidRPr="00B46023">
        <w:rPr>
          <w:sz w:val="24"/>
        </w:rPr>
        <w:t>耿孝正，张沛</w:t>
      </w:r>
      <w:r w:rsidR="00626C1D" w:rsidRPr="00B46023">
        <w:rPr>
          <w:sz w:val="24"/>
        </w:rPr>
        <w:t>．</w:t>
      </w:r>
      <w:r w:rsidRPr="00B46023">
        <w:rPr>
          <w:sz w:val="24"/>
        </w:rPr>
        <w:t>塑料混合及设备</w:t>
      </w:r>
      <w:r w:rsidRPr="00B46023">
        <w:rPr>
          <w:sz w:val="24"/>
        </w:rPr>
        <w:t>[M]</w:t>
      </w:r>
      <w:r w:rsidR="00626C1D" w:rsidRPr="00B46023">
        <w:rPr>
          <w:sz w:val="24"/>
        </w:rPr>
        <w:t>．</w:t>
      </w:r>
      <w:r w:rsidRPr="00B46023">
        <w:rPr>
          <w:sz w:val="24"/>
        </w:rPr>
        <w:t>北京：中国轻工业出版，</w:t>
      </w:r>
      <w:r w:rsidR="00626C1D" w:rsidRPr="00B46023">
        <w:rPr>
          <w:sz w:val="24"/>
        </w:rPr>
        <w:t>1992</w:t>
      </w:r>
      <w:r w:rsidR="00AE47AF" w:rsidRPr="00B46023">
        <w:rPr>
          <w:sz w:val="24"/>
        </w:rPr>
        <w:t>：</w:t>
      </w:r>
      <w:r w:rsidR="00AE47AF" w:rsidRPr="00B46023">
        <w:rPr>
          <w:sz w:val="24"/>
        </w:rPr>
        <w:t>1</w:t>
      </w:r>
      <w:r w:rsidR="00626C1D" w:rsidRPr="00B46023">
        <w:rPr>
          <w:sz w:val="24"/>
        </w:rPr>
        <w:t>．</w:t>
      </w:r>
    </w:p>
    <w:p w14:paraId="4140253D" w14:textId="77777777" w:rsidR="00D12385" w:rsidRPr="00B46023" w:rsidRDefault="00D12385" w:rsidP="00E466EE">
      <w:pPr>
        <w:spacing w:line="440" w:lineRule="atLeast"/>
        <w:ind w:firstLineChars="200" w:firstLine="480"/>
        <w:rPr>
          <w:sz w:val="24"/>
        </w:rPr>
      </w:pPr>
      <w:r w:rsidRPr="00B46023">
        <w:rPr>
          <w:sz w:val="24"/>
        </w:rPr>
        <w:t>[4]</w:t>
      </w:r>
      <w:r w:rsidR="009B26B6" w:rsidRPr="00B46023">
        <w:rPr>
          <w:sz w:val="24"/>
        </w:rPr>
        <w:t xml:space="preserve"> </w:t>
      </w:r>
      <w:r w:rsidRPr="00B46023">
        <w:rPr>
          <w:sz w:val="24"/>
        </w:rPr>
        <w:t>李鹏，耿孝正，马秀清</w:t>
      </w:r>
      <w:r w:rsidR="00626C1D" w:rsidRPr="00B46023">
        <w:rPr>
          <w:sz w:val="24"/>
        </w:rPr>
        <w:t>．</w:t>
      </w:r>
      <w:r w:rsidRPr="00B46023">
        <w:rPr>
          <w:sz w:val="24"/>
        </w:rPr>
        <w:t>啮合同向双螺杆挤出过程组合流道</w:t>
      </w:r>
      <w:r w:rsidR="00AE47AF" w:rsidRPr="00B46023">
        <w:rPr>
          <w:sz w:val="24"/>
        </w:rPr>
        <w:t>（</w:t>
      </w:r>
      <w:r w:rsidRPr="00B46023">
        <w:rPr>
          <w:sz w:val="24"/>
        </w:rPr>
        <w:t>捏合块</w:t>
      </w:r>
      <w:r w:rsidR="00AE47AF" w:rsidRPr="00B46023">
        <w:rPr>
          <w:sz w:val="24"/>
        </w:rPr>
        <w:t>+</w:t>
      </w:r>
      <w:r w:rsidRPr="00B46023">
        <w:rPr>
          <w:sz w:val="24"/>
        </w:rPr>
        <w:t>螺纹元件</w:t>
      </w:r>
      <w:r w:rsidR="00AE47AF" w:rsidRPr="00B46023">
        <w:rPr>
          <w:sz w:val="24"/>
        </w:rPr>
        <w:t>）</w:t>
      </w:r>
      <w:r w:rsidRPr="00B46023">
        <w:rPr>
          <w:sz w:val="24"/>
        </w:rPr>
        <w:t>三维流场分析</w:t>
      </w:r>
      <w:r w:rsidRPr="00B46023">
        <w:rPr>
          <w:sz w:val="24"/>
        </w:rPr>
        <w:t>[J]</w:t>
      </w:r>
      <w:r w:rsidR="00626C1D" w:rsidRPr="00B46023">
        <w:rPr>
          <w:sz w:val="24"/>
        </w:rPr>
        <w:t>．</w:t>
      </w:r>
      <w:r w:rsidRPr="00B46023">
        <w:rPr>
          <w:sz w:val="24"/>
        </w:rPr>
        <w:t>中国塑料，</w:t>
      </w:r>
      <w:r w:rsidRPr="00B46023">
        <w:rPr>
          <w:sz w:val="24"/>
        </w:rPr>
        <w:t>2001</w:t>
      </w:r>
      <w:r w:rsidRPr="00B46023">
        <w:rPr>
          <w:sz w:val="24"/>
        </w:rPr>
        <w:t>，</w:t>
      </w:r>
      <w:r w:rsidRPr="00B46023">
        <w:rPr>
          <w:sz w:val="24"/>
        </w:rPr>
        <w:t>15(7)</w:t>
      </w:r>
      <w:r w:rsidRPr="00B46023">
        <w:rPr>
          <w:sz w:val="24"/>
        </w:rPr>
        <w:t>：</w:t>
      </w:r>
      <w:r w:rsidRPr="00B46023">
        <w:rPr>
          <w:sz w:val="24"/>
        </w:rPr>
        <w:t>1</w:t>
      </w:r>
      <w:r w:rsidR="00626C1D" w:rsidRPr="00B46023">
        <w:rPr>
          <w:sz w:val="24"/>
        </w:rPr>
        <w:t>．</w:t>
      </w:r>
    </w:p>
    <w:p w14:paraId="54E1681B" w14:textId="77777777" w:rsidR="00D12385" w:rsidRPr="00B46023" w:rsidRDefault="00F0370E" w:rsidP="00E466EE">
      <w:pPr>
        <w:spacing w:line="440" w:lineRule="atLeast"/>
        <w:ind w:firstLineChars="200" w:firstLine="480"/>
        <w:rPr>
          <w:sz w:val="24"/>
        </w:rPr>
      </w:pPr>
      <w:r w:rsidRPr="00B46023">
        <w:rPr>
          <w:sz w:val="24"/>
        </w:rPr>
        <w:t>[5]</w:t>
      </w:r>
      <w:r w:rsidR="009B26B6" w:rsidRPr="00B46023">
        <w:rPr>
          <w:sz w:val="24"/>
        </w:rPr>
        <w:t xml:space="preserve"> </w:t>
      </w:r>
      <w:r w:rsidRPr="00B46023">
        <w:rPr>
          <w:sz w:val="24"/>
        </w:rPr>
        <w:t>Li</w:t>
      </w:r>
      <w:r w:rsidR="00D12385" w:rsidRPr="00B46023">
        <w:rPr>
          <w:sz w:val="24"/>
        </w:rPr>
        <w:t xml:space="preserve"> Shaofan</w:t>
      </w:r>
      <w:r w:rsidR="00D12385" w:rsidRPr="00B46023">
        <w:rPr>
          <w:sz w:val="24"/>
        </w:rPr>
        <w:t>，</w:t>
      </w:r>
      <w:r w:rsidRPr="00B46023">
        <w:rPr>
          <w:sz w:val="24"/>
        </w:rPr>
        <w:t>Liu</w:t>
      </w:r>
      <w:r w:rsidR="00D12385" w:rsidRPr="00B46023">
        <w:rPr>
          <w:sz w:val="24"/>
        </w:rPr>
        <w:t xml:space="preserve"> WK</w:t>
      </w:r>
      <w:r w:rsidR="00D12385" w:rsidRPr="00B46023">
        <w:rPr>
          <w:sz w:val="24"/>
        </w:rPr>
        <w:t>．</w:t>
      </w:r>
      <w:r w:rsidR="00D12385" w:rsidRPr="00B46023">
        <w:rPr>
          <w:sz w:val="24"/>
        </w:rPr>
        <w:t>Mesh free and particle me</w:t>
      </w:r>
      <w:r w:rsidRPr="00B46023">
        <w:rPr>
          <w:sz w:val="24"/>
        </w:rPr>
        <w:t>thods and their applications[J]</w:t>
      </w:r>
      <w:r w:rsidRPr="00B46023">
        <w:rPr>
          <w:sz w:val="24"/>
        </w:rPr>
        <w:t>．</w:t>
      </w:r>
      <w:r w:rsidR="00D12385" w:rsidRPr="00B46023">
        <w:rPr>
          <w:sz w:val="24"/>
        </w:rPr>
        <w:t>ApplMech Rev</w:t>
      </w:r>
      <w:r w:rsidR="00D12385" w:rsidRPr="00B46023">
        <w:rPr>
          <w:sz w:val="24"/>
        </w:rPr>
        <w:t>，</w:t>
      </w:r>
      <w:r w:rsidR="00D12385" w:rsidRPr="00B46023">
        <w:rPr>
          <w:sz w:val="24"/>
        </w:rPr>
        <w:t>2002</w:t>
      </w:r>
      <w:r w:rsidR="00D12385" w:rsidRPr="00B46023">
        <w:rPr>
          <w:sz w:val="24"/>
        </w:rPr>
        <w:t>，</w:t>
      </w:r>
      <w:r w:rsidR="00D12385" w:rsidRPr="00B46023">
        <w:rPr>
          <w:sz w:val="24"/>
        </w:rPr>
        <w:t>55</w:t>
      </w:r>
      <w:r w:rsidR="00AE47AF" w:rsidRPr="00B46023">
        <w:rPr>
          <w:sz w:val="24"/>
        </w:rPr>
        <w:t>(3)</w:t>
      </w:r>
      <w:r w:rsidR="00AE47AF" w:rsidRPr="00B46023">
        <w:rPr>
          <w:rFonts w:hAnsi="宋体"/>
          <w:sz w:val="24"/>
        </w:rPr>
        <w:t>：</w:t>
      </w:r>
      <w:r w:rsidR="00D12385" w:rsidRPr="00B46023">
        <w:rPr>
          <w:sz w:val="24"/>
        </w:rPr>
        <w:t>1</w:t>
      </w:r>
      <w:r w:rsidR="009B26B6" w:rsidRPr="00B46023">
        <w:rPr>
          <w:sz w:val="24"/>
        </w:rPr>
        <w:t>-</w:t>
      </w:r>
      <w:r w:rsidR="00D12385" w:rsidRPr="00B46023">
        <w:rPr>
          <w:sz w:val="24"/>
        </w:rPr>
        <w:t>34</w:t>
      </w:r>
      <w:r w:rsidR="00D12385" w:rsidRPr="00B46023">
        <w:rPr>
          <w:sz w:val="24"/>
        </w:rPr>
        <w:t>．</w:t>
      </w:r>
    </w:p>
    <w:p w14:paraId="6663B091" w14:textId="77777777" w:rsidR="00D12385" w:rsidRPr="00B46023" w:rsidRDefault="00D12385" w:rsidP="00E466EE">
      <w:pPr>
        <w:spacing w:line="440" w:lineRule="atLeast"/>
        <w:ind w:firstLineChars="200" w:firstLine="480"/>
        <w:rPr>
          <w:sz w:val="24"/>
        </w:rPr>
      </w:pPr>
      <w:r w:rsidRPr="00B46023">
        <w:rPr>
          <w:sz w:val="24"/>
        </w:rPr>
        <w:t xml:space="preserve">[6] </w:t>
      </w:r>
      <w:r w:rsidRPr="00B46023">
        <w:rPr>
          <w:sz w:val="24"/>
        </w:rPr>
        <w:t>张平亮</w:t>
      </w:r>
      <w:r w:rsidR="009B26B6" w:rsidRPr="00B46023">
        <w:rPr>
          <w:sz w:val="24"/>
        </w:rPr>
        <w:t>．</w:t>
      </w:r>
      <w:r w:rsidRPr="00B46023">
        <w:rPr>
          <w:sz w:val="24"/>
        </w:rPr>
        <w:t>双螺杆挤出机的进展及其应用</w:t>
      </w:r>
      <w:r w:rsidR="009B26B6" w:rsidRPr="00B46023">
        <w:rPr>
          <w:sz w:val="24"/>
        </w:rPr>
        <w:t>[J]</w:t>
      </w:r>
      <w:r w:rsidR="009B26B6" w:rsidRPr="00B46023">
        <w:rPr>
          <w:sz w:val="24"/>
        </w:rPr>
        <w:t>．</w:t>
      </w:r>
      <w:r w:rsidRPr="00B46023">
        <w:rPr>
          <w:sz w:val="24"/>
        </w:rPr>
        <w:t>工程塑料应用，</w:t>
      </w:r>
      <w:r w:rsidRPr="00B46023">
        <w:rPr>
          <w:sz w:val="24"/>
        </w:rPr>
        <w:t>2005</w:t>
      </w:r>
      <w:r w:rsidRPr="00B46023">
        <w:rPr>
          <w:sz w:val="24"/>
        </w:rPr>
        <w:t>，</w:t>
      </w:r>
      <w:r w:rsidRPr="00B46023">
        <w:rPr>
          <w:sz w:val="24"/>
        </w:rPr>
        <w:t>33(5)</w:t>
      </w:r>
      <w:r w:rsidRPr="00B46023">
        <w:rPr>
          <w:sz w:val="24"/>
        </w:rPr>
        <w:t>：</w:t>
      </w:r>
      <w:r w:rsidR="00626C1D" w:rsidRPr="00B46023">
        <w:rPr>
          <w:sz w:val="24"/>
        </w:rPr>
        <w:t>2-3</w:t>
      </w:r>
      <w:r w:rsidR="00626C1D" w:rsidRPr="00B46023">
        <w:rPr>
          <w:sz w:val="24"/>
        </w:rPr>
        <w:t>．</w:t>
      </w:r>
    </w:p>
    <w:p w14:paraId="1979A5EF" w14:textId="77777777" w:rsidR="00D12385" w:rsidRPr="00B46023" w:rsidRDefault="00D12385" w:rsidP="00E466EE">
      <w:pPr>
        <w:spacing w:line="440" w:lineRule="atLeast"/>
        <w:ind w:firstLineChars="200" w:firstLine="480"/>
        <w:rPr>
          <w:sz w:val="24"/>
        </w:rPr>
      </w:pPr>
      <w:r w:rsidRPr="00B46023">
        <w:rPr>
          <w:sz w:val="24"/>
        </w:rPr>
        <w:t xml:space="preserve">[7] </w:t>
      </w:r>
      <w:r w:rsidRPr="00B46023">
        <w:rPr>
          <w:sz w:val="24"/>
        </w:rPr>
        <w:t>李鹏，耿孝正</w:t>
      </w:r>
      <w:r w:rsidR="009B26B6" w:rsidRPr="00B46023">
        <w:rPr>
          <w:sz w:val="24"/>
        </w:rPr>
        <w:t>．</w:t>
      </w:r>
      <w:r w:rsidRPr="00B46023">
        <w:rPr>
          <w:sz w:val="24"/>
        </w:rPr>
        <w:t>同向啮合双螺杆挤出机捏合块流道三维流场分析</w:t>
      </w:r>
      <w:r w:rsidR="009B26B6" w:rsidRPr="00B46023">
        <w:rPr>
          <w:sz w:val="24"/>
        </w:rPr>
        <w:t>[J]</w:t>
      </w:r>
      <w:r w:rsidR="009B26B6" w:rsidRPr="00B46023">
        <w:rPr>
          <w:sz w:val="24"/>
        </w:rPr>
        <w:t>．</w:t>
      </w:r>
      <w:r w:rsidRPr="00B46023">
        <w:rPr>
          <w:sz w:val="24"/>
        </w:rPr>
        <w:t>中国塑料，</w:t>
      </w:r>
      <w:r w:rsidRPr="00B46023">
        <w:rPr>
          <w:sz w:val="24"/>
        </w:rPr>
        <w:t>2000</w:t>
      </w:r>
      <w:r w:rsidRPr="00B46023">
        <w:rPr>
          <w:sz w:val="24"/>
        </w:rPr>
        <w:t>，</w:t>
      </w:r>
      <w:r w:rsidRPr="00B46023">
        <w:rPr>
          <w:sz w:val="24"/>
        </w:rPr>
        <w:t>14(3)</w:t>
      </w:r>
      <w:r w:rsidRPr="00B46023">
        <w:rPr>
          <w:sz w:val="24"/>
        </w:rPr>
        <w:t>：</w:t>
      </w:r>
      <w:r w:rsidR="00774621" w:rsidRPr="00B46023">
        <w:rPr>
          <w:sz w:val="24"/>
        </w:rPr>
        <w:t>75</w:t>
      </w:r>
      <w:r w:rsidRPr="00B46023">
        <w:rPr>
          <w:sz w:val="24"/>
        </w:rPr>
        <w:t>．</w:t>
      </w:r>
    </w:p>
    <w:p w14:paraId="6ADF93F1" w14:textId="77777777" w:rsidR="00D12385" w:rsidRPr="00B46023" w:rsidRDefault="00D12385" w:rsidP="00E466EE">
      <w:pPr>
        <w:spacing w:line="440" w:lineRule="atLeast"/>
        <w:ind w:firstLineChars="200" w:firstLine="480"/>
        <w:rPr>
          <w:sz w:val="24"/>
        </w:rPr>
      </w:pPr>
      <w:r w:rsidRPr="00B46023">
        <w:rPr>
          <w:sz w:val="24"/>
        </w:rPr>
        <w:t xml:space="preserve">[8] </w:t>
      </w:r>
      <w:r w:rsidRPr="00B46023">
        <w:rPr>
          <w:sz w:val="24"/>
        </w:rPr>
        <w:t>王文飞．啮合同向双螺杆挤出机捏合块组合的研究</w:t>
      </w:r>
      <w:r w:rsidRPr="00B46023">
        <w:rPr>
          <w:sz w:val="24"/>
        </w:rPr>
        <w:t>[D]</w:t>
      </w:r>
      <w:r w:rsidRPr="00B46023">
        <w:rPr>
          <w:sz w:val="24"/>
        </w:rPr>
        <w:t>．北京：北京化工大学，</w:t>
      </w:r>
      <w:r w:rsidRPr="00B46023">
        <w:rPr>
          <w:sz w:val="24"/>
        </w:rPr>
        <w:t>2011</w:t>
      </w:r>
      <w:r w:rsidRPr="00B46023">
        <w:rPr>
          <w:sz w:val="24"/>
        </w:rPr>
        <w:t>．</w:t>
      </w:r>
    </w:p>
    <w:p w14:paraId="1E3B87C1" w14:textId="77777777" w:rsidR="00D12385" w:rsidRPr="00B46023" w:rsidRDefault="00D12385" w:rsidP="00E466EE">
      <w:pPr>
        <w:spacing w:line="440" w:lineRule="atLeast"/>
        <w:ind w:firstLineChars="200" w:firstLine="480"/>
        <w:rPr>
          <w:sz w:val="24"/>
        </w:rPr>
      </w:pPr>
      <w:r w:rsidRPr="00B46023">
        <w:rPr>
          <w:sz w:val="24"/>
        </w:rPr>
        <w:t xml:space="preserve">[9] </w:t>
      </w:r>
      <w:r w:rsidRPr="00B46023">
        <w:rPr>
          <w:sz w:val="24"/>
        </w:rPr>
        <w:t>邱国庆</w:t>
      </w:r>
      <w:r w:rsidR="009B26B6" w:rsidRPr="00B46023">
        <w:rPr>
          <w:sz w:val="24"/>
        </w:rPr>
        <w:t>．</w:t>
      </w:r>
      <w:r w:rsidRPr="00B46023">
        <w:rPr>
          <w:sz w:val="24"/>
        </w:rPr>
        <w:t>同向旋转双螺杆挤出机螺旋状捏合盘元件混炼机理研究</w:t>
      </w:r>
      <w:r w:rsidR="009B26B6" w:rsidRPr="00B46023">
        <w:rPr>
          <w:sz w:val="24"/>
        </w:rPr>
        <w:t>[D]</w:t>
      </w:r>
      <w:r w:rsidR="009B26B6" w:rsidRPr="00B46023">
        <w:rPr>
          <w:sz w:val="24"/>
        </w:rPr>
        <w:t>．</w:t>
      </w:r>
      <w:r w:rsidRPr="00B46023">
        <w:rPr>
          <w:sz w:val="24"/>
        </w:rPr>
        <w:t>北京：北京化工大学，</w:t>
      </w:r>
      <w:r w:rsidRPr="00B46023">
        <w:rPr>
          <w:sz w:val="24"/>
        </w:rPr>
        <w:t>2010</w:t>
      </w:r>
      <w:r w:rsidRPr="00B46023">
        <w:rPr>
          <w:sz w:val="24"/>
        </w:rPr>
        <w:t>．</w:t>
      </w:r>
    </w:p>
    <w:p w14:paraId="6CD3ACAF" w14:textId="77777777" w:rsidR="00D12385" w:rsidRPr="00B46023" w:rsidRDefault="00D12385" w:rsidP="00E466EE">
      <w:pPr>
        <w:spacing w:line="440" w:lineRule="atLeast"/>
        <w:ind w:firstLineChars="200" w:firstLine="480"/>
        <w:rPr>
          <w:sz w:val="24"/>
        </w:rPr>
      </w:pPr>
      <w:r w:rsidRPr="00B46023">
        <w:rPr>
          <w:sz w:val="24"/>
        </w:rPr>
        <w:t>[10] Yang</w:t>
      </w:r>
      <w:r w:rsidR="00241496" w:rsidRPr="00B46023">
        <w:rPr>
          <w:sz w:val="24"/>
        </w:rPr>
        <w:t>．</w:t>
      </w:r>
      <w:r w:rsidRPr="00B46023">
        <w:rPr>
          <w:sz w:val="24"/>
        </w:rPr>
        <w:t>H</w:t>
      </w:r>
      <w:r w:rsidR="00241496" w:rsidRPr="00B46023">
        <w:rPr>
          <w:sz w:val="24"/>
        </w:rPr>
        <w:t>．</w:t>
      </w:r>
      <w:r w:rsidRPr="00B46023">
        <w:rPr>
          <w:sz w:val="24"/>
        </w:rPr>
        <w:t>H</w:t>
      </w:r>
      <w:r w:rsidRPr="00B46023">
        <w:rPr>
          <w:sz w:val="24"/>
        </w:rPr>
        <w:t>，</w:t>
      </w:r>
      <w:r w:rsidRPr="00B46023">
        <w:rPr>
          <w:sz w:val="24"/>
        </w:rPr>
        <w:t>Manas-Zloczower</w:t>
      </w:r>
      <w:r w:rsidR="00241496" w:rsidRPr="00B46023">
        <w:rPr>
          <w:sz w:val="24"/>
        </w:rPr>
        <w:t>．</w:t>
      </w:r>
      <w:r w:rsidR="00241496" w:rsidRPr="00B46023">
        <w:rPr>
          <w:sz w:val="24"/>
        </w:rPr>
        <w:t>I</w:t>
      </w:r>
      <w:r w:rsidRPr="00B46023">
        <w:rPr>
          <w:sz w:val="24"/>
        </w:rPr>
        <w:t>．</w:t>
      </w:r>
      <w:r w:rsidRPr="00B46023">
        <w:rPr>
          <w:sz w:val="24"/>
        </w:rPr>
        <w:t>Flow field analysis of the kneading disc region in a co-rotating twin screw extruder[J]</w:t>
      </w:r>
      <w:r w:rsidRPr="00B46023">
        <w:rPr>
          <w:sz w:val="24"/>
        </w:rPr>
        <w:t>．</w:t>
      </w:r>
      <w:r w:rsidRPr="00B46023">
        <w:rPr>
          <w:sz w:val="24"/>
        </w:rPr>
        <w:t>Polymer Engineering &amp; Science</w:t>
      </w:r>
      <w:r w:rsidRPr="00B46023">
        <w:rPr>
          <w:sz w:val="24"/>
        </w:rPr>
        <w:t>，</w:t>
      </w:r>
      <w:r w:rsidRPr="00B46023">
        <w:rPr>
          <w:sz w:val="24"/>
        </w:rPr>
        <w:t>1992</w:t>
      </w:r>
      <w:r w:rsidRPr="00B46023">
        <w:rPr>
          <w:sz w:val="24"/>
        </w:rPr>
        <w:t>，</w:t>
      </w:r>
      <w:r w:rsidRPr="00B46023">
        <w:rPr>
          <w:sz w:val="24"/>
        </w:rPr>
        <w:t>32(19)</w:t>
      </w:r>
      <w:r w:rsidRPr="00B46023">
        <w:rPr>
          <w:sz w:val="24"/>
        </w:rPr>
        <w:t>：</w:t>
      </w:r>
      <w:r w:rsidRPr="00B46023">
        <w:rPr>
          <w:sz w:val="24"/>
        </w:rPr>
        <w:t>1411-1417</w:t>
      </w:r>
      <w:r w:rsidRPr="00B46023">
        <w:rPr>
          <w:sz w:val="24"/>
        </w:rPr>
        <w:t>．</w:t>
      </w:r>
    </w:p>
    <w:p w14:paraId="0F94B0E9" w14:textId="77777777" w:rsidR="00D12385" w:rsidRPr="00B46023" w:rsidRDefault="00D12385" w:rsidP="00E466EE">
      <w:pPr>
        <w:spacing w:line="440" w:lineRule="atLeast"/>
        <w:ind w:firstLineChars="200" w:firstLine="480"/>
        <w:rPr>
          <w:sz w:val="24"/>
        </w:rPr>
      </w:pPr>
      <w:r w:rsidRPr="00B46023">
        <w:rPr>
          <w:sz w:val="24"/>
        </w:rPr>
        <w:t>[11]</w:t>
      </w:r>
      <w:r w:rsidR="00774621" w:rsidRPr="00B46023">
        <w:rPr>
          <w:sz w:val="24"/>
        </w:rPr>
        <w:t xml:space="preserve"> </w:t>
      </w:r>
      <w:r w:rsidRPr="00B46023">
        <w:rPr>
          <w:sz w:val="24"/>
        </w:rPr>
        <w:t>Shaffiq A</w:t>
      </w:r>
      <w:r w:rsidR="009C1BC1" w:rsidRPr="00B46023">
        <w:rPr>
          <w:sz w:val="24"/>
        </w:rPr>
        <w:t>．</w:t>
      </w:r>
      <w:r w:rsidRPr="00B46023">
        <w:rPr>
          <w:sz w:val="24"/>
        </w:rPr>
        <w:t>Jaffer</w:t>
      </w:r>
      <w:r w:rsidRPr="00B46023">
        <w:rPr>
          <w:sz w:val="24"/>
        </w:rPr>
        <w:t>，</w:t>
      </w:r>
      <w:r w:rsidR="00774621" w:rsidRPr="00B46023">
        <w:rPr>
          <w:sz w:val="24"/>
        </w:rPr>
        <w:t>V</w:t>
      </w:r>
      <w:r w:rsidRPr="00B46023">
        <w:rPr>
          <w:sz w:val="24"/>
        </w:rPr>
        <w:t>ictor L</w:t>
      </w:r>
      <w:r w:rsidR="009C1BC1" w:rsidRPr="00B46023">
        <w:rPr>
          <w:sz w:val="24"/>
        </w:rPr>
        <w:t>．</w:t>
      </w:r>
      <w:r w:rsidRPr="00B46023">
        <w:rPr>
          <w:sz w:val="24"/>
        </w:rPr>
        <w:t>Bravo</w:t>
      </w:r>
      <w:r w:rsidRPr="00B46023">
        <w:rPr>
          <w:sz w:val="24"/>
        </w:rPr>
        <w:t>，</w:t>
      </w:r>
      <w:r w:rsidRPr="00B46023">
        <w:rPr>
          <w:sz w:val="24"/>
        </w:rPr>
        <w:t>Philip E</w:t>
      </w:r>
      <w:r w:rsidR="009C1BC1" w:rsidRPr="00B46023">
        <w:rPr>
          <w:sz w:val="24"/>
        </w:rPr>
        <w:t>．</w:t>
      </w:r>
      <w:r w:rsidR="009B26B6" w:rsidRPr="00B46023">
        <w:rPr>
          <w:sz w:val="24"/>
        </w:rPr>
        <w:t>Wood</w:t>
      </w:r>
      <w:r w:rsidRPr="00B46023">
        <w:rPr>
          <w:sz w:val="24"/>
        </w:rPr>
        <w:t>，</w:t>
      </w:r>
      <w:r w:rsidRPr="00B46023">
        <w:rPr>
          <w:sz w:val="24"/>
        </w:rPr>
        <w:t>Andrew N</w:t>
      </w:r>
      <w:r w:rsidR="009C1BC1" w:rsidRPr="00B46023">
        <w:rPr>
          <w:sz w:val="24"/>
        </w:rPr>
        <w:t>．</w:t>
      </w:r>
      <w:r w:rsidRPr="00B46023">
        <w:rPr>
          <w:sz w:val="24"/>
        </w:rPr>
        <w:t>Hfwmak</w:t>
      </w:r>
      <w:r w:rsidRPr="00B46023">
        <w:rPr>
          <w:sz w:val="24"/>
        </w:rPr>
        <w:t>．</w:t>
      </w:r>
      <w:r w:rsidR="00774621" w:rsidRPr="00B46023">
        <w:rPr>
          <w:sz w:val="24"/>
        </w:rPr>
        <w:t>Experimental validation of numerical s</w:t>
      </w:r>
      <w:r w:rsidRPr="00B46023">
        <w:rPr>
          <w:sz w:val="24"/>
        </w:rPr>
        <w:t xml:space="preserve">imulations of </w:t>
      </w:r>
      <w:r w:rsidR="00774621" w:rsidRPr="00B46023">
        <w:rPr>
          <w:sz w:val="24"/>
        </w:rPr>
        <w:t>the kneading disc section in a twin screw e</w:t>
      </w:r>
      <w:r w:rsidRPr="00B46023">
        <w:rPr>
          <w:sz w:val="24"/>
        </w:rPr>
        <w:t>xtruder[J]</w:t>
      </w:r>
      <w:r w:rsidRPr="00B46023">
        <w:rPr>
          <w:sz w:val="24"/>
        </w:rPr>
        <w:t>．</w:t>
      </w:r>
      <w:r w:rsidR="009B26B6" w:rsidRPr="00B46023">
        <w:rPr>
          <w:sz w:val="24"/>
        </w:rPr>
        <w:t>Polymer Engineering &amp; Science</w:t>
      </w:r>
      <w:r w:rsidR="009B26B6" w:rsidRPr="00B46023">
        <w:rPr>
          <w:sz w:val="24"/>
        </w:rPr>
        <w:t>，</w:t>
      </w:r>
      <w:r w:rsidRPr="00B46023">
        <w:rPr>
          <w:sz w:val="24"/>
        </w:rPr>
        <w:t>2000</w:t>
      </w:r>
      <w:r w:rsidR="009B26B6" w:rsidRPr="00B46023">
        <w:rPr>
          <w:sz w:val="24"/>
        </w:rPr>
        <w:t>，</w:t>
      </w:r>
      <w:r w:rsidR="009B26B6" w:rsidRPr="00B46023">
        <w:rPr>
          <w:sz w:val="24"/>
        </w:rPr>
        <w:t>40 (4)</w:t>
      </w:r>
      <w:r w:rsidR="009B26B6" w:rsidRPr="00B46023">
        <w:rPr>
          <w:sz w:val="24"/>
        </w:rPr>
        <w:t>：</w:t>
      </w:r>
      <w:r w:rsidRPr="00B46023">
        <w:rPr>
          <w:sz w:val="24"/>
        </w:rPr>
        <w:t>892-901</w:t>
      </w:r>
      <w:r w:rsidRPr="00B46023">
        <w:rPr>
          <w:sz w:val="24"/>
        </w:rPr>
        <w:t>．</w:t>
      </w:r>
    </w:p>
    <w:p w14:paraId="56538D85" w14:textId="77777777" w:rsidR="00D12385" w:rsidRPr="00B46023" w:rsidRDefault="00D12385" w:rsidP="00E466EE">
      <w:pPr>
        <w:spacing w:line="440" w:lineRule="atLeast"/>
        <w:ind w:firstLineChars="200" w:firstLine="480"/>
        <w:rPr>
          <w:sz w:val="24"/>
        </w:rPr>
      </w:pPr>
      <w:r w:rsidRPr="00B46023">
        <w:rPr>
          <w:sz w:val="24"/>
        </w:rPr>
        <w:t>[12] White</w:t>
      </w:r>
      <w:r w:rsidRPr="00B46023">
        <w:rPr>
          <w:sz w:val="24"/>
        </w:rPr>
        <w:t>．</w:t>
      </w:r>
      <w:r w:rsidRPr="00B46023">
        <w:rPr>
          <w:sz w:val="24"/>
        </w:rPr>
        <w:t>J</w:t>
      </w:r>
      <w:r w:rsidRPr="00B46023">
        <w:rPr>
          <w:sz w:val="24"/>
        </w:rPr>
        <w:t>．</w:t>
      </w:r>
      <w:r w:rsidRPr="00B46023">
        <w:rPr>
          <w:sz w:val="24"/>
        </w:rPr>
        <w:t>L</w:t>
      </w:r>
      <w:r w:rsidRPr="00B46023">
        <w:rPr>
          <w:sz w:val="24"/>
        </w:rPr>
        <w:t>，</w:t>
      </w:r>
      <w:r w:rsidRPr="00B46023">
        <w:rPr>
          <w:sz w:val="24"/>
        </w:rPr>
        <w:t>Chen Ziyun</w:t>
      </w:r>
      <w:r w:rsidRPr="00B46023">
        <w:rPr>
          <w:sz w:val="24"/>
        </w:rPr>
        <w:t>．</w:t>
      </w:r>
      <w:r w:rsidRPr="00B46023">
        <w:rPr>
          <w:sz w:val="24"/>
        </w:rPr>
        <w:t>Simulation of non-isothermal flow in modular co-rotating twin screw extruder[J]</w:t>
      </w:r>
      <w:r w:rsidRPr="00B46023">
        <w:rPr>
          <w:sz w:val="24"/>
        </w:rPr>
        <w:t>．</w:t>
      </w:r>
      <w:r w:rsidRPr="00B46023">
        <w:rPr>
          <w:sz w:val="24"/>
        </w:rPr>
        <w:t>Polymer Engineering &amp; Science</w:t>
      </w:r>
      <w:r w:rsidRPr="00B46023">
        <w:rPr>
          <w:sz w:val="24"/>
        </w:rPr>
        <w:t>，</w:t>
      </w:r>
      <w:r w:rsidR="00774621" w:rsidRPr="00B46023">
        <w:rPr>
          <w:sz w:val="24"/>
        </w:rPr>
        <w:t>1</w:t>
      </w:r>
      <w:r w:rsidRPr="00B46023">
        <w:rPr>
          <w:sz w:val="24"/>
        </w:rPr>
        <w:t>994</w:t>
      </w:r>
      <w:r w:rsidRPr="00B46023">
        <w:rPr>
          <w:sz w:val="24"/>
        </w:rPr>
        <w:t>，</w:t>
      </w:r>
      <w:r w:rsidRPr="00B46023">
        <w:rPr>
          <w:sz w:val="24"/>
        </w:rPr>
        <w:t>34(3)</w:t>
      </w:r>
      <w:r w:rsidRPr="00B46023">
        <w:rPr>
          <w:sz w:val="24"/>
        </w:rPr>
        <w:t>：</w:t>
      </w:r>
      <w:r w:rsidRPr="00B46023">
        <w:rPr>
          <w:sz w:val="24"/>
        </w:rPr>
        <w:t>229-237</w:t>
      </w:r>
      <w:r w:rsidRPr="00B46023">
        <w:rPr>
          <w:sz w:val="24"/>
        </w:rPr>
        <w:t>．</w:t>
      </w:r>
    </w:p>
    <w:p w14:paraId="5E690DF7" w14:textId="77777777" w:rsidR="00D12385" w:rsidRPr="00B46023" w:rsidRDefault="00D12385" w:rsidP="00E466EE">
      <w:pPr>
        <w:spacing w:line="440" w:lineRule="atLeast"/>
        <w:ind w:firstLineChars="200" w:firstLine="480"/>
        <w:rPr>
          <w:sz w:val="24"/>
        </w:rPr>
      </w:pPr>
      <w:r w:rsidRPr="00B46023">
        <w:rPr>
          <w:sz w:val="24"/>
        </w:rPr>
        <w:t>[1</w:t>
      </w:r>
      <w:r w:rsidR="00654F1F" w:rsidRPr="00B46023">
        <w:rPr>
          <w:sz w:val="24"/>
        </w:rPr>
        <w:t>3]</w:t>
      </w:r>
      <w:r w:rsidR="00774621" w:rsidRPr="00B46023">
        <w:rPr>
          <w:sz w:val="24"/>
        </w:rPr>
        <w:t xml:space="preserve"> </w:t>
      </w:r>
      <w:r w:rsidR="00654F1F" w:rsidRPr="00B46023">
        <w:rPr>
          <w:sz w:val="24"/>
        </w:rPr>
        <w:t>D</w:t>
      </w:r>
      <w:r w:rsidR="009C1BC1" w:rsidRPr="00B46023">
        <w:rPr>
          <w:sz w:val="24"/>
        </w:rPr>
        <w:t>．</w:t>
      </w:r>
      <w:r w:rsidRPr="00B46023">
        <w:rPr>
          <w:sz w:val="24"/>
        </w:rPr>
        <w:t>J</w:t>
      </w:r>
      <w:r w:rsidR="009C1BC1" w:rsidRPr="00B46023">
        <w:rPr>
          <w:sz w:val="24"/>
        </w:rPr>
        <w:t>．</w:t>
      </w:r>
      <w:r w:rsidR="00654F1F" w:rsidRPr="00B46023">
        <w:rPr>
          <w:sz w:val="24"/>
        </w:rPr>
        <w:t>Van Der Wal</w:t>
      </w:r>
      <w:r w:rsidR="00654F1F" w:rsidRPr="00B46023">
        <w:rPr>
          <w:sz w:val="24"/>
        </w:rPr>
        <w:t>，</w:t>
      </w:r>
      <w:r w:rsidRPr="00B46023">
        <w:rPr>
          <w:sz w:val="24"/>
        </w:rPr>
        <w:t>D</w:t>
      </w:r>
      <w:r w:rsidR="009C1BC1" w:rsidRPr="00B46023">
        <w:rPr>
          <w:sz w:val="24"/>
        </w:rPr>
        <w:t>．</w:t>
      </w:r>
      <w:r w:rsidRPr="00B46023">
        <w:rPr>
          <w:sz w:val="24"/>
        </w:rPr>
        <w:t>Goffart</w:t>
      </w:r>
      <w:r w:rsidR="00774621" w:rsidRPr="00B46023">
        <w:rPr>
          <w:sz w:val="24"/>
        </w:rPr>
        <w:t>，</w:t>
      </w:r>
      <w:r w:rsidRPr="00B46023">
        <w:rPr>
          <w:sz w:val="24"/>
        </w:rPr>
        <w:t>E</w:t>
      </w:r>
      <w:r w:rsidR="009C1BC1" w:rsidRPr="00B46023">
        <w:rPr>
          <w:sz w:val="24"/>
        </w:rPr>
        <w:t>．</w:t>
      </w:r>
      <w:r w:rsidRPr="00B46023">
        <w:rPr>
          <w:sz w:val="24"/>
        </w:rPr>
        <w:t>M</w:t>
      </w:r>
      <w:r w:rsidR="009C1BC1" w:rsidRPr="00B46023">
        <w:rPr>
          <w:sz w:val="24"/>
        </w:rPr>
        <w:t>．</w:t>
      </w:r>
      <w:r w:rsidR="00654F1F" w:rsidRPr="00B46023">
        <w:rPr>
          <w:sz w:val="24"/>
        </w:rPr>
        <w:t>Klomp</w:t>
      </w:r>
      <w:r w:rsidR="00654F1F" w:rsidRPr="00B46023">
        <w:rPr>
          <w:sz w:val="24"/>
        </w:rPr>
        <w:t>，</w:t>
      </w:r>
      <w:r w:rsidRPr="00B46023">
        <w:rPr>
          <w:sz w:val="24"/>
        </w:rPr>
        <w:t>H</w:t>
      </w:r>
      <w:r w:rsidR="009C1BC1" w:rsidRPr="00B46023">
        <w:rPr>
          <w:sz w:val="24"/>
        </w:rPr>
        <w:t>．</w:t>
      </w:r>
      <w:r w:rsidRPr="00B46023">
        <w:rPr>
          <w:sz w:val="24"/>
        </w:rPr>
        <w:t>W</w:t>
      </w:r>
      <w:r w:rsidR="009C1BC1" w:rsidRPr="00B46023">
        <w:rPr>
          <w:sz w:val="24"/>
        </w:rPr>
        <w:t>．</w:t>
      </w:r>
      <w:r w:rsidRPr="00B46023">
        <w:rPr>
          <w:sz w:val="24"/>
        </w:rPr>
        <w:t>Hoogstraten, L</w:t>
      </w:r>
      <w:r w:rsidR="009C1BC1" w:rsidRPr="00B46023">
        <w:rPr>
          <w:sz w:val="24"/>
        </w:rPr>
        <w:t>．</w:t>
      </w:r>
      <w:r w:rsidRPr="00B46023">
        <w:rPr>
          <w:sz w:val="24"/>
        </w:rPr>
        <w:t>P</w:t>
      </w:r>
      <w:r w:rsidR="009C1BC1" w:rsidRPr="00B46023">
        <w:rPr>
          <w:sz w:val="24"/>
        </w:rPr>
        <w:t>．</w:t>
      </w:r>
      <w:r w:rsidRPr="00B46023">
        <w:rPr>
          <w:sz w:val="24"/>
        </w:rPr>
        <w:t>B</w:t>
      </w:r>
      <w:r w:rsidR="009C1BC1" w:rsidRPr="00B46023">
        <w:rPr>
          <w:sz w:val="24"/>
        </w:rPr>
        <w:t>．</w:t>
      </w:r>
      <w:r w:rsidRPr="00B46023">
        <w:rPr>
          <w:sz w:val="24"/>
        </w:rPr>
        <w:t>M</w:t>
      </w:r>
      <w:r w:rsidR="009C1BC1" w:rsidRPr="00B46023">
        <w:rPr>
          <w:sz w:val="24"/>
        </w:rPr>
        <w:t>．</w:t>
      </w:r>
      <w:r w:rsidRPr="00B46023">
        <w:rPr>
          <w:sz w:val="24"/>
        </w:rPr>
        <w:t>Janssen</w:t>
      </w:r>
      <w:r w:rsidRPr="00B46023">
        <w:rPr>
          <w:sz w:val="24"/>
        </w:rPr>
        <w:t>．</w:t>
      </w:r>
      <w:r w:rsidRPr="00B46023">
        <w:rPr>
          <w:sz w:val="24"/>
        </w:rPr>
        <w:t>Three-dimens</w:t>
      </w:r>
      <w:r w:rsidR="00654F1F" w:rsidRPr="00B46023">
        <w:rPr>
          <w:sz w:val="24"/>
        </w:rPr>
        <w:t>ional flow modeling of a self-wi</w:t>
      </w:r>
      <w:r w:rsidRPr="00B46023">
        <w:rPr>
          <w:sz w:val="24"/>
        </w:rPr>
        <w:t xml:space="preserve">ping </w:t>
      </w:r>
      <w:r w:rsidR="00654F1F" w:rsidRPr="00B46023">
        <w:rPr>
          <w:sz w:val="24"/>
        </w:rPr>
        <w:t>co-rotating twin screw extruder</w:t>
      </w:r>
      <w:r w:rsidR="00654F1F" w:rsidRPr="00B46023">
        <w:rPr>
          <w:sz w:val="24"/>
        </w:rPr>
        <w:t>．</w:t>
      </w:r>
      <w:r w:rsidR="00774621" w:rsidRPr="00B46023">
        <w:rPr>
          <w:sz w:val="24"/>
        </w:rPr>
        <w:t>P</w:t>
      </w:r>
      <w:r w:rsidR="00654F1F" w:rsidRPr="00B46023">
        <w:rPr>
          <w:sz w:val="24"/>
        </w:rPr>
        <w:t>art II</w:t>
      </w:r>
      <w:r w:rsidR="00654F1F" w:rsidRPr="00B46023">
        <w:rPr>
          <w:sz w:val="24"/>
        </w:rPr>
        <w:t>：</w:t>
      </w:r>
      <w:r w:rsidR="00243BA0" w:rsidRPr="00B46023">
        <w:rPr>
          <w:sz w:val="24"/>
        </w:rPr>
        <w:t xml:space="preserve"> the kneading s</w:t>
      </w:r>
      <w:r w:rsidRPr="00B46023">
        <w:rPr>
          <w:sz w:val="24"/>
        </w:rPr>
        <w:t>ection[J]</w:t>
      </w:r>
      <w:r w:rsidR="00654F1F" w:rsidRPr="00B46023">
        <w:rPr>
          <w:sz w:val="24"/>
        </w:rPr>
        <w:t>．</w:t>
      </w:r>
      <w:r w:rsidRPr="00B46023">
        <w:rPr>
          <w:sz w:val="24"/>
        </w:rPr>
        <w:t>Polymer Engineering &amp; Science</w:t>
      </w:r>
      <w:r w:rsidRPr="00B46023">
        <w:rPr>
          <w:sz w:val="24"/>
        </w:rPr>
        <w:t>，</w:t>
      </w:r>
      <w:r w:rsidRPr="00B46023">
        <w:rPr>
          <w:sz w:val="24"/>
        </w:rPr>
        <w:t>1996</w:t>
      </w:r>
      <w:r w:rsidRPr="00B46023">
        <w:rPr>
          <w:sz w:val="24"/>
        </w:rPr>
        <w:t>，</w:t>
      </w:r>
      <w:r w:rsidRPr="00B46023">
        <w:rPr>
          <w:sz w:val="24"/>
        </w:rPr>
        <w:t>36(7)</w:t>
      </w:r>
      <w:r w:rsidRPr="00B46023">
        <w:rPr>
          <w:sz w:val="24"/>
        </w:rPr>
        <w:t>：</w:t>
      </w:r>
      <w:r w:rsidRPr="00B46023">
        <w:rPr>
          <w:sz w:val="24"/>
        </w:rPr>
        <w:t>912-924</w:t>
      </w:r>
      <w:r w:rsidRPr="00B46023">
        <w:rPr>
          <w:sz w:val="24"/>
        </w:rPr>
        <w:t>．</w:t>
      </w:r>
    </w:p>
    <w:p w14:paraId="7F49B716" w14:textId="77777777" w:rsidR="00D12385" w:rsidRPr="00B46023" w:rsidRDefault="00D12385" w:rsidP="00E466EE">
      <w:pPr>
        <w:spacing w:line="440" w:lineRule="atLeast"/>
        <w:ind w:firstLineChars="200" w:firstLine="480"/>
        <w:rPr>
          <w:sz w:val="24"/>
        </w:rPr>
      </w:pPr>
      <w:r w:rsidRPr="00B46023">
        <w:rPr>
          <w:sz w:val="24"/>
        </w:rPr>
        <w:t xml:space="preserve">[14] </w:t>
      </w:r>
      <w:r w:rsidR="00654F1F" w:rsidRPr="00B46023">
        <w:rPr>
          <w:sz w:val="24"/>
        </w:rPr>
        <w:t>Yasuya Nakayama</w:t>
      </w:r>
      <w:r w:rsidR="00654F1F" w:rsidRPr="00B46023">
        <w:rPr>
          <w:sz w:val="24"/>
        </w:rPr>
        <w:t>，</w:t>
      </w:r>
      <w:r w:rsidR="00654F1F" w:rsidRPr="00B46023">
        <w:rPr>
          <w:sz w:val="24"/>
        </w:rPr>
        <w:t>EijiTakeda</w:t>
      </w:r>
      <w:r w:rsidR="00654F1F" w:rsidRPr="00B46023">
        <w:rPr>
          <w:sz w:val="24"/>
        </w:rPr>
        <w:t>，</w:t>
      </w:r>
      <w:r w:rsidR="00654F1F" w:rsidRPr="00B46023">
        <w:rPr>
          <w:sz w:val="24"/>
        </w:rPr>
        <w:t>TakashiShigeishi</w:t>
      </w:r>
      <w:r w:rsidR="00654F1F" w:rsidRPr="00B46023">
        <w:rPr>
          <w:sz w:val="24"/>
        </w:rPr>
        <w:t>，</w:t>
      </w:r>
      <w:r w:rsidR="00654F1F" w:rsidRPr="00B46023">
        <w:rPr>
          <w:sz w:val="24"/>
        </w:rPr>
        <w:t>HidekiTomiyama</w:t>
      </w:r>
      <w:r w:rsidR="00654F1F" w:rsidRPr="00B46023">
        <w:rPr>
          <w:sz w:val="24"/>
        </w:rPr>
        <w:t>，</w:t>
      </w:r>
      <w:r w:rsidRPr="00B46023">
        <w:rPr>
          <w:sz w:val="24"/>
        </w:rPr>
        <w:t xml:space="preserve">Toshihisa </w:t>
      </w:r>
      <w:r w:rsidRPr="00B46023">
        <w:rPr>
          <w:sz w:val="24"/>
        </w:rPr>
        <w:lastRenderedPageBreak/>
        <w:t>Kajiwara</w:t>
      </w:r>
      <w:r w:rsidRPr="00B46023">
        <w:rPr>
          <w:sz w:val="24"/>
        </w:rPr>
        <w:t>．</w:t>
      </w:r>
      <w:r w:rsidRPr="00B46023">
        <w:rPr>
          <w:sz w:val="24"/>
        </w:rPr>
        <w:t>Melt-mixing by novel pitched-tip kneading disks in a co-rotating twin-screw extruder[J]</w:t>
      </w:r>
      <w:r w:rsidRPr="00B46023">
        <w:rPr>
          <w:sz w:val="24"/>
        </w:rPr>
        <w:t>．</w:t>
      </w:r>
      <w:r w:rsidR="00654F1F" w:rsidRPr="00B46023">
        <w:rPr>
          <w:sz w:val="24"/>
        </w:rPr>
        <w:t>Chemical Engineering Science</w:t>
      </w:r>
      <w:r w:rsidR="00654F1F" w:rsidRPr="00B46023">
        <w:rPr>
          <w:sz w:val="24"/>
        </w:rPr>
        <w:t>，</w:t>
      </w:r>
      <w:r w:rsidR="00654F1F" w:rsidRPr="00B46023">
        <w:rPr>
          <w:sz w:val="24"/>
        </w:rPr>
        <w:t>2011</w:t>
      </w:r>
      <w:r w:rsidR="00654F1F" w:rsidRPr="00B46023">
        <w:rPr>
          <w:sz w:val="24"/>
        </w:rPr>
        <w:t>，</w:t>
      </w:r>
      <w:r w:rsidR="00654F1F" w:rsidRPr="00B46023">
        <w:rPr>
          <w:sz w:val="24"/>
        </w:rPr>
        <w:t>66 (1)</w:t>
      </w:r>
      <w:r w:rsidR="00654F1F" w:rsidRPr="00B46023">
        <w:rPr>
          <w:sz w:val="24"/>
        </w:rPr>
        <w:t>：</w:t>
      </w:r>
      <w:r w:rsidRPr="00B46023">
        <w:rPr>
          <w:sz w:val="24"/>
        </w:rPr>
        <w:t>103-110</w:t>
      </w:r>
      <w:r w:rsidRPr="00B46023">
        <w:rPr>
          <w:sz w:val="24"/>
        </w:rPr>
        <w:t>．</w:t>
      </w:r>
    </w:p>
    <w:p w14:paraId="4A01B895" w14:textId="77777777" w:rsidR="00D12385" w:rsidRPr="00B46023" w:rsidRDefault="00D12385" w:rsidP="00E466EE">
      <w:pPr>
        <w:spacing w:line="440" w:lineRule="atLeast"/>
        <w:ind w:firstLineChars="200" w:firstLine="480"/>
        <w:rPr>
          <w:sz w:val="24"/>
        </w:rPr>
      </w:pPr>
      <w:r w:rsidRPr="00B46023">
        <w:rPr>
          <w:sz w:val="24"/>
        </w:rPr>
        <w:t>[15] Takeshi Ishikawa</w:t>
      </w:r>
      <w:r w:rsidRPr="00B46023">
        <w:rPr>
          <w:sz w:val="24"/>
        </w:rPr>
        <w:t>，</w:t>
      </w:r>
      <w:r w:rsidRPr="00B46023">
        <w:rPr>
          <w:sz w:val="24"/>
        </w:rPr>
        <w:t>Shin</w:t>
      </w:r>
      <w:r w:rsidR="00654F1F" w:rsidRPr="00B46023">
        <w:rPr>
          <w:sz w:val="24"/>
        </w:rPr>
        <w:t>-</w:t>
      </w:r>
      <w:r w:rsidRPr="00B46023">
        <w:rPr>
          <w:sz w:val="24"/>
        </w:rPr>
        <w:t>Ichi Kihara</w:t>
      </w:r>
      <w:r w:rsidRPr="00B46023">
        <w:rPr>
          <w:sz w:val="24"/>
        </w:rPr>
        <w:t>，</w:t>
      </w:r>
      <w:r w:rsidRPr="00B46023">
        <w:rPr>
          <w:sz w:val="24"/>
        </w:rPr>
        <w:t>Kazumori Funatsu</w:t>
      </w:r>
      <w:r w:rsidRPr="00B46023">
        <w:rPr>
          <w:sz w:val="24"/>
        </w:rPr>
        <w:t>．</w:t>
      </w:r>
      <w:r w:rsidRPr="00B46023">
        <w:rPr>
          <w:sz w:val="24"/>
        </w:rPr>
        <w:t>3-D numerical simulations of nonisothermal flow in co-rotating twin screw extruders[J]</w:t>
      </w:r>
      <w:r w:rsidRPr="00B46023">
        <w:rPr>
          <w:sz w:val="24"/>
        </w:rPr>
        <w:t>．</w:t>
      </w:r>
      <w:r w:rsidRPr="00B46023">
        <w:rPr>
          <w:sz w:val="24"/>
        </w:rPr>
        <w:t>Polymer Engineering</w:t>
      </w:r>
      <w:r w:rsidRPr="00B46023">
        <w:rPr>
          <w:sz w:val="24"/>
        </w:rPr>
        <w:t>＆</w:t>
      </w:r>
      <w:r w:rsidRPr="00B46023">
        <w:rPr>
          <w:sz w:val="24"/>
        </w:rPr>
        <w:t>Science</w:t>
      </w:r>
      <w:r w:rsidRPr="00B46023">
        <w:rPr>
          <w:sz w:val="24"/>
        </w:rPr>
        <w:t>．</w:t>
      </w:r>
      <w:r w:rsidRPr="00B46023">
        <w:rPr>
          <w:sz w:val="24"/>
        </w:rPr>
        <w:t>2000</w:t>
      </w:r>
      <w:r w:rsidRPr="00B46023">
        <w:rPr>
          <w:sz w:val="24"/>
        </w:rPr>
        <w:t>，</w:t>
      </w:r>
      <w:r w:rsidRPr="00B46023">
        <w:rPr>
          <w:sz w:val="24"/>
        </w:rPr>
        <w:t>40(2)</w:t>
      </w:r>
      <w:r w:rsidRPr="00B46023">
        <w:rPr>
          <w:sz w:val="24"/>
        </w:rPr>
        <w:t>：</w:t>
      </w:r>
      <w:r w:rsidRPr="00B46023">
        <w:rPr>
          <w:sz w:val="24"/>
        </w:rPr>
        <w:t>357-364</w:t>
      </w:r>
      <w:r w:rsidRPr="00B46023">
        <w:rPr>
          <w:sz w:val="24"/>
        </w:rPr>
        <w:t>．</w:t>
      </w:r>
    </w:p>
    <w:p w14:paraId="3F13140E" w14:textId="77777777" w:rsidR="00D12385" w:rsidRPr="00B46023" w:rsidRDefault="00D12385" w:rsidP="00E466EE">
      <w:pPr>
        <w:spacing w:line="440" w:lineRule="atLeast"/>
        <w:ind w:firstLineChars="200" w:firstLine="480"/>
        <w:rPr>
          <w:sz w:val="24"/>
        </w:rPr>
      </w:pPr>
      <w:r w:rsidRPr="00B46023">
        <w:rPr>
          <w:sz w:val="24"/>
        </w:rPr>
        <w:t>[16] V</w:t>
      </w:r>
      <w:r w:rsidRPr="00B46023">
        <w:rPr>
          <w:sz w:val="24"/>
        </w:rPr>
        <w:t>．</w:t>
      </w:r>
      <w:r w:rsidRPr="00B46023">
        <w:rPr>
          <w:sz w:val="24"/>
        </w:rPr>
        <w:t>L</w:t>
      </w:r>
      <w:r w:rsidRPr="00B46023">
        <w:rPr>
          <w:sz w:val="24"/>
        </w:rPr>
        <w:t>．</w:t>
      </w:r>
      <w:r w:rsidRPr="00B46023">
        <w:rPr>
          <w:sz w:val="24"/>
        </w:rPr>
        <w:t>Bravo</w:t>
      </w:r>
      <w:r w:rsidRPr="00B46023">
        <w:rPr>
          <w:sz w:val="24"/>
        </w:rPr>
        <w:t>，</w:t>
      </w:r>
      <w:r w:rsidRPr="00B46023">
        <w:rPr>
          <w:sz w:val="24"/>
        </w:rPr>
        <w:t>A</w:t>
      </w:r>
      <w:r w:rsidRPr="00B46023">
        <w:rPr>
          <w:sz w:val="24"/>
        </w:rPr>
        <w:t>．</w:t>
      </w:r>
      <w:r w:rsidRPr="00B46023">
        <w:rPr>
          <w:sz w:val="24"/>
        </w:rPr>
        <w:t>N</w:t>
      </w:r>
      <w:r w:rsidRPr="00B46023">
        <w:rPr>
          <w:sz w:val="24"/>
        </w:rPr>
        <w:t>．</w:t>
      </w:r>
      <w:r w:rsidRPr="00B46023">
        <w:rPr>
          <w:sz w:val="24"/>
        </w:rPr>
        <w:t>Hrymak</w:t>
      </w:r>
      <w:r w:rsidRPr="00B46023">
        <w:rPr>
          <w:sz w:val="24"/>
        </w:rPr>
        <w:t>．</w:t>
      </w:r>
      <w:r w:rsidRPr="00B46023">
        <w:rPr>
          <w:sz w:val="24"/>
        </w:rPr>
        <w:t>Numerical simulation of pressure and velocity profiles in kneading elements of a co-rotating twin screw extruder[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2)</w:t>
      </w:r>
      <w:r w:rsidR="00654F1F" w:rsidRPr="00B46023">
        <w:rPr>
          <w:sz w:val="24"/>
        </w:rPr>
        <w:t>：</w:t>
      </w:r>
      <w:r w:rsidRPr="00B46023">
        <w:rPr>
          <w:sz w:val="24"/>
        </w:rPr>
        <w:t>539</w:t>
      </w:r>
      <w:r w:rsidRPr="00B46023">
        <w:rPr>
          <w:sz w:val="24"/>
        </w:rPr>
        <w:t>．</w:t>
      </w:r>
    </w:p>
    <w:p w14:paraId="59F53473" w14:textId="77777777" w:rsidR="00D12385" w:rsidRPr="00B46023" w:rsidRDefault="00D12385" w:rsidP="00E466EE">
      <w:pPr>
        <w:spacing w:line="440" w:lineRule="atLeast"/>
        <w:ind w:firstLineChars="200" w:firstLine="480"/>
        <w:rPr>
          <w:sz w:val="24"/>
        </w:rPr>
      </w:pPr>
      <w:r w:rsidRPr="00B46023">
        <w:rPr>
          <w:sz w:val="24"/>
        </w:rPr>
        <w:t>[17] Yoshinaga</w:t>
      </w:r>
      <w:r w:rsidRPr="00B46023">
        <w:rPr>
          <w:sz w:val="24"/>
        </w:rPr>
        <w:t>，</w:t>
      </w:r>
      <w:r w:rsidRPr="00B46023">
        <w:rPr>
          <w:sz w:val="24"/>
        </w:rPr>
        <w:t>Makoto</w:t>
      </w:r>
      <w:r w:rsidRPr="00B46023">
        <w:rPr>
          <w:sz w:val="24"/>
        </w:rPr>
        <w:t>，</w:t>
      </w:r>
      <w:r w:rsidRPr="00B46023">
        <w:rPr>
          <w:sz w:val="24"/>
        </w:rPr>
        <w:t>Katsuki</w:t>
      </w:r>
      <w:r w:rsidRPr="00B46023">
        <w:rPr>
          <w:sz w:val="24"/>
        </w:rPr>
        <w:t>，</w:t>
      </w:r>
      <w:r w:rsidRPr="00B46023">
        <w:rPr>
          <w:sz w:val="24"/>
        </w:rPr>
        <w:t>Shingo</w:t>
      </w:r>
      <w:r w:rsidRPr="00B46023">
        <w:rPr>
          <w:sz w:val="24"/>
        </w:rPr>
        <w:t>，</w:t>
      </w:r>
      <w:r w:rsidRPr="00B46023">
        <w:rPr>
          <w:sz w:val="24"/>
        </w:rPr>
        <w:t>Miyazaki</w:t>
      </w:r>
      <w:r w:rsidRPr="00B46023">
        <w:rPr>
          <w:sz w:val="24"/>
        </w:rPr>
        <w:t>，</w:t>
      </w:r>
      <w:r w:rsidRPr="00B46023">
        <w:rPr>
          <w:sz w:val="24"/>
        </w:rPr>
        <w:t>Masam</w:t>
      </w:r>
      <w:r w:rsidRPr="00B46023">
        <w:rPr>
          <w:sz w:val="24"/>
        </w:rPr>
        <w:t>．</w:t>
      </w:r>
      <w:r w:rsidRPr="00B46023">
        <w:rPr>
          <w:sz w:val="24"/>
        </w:rPr>
        <w:t>Mixing mechanism of three-tip kneading block in twin screw extruders[J]</w:t>
      </w:r>
      <w:r w:rsidRPr="00B46023">
        <w:rPr>
          <w:sz w:val="24"/>
        </w:rPr>
        <w:t>．</w:t>
      </w:r>
      <w:r w:rsidRPr="00B46023">
        <w:rPr>
          <w:sz w:val="24"/>
        </w:rPr>
        <w:t>Polymer Engineering &amp; Science</w:t>
      </w:r>
      <w:r w:rsidRPr="00B46023">
        <w:rPr>
          <w:sz w:val="24"/>
        </w:rPr>
        <w:t>，</w:t>
      </w:r>
      <w:r w:rsidRPr="00B46023">
        <w:rPr>
          <w:sz w:val="24"/>
        </w:rPr>
        <w:t>2000</w:t>
      </w:r>
      <w:r w:rsidRPr="00B46023">
        <w:rPr>
          <w:sz w:val="24"/>
        </w:rPr>
        <w:t>，</w:t>
      </w:r>
      <w:r w:rsidRPr="00B46023">
        <w:rPr>
          <w:sz w:val="24"/>
        </w:rPr>
        <w:t>40(1)</w:t>
      </w:r>
      <w:r w:rsidRPr="00B46023">
        <w:rPr>
          <w:sz w:val="24"/>
        </w:rPr>
        <w:t>：</w:t>
      </w:r>
      <w:r w:rsidRPr="00B46023">
        <w:rPr>
          <w:sz w:val="24"/>
        </w:rPr>
        <w:t>168-178</w:t>
      </w:r>
      <w:r w:rsidRPr="00B46023">
        <w:rPr>
          <w:sz w:val="24"/>
        </w:rPr>
        <w:t>．</w:t>
      </w:r>
    </w:p>
    <w:p w14:paraId="2EEA180A" w14:textId="77777777" w:rsidR="00D12385" w:rsidRPr="00B46023" w:rsidRDefault="00D12385" w:rsidP="00E466EE">
      <w:pPr>
        <w:spacing w:line="440" w:lineRule="atLeast"/>
        <w:ind w:firstLineChars="200" w:firstLine="480"/>
        <w:rPr>
          <w:sz w:val="24"/>
        </w:rPr>
      </w:pPr>
      <w:r w:rsidRPr="00B46023">
        <w:rPr>
          <w:sz w:val="24"/>
        </w:rPr>
        <w:t xml:space="preserve">[18] </w:t>
      </w:r>
      <w:r w:rsidRPr="00B46023">
        <w:rPr>
          <w:sz w:val="24"/>
        </w:rPr>
        <w:t>李鹏，耿孝正．啮合同向双螺杆挤出机捏合块流道流场分析</w:t>
      </w:r>
      <w:r w:rsidRPr="00B46023">
        <w:rPr>
          <w:sz w:val="24"/>
        </w:rPr>
        <w:t>[D]</w:t>
      </w:r>
      <w:r w:rsidR="00654F1F" w:rsidRPr="00B46023">
        <w:rPr>
          <w:sz w:val="24"/>
        </w:rPr>
        <w:t>．</w:t>
      </w:r>
      <w:r w:rsidRPr="00B46023">
        <w:rPr>
          <w:sz w:val="24"/>
        </w:rPr>
        <w:t>北京：北京化工大学，</w:t>
      </w:r>
      <w:r w:rsidRPr="00B46023">
        <w:rPr>
          <w:sz w:val="24"/>
        </w:rPr>
        <w:t>2000</w:t>
      </w:r>
      <w:r w:rsidRPr="00B46023">
        <w:rPr>
          <w:sz w:val="24"/>
        </w:rPr>
        <w:t>．</w:t>
      </w:r>
    </w:p>
    <w:p w14:paraId="65A8FF90" w14:textId="77777777" w:rsidR="00D12385" w:rsidRPr="00B46023" w:rsidRDefault="00D12385" w:rsidP="00E466EE">
      <w:pPr>
        <w:spacing w:line="440" w:lineRule="atLeast"/>
        <w:ind w:firstLineChars="200" w:firstLine="480"/>
        <w:rPr>
          <w:sz w:val="24"/>
        </w:rPr>
      </w:pPr>
      <w:r w:rsidRPr="00B46023">
        <w:rPr>
          <w:sz w:val="24"/>
        </w:rPr>
        <w:t xml:space="preserve">[19] </w:t>
      </w:r>
      <w:r w:rsidRPr="00B46023">
        <w:rPr>
          <w:sz w:val="24"/>
        </w:rPr>
        <w:t>刘青峰，马秀清．同向双螺杆挤出过程不同螺杆构型的混合性能分析</w:t>
      </w:r>
      <w:r w:rsidRPr="00B46023">
        <w:rPr>
          <w:sz w:val="24"/>
        </w:rPr>
        <w:t>[J]</w:t>
      </w:r>
      <w:r w:rsidRPr="00B46023">
        <w:rPr>
          <w:sz w:val="24"/>
        </w:rPr>
        <w:t>．橡胶技术与装备，</w:t>
      </w:r>
      <w:r w:rsidRPr="00B46023">
        <w:rPr>
          <w:sz w:val="24"/>
        </w:rPr>
        <w:t>2006</w:t>
      </w:r>
      <w:r w:rsidRPr="00B46023">
        <w:rPr>
          <w:sz w:val="24"/>
        </w:rPr>
        <w:t>，</w:t>
      </w:r>
      <w:r w:rsidRPr="00B46023">
        <w:rPr>
          <w:sz w:val="24"/>
        </w:rPr>
        <w:t>32</w:t>
      </w:r>
      <w:r w:rsidR="009C1BC1" w:rsidRPr="00B46023">
        <w:rPr>
          <w:sz w:val="24"/>
        </w:rPr>
        <w:t>(9)</w:t>
      </w:r>
      <w:r w:rsidR="009C1BC1" w:rsidRPr="00B46023">
        <w:rPr>
          <w:sz w:val="24"/>
        </w:rPr>
        <w:t>：</w:t>
      </w:r>
      <w:r w:rsidRPr="00B46023">
        <w:rPr>
          <w:sz w:val="24"/>
        </w:rPr>
        <w:t>1-6</w:t>
      </w:r>
      <w:r w:rsidRPr="00B46023">
        <w:rPr>
          <w:sz w:val="24"/>
        </w:rPr>
        <w:t>．</w:t>
      </w:r>
    </w:p>
    <w:p w14:paraId="1F611F8A" w14:textId="77777777" w:rsidR="00D12385" w:rsidRPr="00B46023" w:rsidRDefault="00D12385" w:rsidP="00E466EE">
      <w:pPr>
        <w:spacing w:line="440" w:lineRule="atLeast"/>
        <w:ind w:firstLineChars="200" w:firstLine="480"/>
        <w:rPr>
          <w:sz w:val="24"/>
        </w:rPr>
      </w:pPr>
      <w:r w:rsidRPr="00B46023">
        <w:rPr>
          <w:sz w:val="24"/>
        </w:rPr>
        <w:t>[20] Xian-Ming Zhang</w:t>
      </w:r>
      <w:r w:rsidRPr="00B46023">
        <w:rPr>
          <w:sz w:val="24"/>
        </w:rPr>
        <w:t>，</w:t>
      </w:r>
      <w:r w:rsidRPr="00B46023">
        <w:rPr>
          <w:sz w:val="24"/>
        </w:rPr>
        <w:t>Lian-Fang Feng</w:t>
      </w:r>
      <w:r w:rsidRPr="00B46023">
        <w:rPr>
          <w:sz w:val="24"/>
        </w:rPr>
        <w:t>，</w:t>
      </w:r>
      <w:r w:rsidRPr="00B46023">
        <w:rPr>
          <w:sz w:val="24"/>
        </w:rPr>
        <w:t>Wen-Xing Chen</w:t>
      </w:r>
      <w:r w:rsidRPr="00B46023">
        <w:rPr>
          <w:sz w:val="24"/>
        </w:rPr>
        <w:t>，</w:t>
      </w:r>
      <w:r w:rsidRPr="00B46023">
        <w:rPr>
          <w:sz w:val="24"/>
        </w:rPr>
        <w:t>Guo-Hua Hu</w:t>
      </w:r>
      <w:r w:rsidRPr="00B46023">
        <w:rPr>
          <w:sz w:val="24"/>
        </w:rPr>
        <w:t>．</w:t>
      </w:r>
      <w:r w:rsidRPr="00B46023">
        <w:rPr>
          <w:sz w:val="24"/>
        </w:rPr>
        <w:t>Numerical simulation and experimental validation of mixing performance of kneading discs in a twin screw extruder[J]</w:t>
      </w:r>
      <w:r w:rsidRPr="00B46023">
        <w:rPr>
          <w:sz w:val="24"/>
        </w:rPr>
        <w:t>．</w:t>
      </w:r>
      <w:r w:rsidRPr="00B46023">
        <w:rPr>
          <w:sz w:val="24"/>
        </w:rPr>
        <w:t>Polymer Engineering &amp; Science</w:t>
      </w:r>
      <w:r w:rsidRPr="00B46023">
        <w:rPr>
          <w:sz w:val="24"/>
        </w:rPr>
        <w:t>，</w:t>
      </w:r>
      <w:r w:rsidRPr="00B46023">
        <w:rPr>
          <w:sz w:val="24"/>
        </w:rPr>
        <w:t>2009</w:t>
      </w:r>
      <w:r w:rsidRPr="00B46023">
        <w:rPr>
          <w:sz w:val="24"/>
        </w:rPr>
        <w:t>，</w:t>
      </w:r>
      <w:r w:rsidR="00654F1F" w:rsidRPr="00B46023">
        <w:rPr>
          <w:sz w:val="24"/>
        </w:rPr>
        <w:t>49(9)</w:t>
      </w:r>
      <w:r w:rsidRPr="00B46023">
        <w:rPr>
          <w:sz w:val="24"/>
        </w:rPr>
        <w:t>：</w:t>
      </w:r>
      <w:r w:rsidRPr="00B46023">
        <w:rPr>
          <w:sz w:val="24"/>
        </w:rPr>
        <w:t>1772-1783</w:t>
      </w:r>
      <w:r w:rsidRPr="00B46023">
        <w:rPr>
          <w:sz w:val="24"/>
        </w:rPr>
        <w:t>．</w:t>
      </w:r>
    </w:p>
    <w:p w14:paraId="6C03BE02" w14:textId="77777777" w:rsidR="00D12385" w:rsidRPr="00B46023" w:rsidRDefault="00D12385" w:rsidP="00E466EE">
      <w:pPr>
        <w:spacing w:line="440" w:lineRule="atLeast"/>
        <w:ind w:firstLineChars="200" w:firstLine="480"/>
        <w:rPr>
          <w:sz w:val="24"/>
        </w:rPr>
      </w:pPr>
      <w:r w:rsidRPr="00B46023">
        <w:rPr>
          <w:sz w:val="24"/>
        </w:rPr>
        <w:t xml:space="preserve">[21] </w:t>
      </w:r>
      <w:r w:rsidRPr="00B46023">
        <w:rPr>
          <w:sz w:val="24"/>
        </w:rPr>
        <w:t>尹燕玲，耿孝正，马秀清．啮合同向</w:t>
      </w:r>
      <w:r w:rsidR="00654F1F" w:rsidRPr="00B46023">
        <w:rPr>
          <w:sz w:val="24"/>
        </w:rPr>
        <w:t>双</w:t>
      </w:r>
      <w:r w:rsidRPr="00B46023">
        <w:rPr>
          <w:sz w:val="24"/>
        </w:rPr>
        <w:t>螺杆挤出过程新型混合元件</w:t>
      </w:r>
      <w:r w:rsidRPr="00B46023">
        <w:rPr>
          <w:sz w:val="24"/>
        </w:rPr>
        <w:t>——</w:t>
      </w:r>
      <w:r w:rsidRPr="00B46023">
        <w:rPr>
          <w:sz w:val="24"/>
        </w:rPr>
        <w:t>六棱柱元件实验研究</w:t>
      </w:r>
      <w:r w:rsidRPr="00B46023">
        <w:rPr>
          <w:sz w:val="24"/>
        </w:rPr>
        <w:t>[J]</w:t>
      </w:r>
      <w:r w:rsidRPr="00B46023">
        <w:rPr>
          <w:sz w:val="24"/>
        </w:rPr>
        <w:t>．中国塑料，</w:t>
      </w:r>
      <w:r w:rsidRPr="00B46023">
        <w:rPr>
          <w:sz w:val="24"/>
        </w:rPr>
        <w:t>2002</w:t>
      </w:r>
      <w:r w:rsidRPr="00B46023">
        <w:rPr>
          <w:sz w:val="24"/>
        </w:rPr>
        <w:t>，</w:t>
      </w:r>
      <w:r w:rsidRPr="00B46023">
        <w:rPr>
          <w:sz w:val="24"/>
        </w:rPr>
        <w:t>16(6)</w:t>
      </w:r>
      <w:r w:rsidRPr="00B46023">
        <w:rPr>
          <w:sz w:val="24"/>
        </w:rPr>
        <w:t>：</w:t>
      </w:r>
      <w:r w:rsidRPr="00B46023">
        <w:rPr>
          <w:sz w:val="24"/>
        </w:rPr>
        <w:t>76-80</w:t>
      </w:r>
      <w:r w:rsidRPr="00B46023">
        <w:rPr>
          <w:sz w:val="24"/>
        </w:rPr>
        <w:t>．</w:t>
      </w:r>
    </w:p>
    <w:p w14:paraId="669D3A80" w14:textId="77777777" w:rsidR="00D12385" w:rsidRPr="00B46023" w:rsidRDefault="003B488D" w:rsidP="00E466EE">
      <w:pPr>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至少</w:t>
      </w:r>
      <w:r w:rsidRPr="00B46023">
        <w:rPr>
          <w:sz w:val="24"/>
        </w:rPr>
        <w:t>15</w:t>
      </w:r>
      <w:r w:rsidRPr="00B46023">
        <w:rPr>
          <w:sz w:val="24"/>
        </w:rPr>
        <w:t>篇中文文献，</w:t>
      </w:r>
      <w:r w:rsidRPr="00B46023">
        <w:rPr>
          <w:sz w:val="24"/>
        </w:rPr>
        <w:t>5</w:t>
      </w:r>
      <w:r w:rsidRPr="00B46023">
        <w:rPr>
          <w:sz w:val="24"/>
        </w:rPr>
        <w:t>篇外文文献）</w:t>
      </w:r>
    </w:p>
    <w:p w14:paraId="38DA305E" w14:textId="77777777" w:rsidR="005F7F15" w:rsidRPr="00B46023" w:rsidRDefault="005F7F15" w:rsidP="00867AAE">
      <w:pPr>
        <w:pStyle w:val="12"/>
        <w:rPr>
          <w:sz w:val="24"/>
        </w:rPr>
      </w:pPr>
      <w:r w:rsidRPr="00B46023">
        <w:rPr>
          <w:sz w:val="24"/>
        </w:rPr>
        <w:br w:type="page"/>
      </w:r>
      <w:bookmarkStart w:id="108" w:name="_Toc40623246"/>
      <w:r w:rsidRPr="00B46023">
        <w:lastRenderedPageBreak/>
        <w:t>致</w:t>
      </w:r>
      <w:r w:rsidR="00C553F9" w:rsidRPr="00B46023">
        <w:t xml:space="preserve"> </w:t>
      </w:r>
      <w:r w:rsidR="005177B4" w:rsidRPr="00B46023">
        <w:t xml:space="preserve"> </w:t>
      </w:r>
      <w:r w:rsidRPr="00B46023">
        <w:t>谢</w:t>
      </w:r>
      <w:bookmarkEnd w:id="108"/>
    </w:p>
    <w:p w14:paraId="257E6742" w14:textId="6DD16CB6" w:rsidR="005F7F15"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XXXXXXxXXXXXXXXXX</w:t>
      </w:r>
    </w:p>
    <w:p w14:paraId="7D4C1209" w14:textId="77777777" w:rsidR="003B488D" w:rsidRPr="00B46023" w:rsidRDefault="003B488D" w:rsidP="002C4EF2">
      <w:pPr>
        <w:tabs>
          <w:tab w:val="left" w:pos="741"/>
        </w:tabs>
        <w:spacing w:line="440" w:lineRule="atLeast"/>
        <w:ind w:firstLineChars="200" w:firstLine="480"/>
        <w:rPr>
          <w:sz w:val="24"/>
        </w:rPr>
      </w:pPr>
      <w:r w:rsidRPr="00B46023">
        <w:rPr>
          <w:sz w:val="24"/>
        </w:rPr>
        <w:t>XXXXXXXXXXXXXXXXXXXXXXXXXXXXXXXXXXXXXXXXXXXXXXXXXXXXXXXXXXX</w:t>
      </w:r>
    </w:p>
    <w:p w14:paraId="6A5CD2E9" w14:textId="77777777" w:rsidR="003B488D" w:rsidRPr="00B46023" w:rsidRDefault="003B488D" w:rsidP="002C4EF2">
      <w:pPr>
        <w:tabs>
          <w:tab w:val="left" w:pos="741"/>
        </w:tabs>
        <w:spacing w:line="440" w:lineRule="atLeast"/>
        <w:ind w:firstLineChars="200" w:firstLine="480"/>
        <w:rPr>
          <w:sz w:val="24"/>
        </w:rPr>
      </w:pPr>
      <w:r w:rsidRPr="00B46023">
        <w:rPr>
          <w:sz w:val="24"/>
        </w:rPr>
        <w:t>（宋体，小四，固定值</w:t>
      </w:r>
      <w:r w:rsidRPr="00B46023">
        <w:rPr>
          <w:sz w:val="24"/>
        </w:rPr>
        <w:t>22</w:t>
      </w:r>
      <w:r w:rsidRPr="00B46023">
        <w:rPr>
          <w:sz w:val="24"/>
        </w:rPr>
        <w:t>磅，首行缩进</w:t>
      </w:r>
      <w:r w:rsidRPr="00B46023">
        <w:rPr>
          <w:sz w:val="24"/>
        </w:rPr>
        <w:t>2</w:t>
      </w:r>
      <w:r w:rsidRPr="00B46023">
        <w:rPr>
          <w:sz w:val="24"/>
        </w:rPr>
        <w:t>字符）</w:t>
      </w:r>
    </w:p>
    <w:sectPr w:rsidR="003B488D" w:rsidRPr="00B46023" w:rsidSect="00E76C58">
      <w:footerReference w:type="default" r:id="rId263"/>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8" w:author="陈 帅华" w:date="2020-05-12T17:41:00Z" w:initials="陈">
    <w:p w14:paraId="50A336A1" w14:textId="5DEEA8A5" w:rsidR="00F33C49" w:rsidRDefault="00F33C49">
      <w:pPr>
        <w:pStyle w:val="af2"/>
      </w:pPr>
      <w:r>
        <w:rPr>
          <w:rStyle w:val="af1"/>
        </w:rPr>
        <w:annotationRef/>
      </w:r>
      <w:r>
        <w:rPr>
          <w:rFonts w:hint="eastAsia"/>
        </w:rPr>
        <w:t>在写国内外研究现状的时候记得改</w:t>
      </w:r>
    </w:p>
  </w:comment>
  <w:comment w:id="73" w:author="陈 帅华" w:date="2020-05-12T21:13:00Z" w:initials="陈">
    <w:p w14:paraId="01047285" w14:textId="77777777" w:rsidR="00F33C49" w:rsidRDefault="00F33C49" w:rsidP="00CE5E2D">
      <w:pPr>
        <w:pStyle w:val="af2"/>
      </w:pPr>
      <w:r>
        <w:rPr>
          <w:rStyle w:val="af1"/>
        </w:rPr>
        <w:annotationRef/>
      </w:r>
      <w:r>
        <w:rPr>
          <w:rFonts w:hint="eastAsia"/>
        </w:rPr>
        <w:t>此处更改为文献</w:t>
      </w:r>
    </w:p>
  </w:comment>
  <w:comment w:id="76" w:author="陈 帅华" w:date="2020-05-13T00:02:00Z" w:initials="陈">
    <w:p w14:paraId="1ED40FE0" w14:textId="1AC4EAC9" w:rsidR="00F33C49" w:rsidRDefault="00F33C49">
      <w:pPr>
        <w:pStyle w:val="af2"/>
      </w:pPr>
      <w:r>
        <w:rPr>
          <w:rStyle w:val="af1"/>
        </w:rPr>
        <w:annotationRef/>
      </w:r>
      <w:r>
        <w:rPr>
          <w:rFonts w:hint="eastAsia"/>
        </w:rPr>
        <w:t>文献引用</w:t>
      </w:r>
    </w:p>
  </w:comment>
  <w:comment w:id="87" w:author="陈 帅华" w:date="2020-05-13T22:52:00Z" w:initials="陈">
    <w:p w14:paraId="15BFBBF2" w14:textId="056B098D" w:rsidR="00F33C49" w:rsidRDefault="00F33C49">
      <w:pPr>
        <w:pStyle w:val="af2"/>
      </w:pPr>
      <w:r>
        <w:rPr>
          <w:rStyle w:val="af1"/>
        </w:rPr>
        <w:annotationRef/>
      </w:r>
      <w:r>
        <w:rPr>
          <w:rFonts w:hint="eastAsia"/>
        </w:rPr>
        <w:t>此处要着重降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0A336A1" w15:done="0"/>
  <w15:commentEx w15:paraId="01047285" w15:done="0"/>
  <w15:commentEx w15:paraId="1ED40FE0" w15:done="0"/>
  <w15:commentEx w15:paraId="15BFBB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55E33" w16cex:dateUtc="2020-05-12T09:41:00Z"/>
  <w16cex:commentExtensible w16cex:durableId="22659009" w16cex:dateUtc="2020-05-12T13:13:00Z"/>
  <w16cex:commentExtensible w16cex:durableId="2265B783" w16cex:dateUtc="2020-05-12T16:02:00Z"/>
  <w16cex:commentExtensible w16cex:durableId="2266F896" w16cex:dateUtc="2020-05-13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0A336A1" w16cid:durableId="22655E33"/>
  <w16cid:commentId w16cid:paraId="01047285" w16cid:durableId="22659009"/>
  <w16cid:commentId w16cid:paraId="1ED40FE0" w16cid:durableId="2265B783"/>
  <w16cid:commentId w16cid:paraId="15BFBBF2" w16cid:durableId="2266F89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E46F2C" w14:textId="77777777" w:rsidR="009F525E" w:rsidRDefault="009F525E">
      <w:r>
        <w:separator/>
      </w:r>
    </w:p>
  </w:endnote>
  <w:endnote w:type="continuationSeparator" w:id="0">
    <w:p w14:paraId="08E18E6E" w14:textId="77777777" w:rsidR="009F525E" w:rsidRDefault="009F5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F33C49" w:rsidRDefault="00F33C49">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F33C49" w:rsidRPr="00452250" w:rsidRDefault="00F33C49"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456622"/>
      <w:docPartObj>
        <w:docPartGallery w:val="Page Numbers (Bottom of Page)"/>
        <w:docPartUnique/>
      </w:docPartObj>
    </w:sdtPr>
    <w:sdtContent>
      <w:p w14:paraId="595B9219" w14:textId="1C765B5E" w:rsidR="00F33C49" w:rsidRDefault="00F33C49">
        <w:pPr>
          <w:pStyle w:val="a6"/>
          <w:jc w:val="center"/>
        </w:pPr>
        <w:r>
          <w:fldChar w:fldCharType="begin"/>
        </w:r>
        <w:r>
          <w:instrText>PAGE   \* MERGEFORMAT</w:instrText>
        </w:r>
        <w:r>
          <w:fldChar w:fldCharType="separate"/>
        </w:r>
        <w:r>
          <w:rPr>
            <w:lang w:val="zh-CN" w:eastAsia="zh-CN"/>
          </w:rPr>
          <w:t>2</w:t>
        </w:r>
        <w:r>
          <w:fldChar w:fldCharType="end"/>
        </w:r>
      </w:p>
    </w:sdtContent>
  </w:sdt>
  <w:p w14:paraId="7AA6AABC" w14:textId="77777777" w:rsidR="00F33C49" w:rsidRPr="00452250" w:rsidRDefault="00F33C49" w:rsidP="004522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343445"/>
      <w:docPartObj>
        <w:docPartGallery w:val="Page Numbers (Bottom of Page)"/>
        <w:docPartUnique/>
      </w:docPartObj>
    </w:sdtPr>
    <w:sdtContent>
      <w:p w14:paraId="07CC4AF3" w14:textId="77777777" w:rsidR="00F33C49" w:rsidRDefault="00F33C49">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F33C49" w:rsidRPr="00452250" w:rsidRDefault="00F33C49"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82FCA2" w14:textId="77777777" w:rsidR="009F525E" w:rsidRDefault="009F525E">
      <w:r>
        <w:separator/>
      </w:r>
    </w:p>
  </w:footnote>
  <w:footnote w:type="continuationSeparator" w:id="0">
    <w:p w14:paraId="7D4B0ADC" w14:textId="77777777" w:rsidR="009F525E" w:rsidRDefault="009F52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8"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6F54D7F"/>
    <w:multiLevelType w:val="singleLevel"/>
    <w:tmpl w:val="00000000"/>
    <w:lvl w:ilvl="0">
      <w:start w:val="1"/>
      <w:numFmt w:val="decimal"/>
      <w:suff w:val="nothing"/>
      <w:lvlText w:val="（%1）"/>
      <w:lvlJc w:val="left"/>
    </w:lvl>
  </w:abstractNum>
  <w:abstractNum w:abstractNumId="12"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F673A03"/>
    <w:multiLevelType w:val="hybridMultilevel"/>
    <w:tmpl w:val="6DEEA898"/>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2"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1"/>
  </w:num>
  <w:num w:numId="3">
    <w:abstractNumId w:val="1"/>
  </w:num>
  <w:num w:numId="4">
    <w:abstractNumId w:val="0"/>
  </w:num>
  <w:num w:numId="5">
    <w:abstractNumId w:val="4"/>
  </w:num>
  <w:num w:numId="6">
    <w:abstractNumId w:val="3"/>
  </w:num>
  <w:num w:numId="7">
    <w:abstractNumId w:val="5"/>
  </w:num>
  <w:num w:numId="8">
    <w:abstractNumId w:val="7"/>
  </w:num>
  <w:num w:numId="9">
    <w:abstractNumId w:val="20"/>
  </w:num>
  <w:num w:numId="10">
    <w:abstractNumId w:val="17"/>
  </w:num>
  <w:num w:numId="11">
    <w:abstractNumId w:val="12"/>
  </w:num>
  <w:num w:numId="12">
    <w:abstractNumId w:val="16"/>
  </w:num>
  <w:num w:numId="13">
    <w:abstractNumId w:val="9"/>
  </w:num>
  <w:num w:numId="14">
    <w:abstractNumId w:val="13"/>
  </w:num>
  <w:num w:numId="15">
    <w:abstractNumId w:val="15"/>
  </w:num>
  <w:num w:numId="16">
    <w:abstractNumId w:val="22"/>
  </w:num>
  <w:num w:numId="17">
    <w:abstractNumId w:val="14"/>
  </w:num>
  <w:num w:numId="18">
    <w:abstractNumId w:val="6"/>
  </w:num>
  <w:num w:numId="19">
    <w:abstractNumId w:val="21"/>
  </w:num>
  <w:num w:numId="20">
    <w:abstractNumId w:val="8"/>
  </w:num>
  <w:num w:numId="21">
    <w:abstractNumId w:val="19"/>
  </w:num>
  <w:num w:numId="22">
    <w:abstractNumId w:val="10"/>
  </w:num>
  <w:num w:numId="23">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陈 帅华">
    <w15:presenceInfo w15:providerId="Windows Live" w15:userId="0179ed897a7cc3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A16"/>
    <w:rsid w:val="00000EBB"/>
    <w:rsid w:val="00000F5E"/>
    <w:rsid w:val="00001288"/>
    <w:rsid w:val="00001A00"/>
    <w:rsid w:val="00002431"/>
    <w:rsid w:val="00003051"/>
    <w:rsid w:val="0000329F"/>
    <w:rsid w:val="00003FEB"/>
    <w:rsid w:val="00004F0C"/>
    <w:rsid w:val="000053A3"/>
    <w:rsid w:val="0000541D"/>
    <w:rsid w:val="00005769"/>
    <w:rsid w:val="00005837"/>
    <w:rsid w:val="00005F90"/>
    <w:rsid w:val="00006117"/>
    <w:rsid w:val="00006471"/>
    <w:rsid w:val="000066F2"/>
    <w:rsid w:val="00006926"/>
    <w:rsid w:val="00006E84"/>
    <w:rsid w:val="000073FC"/>
    <w:rsid w:val="0000759E"/>
    <w:rsid w:val="00007A7E"/>
    <w:rsid w:val="00007CAF"/>
    <w:rsid w:val="00010084"/>
    <w:rsid w:val="00010DED"/>
    <w:rsid w:val="0001109A"/>
    <w:rsid w:val="0001170B"/>
    <w:rsid w:val="00011A29"/>
    <w:rsid w:val="00011B01"/>
    <w:rsid w:val="00012028"/>
    <w:rsid w:val="000138A6"/>
    <w:rsid w:val="000139FB"/>
    <w:rsid w:val="00013D4A"/>
    <w:rsid w:val="00013EFB"/>
    <w:rsid w:val="00014442"/>
    <w:rsid w:val="000148B0"/>
    <w:rsid w:val="00015525"/>
    <w:rsid w:val="000156C1"/>
    <w:rsid w:val="00016564"/>
    <w:rsid w:val="000173C2"/>
    <w:rsid w:val="00017764"/>
    <w:rsid w:val="00017E14"/>
    <w:rsid w:val="000201B7"/>
    <w:rsid w:val="00020409"/>
    <w:rsid w:val="00020DD5"/>
    <w:rsid w:val="000212AA"/>
    <w:rsid w:val="00022071"/>
    <w:rsid w:val="00024006"/>
    <w:rsid w:val="0002426A"/>
    <w:rsid w:val="00024377"/>
    <w:rsid w:val="000246B4"/>
    <w:rsid w:val="00024C26"/>
    <w:rsid w:val="0002522B"/>
    <w:rsid w:val="000258E7"/>
    <w:rsid w:val="00025D85"/>
    <w:rsid w:val="00026B71"/>
    <w:rsid w:val="000277A6"/>
    <w:rsid w:val="0003056D"/>
    <w:rsid w:val="000314FB"/>
    <w:rsid w:val="00031C79"/>
    <w:rsid w:val="00032250"/>
    <w:rsid w:val="00032305"/>
    <w:rsid w:val="00032596"/>
    <w:rsid w:val="00032A39"/>
    <w:rsid w:val="0003303C"/>
    <w:rsid w:val="000333D6"/>
    <w:rsid w:val="000335C9"/>
    <w:rsid w:val="0003482A"/>
    <w:rsid w:val="00034F31"/>
    <w:rsid w:val="00035030"/>
    <w:rsid w:val="00035769"/>
    <w:rsid w:val="000361C1"/>
    <w:rsid w:val="000364D4"/>
    <w:rsid w:val="00036862"/>
    <w:rsid w:val="00036CE2"/>
    <w:rsid w:val="000375B0"/>
    <w:rsid w:val="000375F7"/>
    <w:rsid w:val="00040600"/>
    <w:rsid w:val="00040677"/>
    <w:rsid w:val="000407B2"/>
    <w:rsid w:val="00041365"/>
    <w:rsid w:val="0004148E"/>
    <w:rsid w:val="00041F4B"/>
    <w:rsid w:val="0004212A"/>
    <w:rsid w:val="00042642"/>
    <w:rsid w:val="00042BB8"/>
    <w:rsid w:val="000443E2"/>
    <w:rsid w:val="00044760"/>
    <w:rsid w:val="000449A1"/>
    <w:rsid w:val="00044A72"/>
    <w:rsid w:val="00045ADB"/>
    <w:rsid w:val="00045BE0"/>
    <w:rsid w:val="00045D1C"/>
    <w:rsid w:val="000464E2"/>
    <w:rsid w:val="0004696D"/>
    <w:rsid w:val="00046BF4"/>
    <w:rsid w:val="000470A1"/>
    <w:rsid w:val="000471C5"/>
    <w:rsid w:val="000472B5"/>
    <w:rsid w:val="00047603"/>
    <w:rsid w:val="000478B0"/>
    <w:rsid w:val="00047DC4"/>
    <w:rsid w:val="00047FD7"/>
    <w:rsid w:val="0005002A"/>
    <w:rsid w:val="000503C2"/>
    <w:rsid w:val="00050528"/>
    <w:rsid w:val="00050AC0"/>
    <w:rsid w:val="0005116C"/>
    <w:rsid w:val="00051C25"/>
    <w:rsid w:val="00051F0A"/>
    <w:rsid w:val="00051FAB"/>
    <w:rsid w:val="000521AF"/>
    <w:rsid w:val="0005322F"/>
    <w:rsid w:val="000537D1"/>
    <w:rsid w:val="000537EB"/>
    <w:rsid w:val="00053E25"/>
    <w:rsid w:val="00053E33"/>
    <w:rsid w:val="00054752"/>
    <w:rsid w:val="00054786"/>
    <w:rsid w:val="00054F13"/>
    <w:rsid w:val="00055C59"/>
    <w:rsid w:val="00055E40"/>
    <w:rsid w:val="00056254"/>
    <w:rsid w:val="000568E9"/>
    <w:rsid w:val="000576C0"/>
    <w:rsid w:val="00057B20"/>
    <w:rsid w:val="00057B57"/>
    <w:rsid w:val="00060448"/>
    <w:rsid w:val="0006053A"/>
    <w:rsid w:val="00060D5D"/>
    <w:rsid w:val="00061277"/>
    <w:rsid w:val="000617ED"/>
    <w:rsid w:val="00061D51"/>
    <w:rsid w:val="00061F4D"/>
    <w:rsid w:val="00061F69"/>
    <w:rsid w:val="00062C2A"/>
    <w:rsid w:val="00062D1F"/>
    <w:rsid w:val="00062E0D"/>
    <w:rsid w:val="00063277"/>
    <w:rsid w:val="000638F7"/>
    <w:rsid w:val="000639D2"/>
    <w:rsid w:val="00063CD8"/>
    <w:rsid w:val="00063E72"/>
    <w:rsid w:val="000642BE"/>
    <w:rsid w:val="00064449"/>
    <w:rsid w:val="00065661"/>
    <w:rsid w:val="0006572D"/>
    <w:rsid w:val="00065873"/>
    <w:rsid w:val="00065921"/>
    <w:rsid w:val="00065A56"/>
    <w:rsid w:val="0006649C"/>
    <w:rsid w:val="00066EE1"/>
    <w:rsid w:val="0006760D"/>
    <w:rsid w:val="00070216"/>
    <w:rsid w:val="00071250"/>
    <w:rsid w:val="0007145F"/>
    <w:rsid w:val="0007148E"/>
    <w:rsid w:val="00071790"/>
    <w:rsid w:val="0007185C"/>
    <w:rsid w:val="000719AC"/>
    <w:rsid w:val="000722D2"/>
    <w:rsid w:val="00072468"/>
    <w:rsid w:val="000725D5"/>
    <w:rsid w:val="00072AFF"/>
    <w:rsid w:val="00072E04"/>
    <w:rsid w:val="00072F3D"/>
    <w:rsid w:val="0007335D"/>
    <w:rsid w:val="00073518"/>
    <w:rsid w:val="00073833"/>
    <w:rsid w:val="00074077"/>
    <w:rsid w:val="00074176"/>
    <w:rsid w:val="00074DBA"/>
    <w:rsid w:val="000756C8"/>
    <w:rsid w:val="00075CF1"/>
    <w:rsid w:val="00075FAC"/>
    <w:rsid w:val="000769BF"/>
    <w:rsid w:val="00076BA6"/>
    <w:rsid w:val="000772C7"/>
    <w:rsid w:val="000773B7"/>
    <w:rsid w:val="0007746B"/>
    <w:rsid w:val="00077949"/>
    <w:rsid w:val="00077F4F"/>
    <w:rsid w:val="00080032"/>
    <w:rsid w:val="000803B5"/>
    <w:rsid w:val="00080C03"/>
    <w:rsid w:val="00080F3A"/>
    <w:rsid w:val="000811BB"/>
    <w:rsid w:val="000812B4"/>
    <w:rsid w:val="000815D2"/>
    <w:rsid w:val="000815FC"/>
    <w:rsid w:val="00081829"/>
    <w:rsid w:val="00081EC1"/>
    <w:rsid w:val="00083044"/>
    <w:rsid w:val="00083177"/>
    <w:rsid w:val="000831FA"/>
    <w:rsid w:val="000835AC"/>
    <w:rsid w:val="0008419C"/>
    <w:rsid w:val="0008465B"/>
    <w:rsid w:val="00084B36"/>
    <w:rsid w:val="00085A62"/>
    <w:rsid w:val="00085F7C"/>
    <w:rsid w:val="00086CDD"/>
    <w:rsid w:val="00086F85"/>
    <w:rsid w:val="000870F2"/>
    <w:rsid w:val="00087113"/>
    <w:rsid w:val="00087AAE"/>
    <w:rsid w:val="00087DB5"/>
    <w:rsid w:val="00090004"/>
    <w:rsid w:val="0009006B"/>
    <w:rsid w:val="000906E2"/>
    <w:rsid w:val="00090771"/>
    <w:rsid w:val="00090971"/>
    <w:rsid w:val="00090FD7"/>
    <w:rsid w:val="000910D9"/>
    <w:rsid w:val="000919A3"/>
    <w:rsid w:val="00091EAA"/>
    <w:rsid w:val="000920A6"/>
    <w:rsid w:val="000922BB"/>
    <w:rsid w:val="000931CA"/>
    <w:rsid w:val="0009381E"/>
    <w:rsid w:val="00093FA5"/>
    <w:rsid w:val="00094F1E"/>
    <w:rsid w:val="00095681"/>
    <w:rsid w:val="00095721"/>
    <w:rsid w:val="00095776"/>
    <w:rsid w:val="0009586F"/>
    <w:rsid w:val="0009591A"/>
    <w:rsid w:val="00096997"/>
    <w:rsid w:val="00096B6C"/>
    <w:rsid w:val="00096DD1"/>
    <w:rsid w:val="000970EB"/>
    <w:rsid w:val="000973E2"/>
    <w:rsid w:val="00097470"/>
    <w:rsid w:val="00097D3D"/>
    <w:rsid w:val="00097FDB"/>
    <w:rsid w:val="000A01B2"/>
    <w:rsid w:val="000A025D"/>
    <w:rsid w:val="000A0309"/>
    <w:rsid w:val="000A0D73"/>
    <w:rsid w:val="000A0E3F"/>
    <w:rsid w:val="000A14AC"/>
    <w:rsid w:val="000A16E1"/>
    <w:rsid w:val="000A18EB"/>
    <w:rsid w:val="000A1DF2"/>
    <w:rsid w:val="000A1F65"/>
    <w:rsid w:val="000A201F"/>
    <w:rsid w:val="000A2430"/>
    <w:rsid w:val="000A2A0B"/>
    <w:rsid w:val="000A2FDD"/>
    <w:rsid w:val="000A328E"/>
    <w:rsid w:val="000A381E"/>
    <w:rsid w:val="000A3856"/>
    <w:rsid w:val="000A394A"/>
    <w:rsid w:val="000A3DBC"/>
    <w:rsid w:val="000A3E68"/>
    <w:rsid w:val="000A4022"/>
    <w:rsid w:val="000A5CDA"/>
    <w:rsid w:val="000A5F62"/>
    <w:rsid w:val="000A6128"/>
    <w:rsid w:val="000A6BC1"/>
    <w:rsid w:val="000A6CA0"/>
    <w:rsid w:val="000B0836"/>
    <w:rsid w:val="000B0BDA"/>
    <w:rsid w:val="000B1945"/>
    <w:rsid w:val="000B275A"/>
    <w:rsid w:val="000B2FD3"/>
    <w:rsid w:val="000B3159"/>
    <w:rsid w:val="000B3220"/>
    <w:rsid w:val="000B3505"/>
    <w:rsid w:val="000B379F"/>
    <w:rsid w:val="000B3A9D"/>
    <w:rsid w:val="000B3BEE"/>
    <w:rsid w:val="000B4A7E"/>
    <w:rsid w:val="000B4F30"/>
    <w:rsid w:val="000B4F45"/>
    <w:rsid w:val="000B525C"/>
    <w:rsid w:val="000B5326"/>
    <w:rsid w:val="000B5CDC"/>
    <w:rsid w:val="000B5F7B"/>
    <w:rsid w:val="000B63DA"/>
    <w:rsid w:val="000C09EC"/>
    <w:rsid w:val="000C18A8"/>
    <w:rsid w:val="000C24B0"/>
    <w:rsid w:val="000C30A5"/>
    <w:rsid w:val="000C3289"/>
    <w:rsid w:val="000C32C6"/>
    <w:rsid w:val="000C359D"/>
    <w:rsid w:val="000C4CD3"/>
    <w:rsid w:val="000C5F18"/>
    <w:rsid w:val="000C636E"/>
    <w:rsid w:val="000C74B2"/>
    <w:rsid w:val="000C7AF7"/>
    <w:rsid w:val="000C7E3D"/>
    <w:rsid w:val="000D06A5"/>
    <w:rsid w:val="000D0C47"/>
    <w:rsid w:val="000D15BE"/>
    <w:rsid w:val="000D1750"/>
    <w:rsid w:val="000D1C23"/>
    <w:rsid w:val="000D25FC"/>
    <w:rsid w:val="000D3548"/>
    <w:rsid w:val="000D3A96"/>
    <w:rsid w:val="000D494F"/>
    <w:rsid w:val="000D4F02"/>
    <w:rsid w:val="000D5BB3"/>
    <w:rsid w:val="000D64D0"/>
    <w:rsid w:val="000D68CD"/>
    <w:rsid w:val="000D6F2E"/>
    <w:rsid w:val="000D7448"/>
    <w:rsid w:val="000E01E1"/>
    <w:rsid w:val="000E0476"/>
    <w:rsid w:val="000E049E"/>
    <w:rsid w:val="000E0687"/>
    <w:rsid w:val="000E0DC4"/>
    <w:rsid w:val="000E0F12"/>
    <w:rsid w:val="000E12BA"/>
    <w:rsid w:val="000E18CE"/>
    <w:rsid w:val="000E18DE"/>
    <w:rsid w:val="000E1AD3"/>
    <w:rsid w:val="000E22AB"/>
    <w:rsid w:val="000E22CA"/>
    <w:rsid w:val="000E3B1F"/>
    <w:rsid w:val="000E3E10"/>
    <w:rsid w:val="000E3E80"/>
    <w:rsid w:val="000E3F2D"/>
    <w:rsid w:val="000E4798"/>
    <w:rsid w:val="000E47CF"/>
    <w:rsid w:val="000E5169"/>
    <w:rsid w:val="000E5265"/>
    <w:rsid w:val="000E5A39"/>
    <w:rsid w:val="000E6137"/>
    <w:rsid w:val="000E698B"/>
    <w:rsid w:val="000E70D2"/>
    <w:rsid w:val="000E70D6"/>
    <w:rsid w:val="000E73D3"/>
    <w:rsid w:val="000F0BCF"/>
    <w:rsid w:val="000F0C6C"/>
    <w:rsid w:val="000F1257"/>
    <w:rsid w:val="000F1365"/>
    <w:rsid w:val="000F1FE9"/>
    <w:rsid w:val="000F2054"/>
    <w:rsid w:val="000F292C"/>
    <w:rsid w:val="000F2BC1"/>
    <w:rsid w:val="000F2BDA"/>
    <w:rsid w:val="000F34F0"/>
    <w:rsid w:val="000F3B4E"/>
    <w:rsid w:val="000F439D"/>
    <w:rsid w:val="000F4511"/>
    <w:rsid w:val="000F4A7D"/>
    <w:rsid w:val="000F5488"/>
    <w:rsid w:val="000F570A"/>
    <w:rsid w:val="000F5A52"/>
    <w:rsid w:val="000F5D4D"/>
    <w:rsid w:val="000F5EBE"/>
    <w:rsid w:val="000F6239"/>
    <w:rsid w:val="000F62F8"/>
    <w:rsid w:val="000F7251"/>
    <w:rsid w:val="00100574"/>
    <w:rsid w:val="00100ED6"/>
    <w:rsid w:val="00102472"/>
    <w:rsid w:val="00103249"/>
    <w:rsid w:val="0010331B"/>
    <w:rsid w:val="00103C6A"/>
    <w:rsid w:val="00103F9B"/>
    <w:rsid w:val="00104439"/>
    <w:rsid w:val="00105480"/>
    <w:rsid w:val="001054E2"/>
    <w:rsid w:val="00105BB0"/>
    <w:rsid w:val="00106287"/>
    <w:rsid w:val="0010679E"/>
    <w:rsid w:val="001070DE"/>
    <w:rsid w:val="00107194"/>
    <w:rsid w:val="001073D3"/>
    <w:rsid w:val="001101B4"/>
    <w:rsid w:val="001122DB"/>
    <w:rsid w:val="001126A2"/>
    <w:rsid w:val="001126CA"/>
    <w:rsid w:val="001138F3"/>
    <w:rsid w:val="00114A07"/>
    <w:rsid w:val="00115740"/>
    <w:rsid w:val="001157A2"/>
    <w:rsid w:val="00116AC5"/>
    <w:rsid w:val="00117E44"/>
    <w:rsid w:val="001206E0"/>
    <w:rsid w:val="00120CE0"/>
    <w:rsid w:val="00120E63"/>
    <w:rsid w:val="00120E67"/>
    <w:rsid w:val="00121032"/>
    <w:rsid w:val="00121467"/>
    <w:rsid w:val="001227A3"/>
    <w:rsid w:val="001227DC"/>
    <w:rsid w:val="00122B4E"/>
    <w:rsid w:val="00123D17"/>
    <w:rsid w:val="001251D1"/>
    <w:rsid w:val="00125535"/>
    <w:rsid w:val="00125951"/>
    <w:rsid w:val="001262C4"/>
    <w:rsid w:val="001262FA"/>
    <w:rsid w:val="00126A18"/>
    <w:rsid w:val="001274F8"/>
    <w:rsid w:val="001278D1"/>
    <w:rsid w:val="00130407"/>
    <w:rsid w:val="00130E9C"/>
    <w:rsid w:val="00131338"/>
    <w:rsid w:val="001319FA"/>
    <w:rsid w:val="0013236C"/>
    <w:rsid w:val="001338D0"/>
    <w:rsid w:val="001339FC"/>
    <w:rsid w:val="00134373"/>
    <w:rsid w:val="00134A11"/>
    <w:rsid w:val="00134AD6"/>
    <w:rsid w:val="00134B20"/>
    <w:rsid w:val="00134DB3"/>
    <w:rsid w:val="00134ED2"/>
    <w:rsid w:val="001352F1"/>
    <w:rsid w:val="00135D0E"/>
    <w:rsid w:val="00135D9B"/>
    <w:rsid w:val="001373CD"/>
    <w:rsid w:val="00137D8C"/>
    <w:rsid w:val="001403D9"/>
    <w:rsid w:val="00140981"/>
    <w:rsid w:val="00140A22"/>
    <w:rsid w:val="0014103B"/>
    <w:rsid w:val="001416B5"/>
    <w:rsid w:val="001430ED"/>
    <w:rsid w:val="001431FA"/>
    <w:rsid w:val="001435DC"/>
    <w:rsid w:val="00143B6A"/>
    <w:rsid w:val="0014421C"/>
    <w:rsid w:val="00144FD8"/>
    <w:rsid w:val="00145524"/>
    <w:rsid w:val="001457ED"/>
    <w:rsid w:val="00145FF7"/>
    <w:rsid w:val="00146790"/>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073"/>
    <w:rsid w:val="00153377"/>
    <w:rsid w:val="00153881"/>
    <w:rsid w:val="00154155"/>
    <w:rsid w:val="00156765"/>
    <w:rsid w:val="001569DE"/>
    <w:rsid w:val="00156AAC"/>
    <w:rsid w:val="001573CE"/>
    <w:rsid w:val="00157BD3"/>
    <w:rsid w:val="00160206"/>
    <w:rsid w:val="00160DC9"/>
    <w:rsid w:val="001613BD"/>
    <w:rsid w:val="00161A56"/>
    <w:rsid w:val="001634D0"/>
    <w:rsid w:val="00163915"/>
    <w:rsid w:val="00163987"/>
    <w:rsid w:val="00163CC4"/>
    <w:rsid w:val="0016485E"/>
    <w:rsid w:val="00165F2F"/>
    <w:rsid w:val="001666E9"/>
    <w:rsid w:val="001671EC"/>
    <w:rsid w:val="001702AC"/>
    <w:rsid w:val="0017126D"/>
    <w:rsid w:val="001715A0"/>
    <w:rsid w:val="0017187A"/>
    <w:rsid w:val="0017192D"/>
    <w:rsid w:val="001723A5"/>
    <w:rsid w:val="001727AD"/>
    <w:rsid w:val="001729B0"/>
    <w:rsid w:val="00172A27"/>
    <w:rsid w:val="00172CB0"/>
    <w:rsid w:val="0017309E"/>
    <w:rsid w:val="001731C7"/>
    <w:rsid w:val="001739FA"/>
    <w:rsid w:val="00174164"/>
    <w:rsid w:val="0017496D"/>
    <w:rsid w:val="00174CE4"/>
    <w:rsid w:val="001750CE"/>
    <w:rsid w:val="0017573C"/>
    <w:rsid w:val="00175B32"/>
    <w:rsid w:val="00176EDD"/>
    <w:rsid w:val="00177964"/>
    <w:rsid w:val="00177D69"/>
    <w:rsid w:val="00177EF2"/>
    <w:rsid w:val="00177EF3"/>
    <w:rsid w:val="00180014"/>
    <w:rsid w:val="00180952"/>
    <w:rsid w:val="00180D28"/>
    <w:rsid w:val="001816E6"/>
    <w:rsid w:val="00181C31"/>
    <w:rsid w:val="00181F28"/>
    <w:rsid w:val="0018219C"/>
    <w:rsid w:val="00182548"/>
    <w:rsid w:val="00182A32"/>
    <w:rsid w:val="00182AE1"/>
    <w:rsid w:val="001834E8"/>
    <w:rsid w:val="001837AD"/>
    <w:rsid w:val="00183B0B"/>
    <w:rsid w:val="00184AD3"/>
    <w:rsid w:val="001850A2"/>
    <w:rsid w:val="00185D0D"/>
    <w:rsid w:val="00186C63"/>
    <w:rsid w:val="00187BFE"/>
    <w:rsid w:val="00190146"/>
    <w:rsid w:val="001907E6"/>
    <w:rsid w:val="001910B8"/>
    <w:rsid w:val="00192290"/>
    <w:rsid w:val="001933BA"/>
    <w:rsid w:val="00194618"/>
    <w:rsid w:val="0019482E"/>
    <w:rsid w:val="00195008"/>
    <w:rsid w:val="00195B1B"/>
    <w:rsid w:val="00196BA9"/>
    <w:rsid w:val="00196BB3"/>
    <w:rsid w:val="00196C2A"/>
    <w:rsid w:val="00196F47"/>
    <w:rsid w:val="00196F9C"/>
    <w:rsid w:val="0019702B"/>
    <w:rsid w:val="00197175"/>
    <w:rsid w:val="00197189"/>
    <w:rsid w:val="00197684"/>
    <w:rsid w:val="00197E78"/>
    <w:rsid w:val="001A007C"/>
    <w:rsid w:val="001A00E3"/>
    <w:rsid w:val="001A0CC3"/>
    <w:rsid w:val="001A15B8"/>
    <w:rsid w:val="001A1A04"/>
    <w:rsid w:val="001A3830"/>
    <w:rsid w:val="001A3B99"/>
    <w:rsid w:val="001A3D87"/>
    <w:rsid w:val="001A4786"/>
    <w:rsid w:val="001A5D46"/>
    <w:rsid w:val="001A5E31"/>
    <w:rsid w:val="001A62A0"/>
    <w:rsid w:val="001A65D1"/>
    <w:rsid w:val="001A70F1"/>
    <w:rsid w:val="001A7544"/>
    <w:rsid w:val="001A7929"/>
    <w:rsid w:val="001B275C"/>
    <w:rsid w:val="001B2CEF"/>
    <w:rsid w:val="001B2D68"/>
    <w:rsid w:val="001B3FD5"/>
    <w:rsid w:val="001B4BB4"/>
    <w:rsid w:val="001B5708"/>
    <w:rsid w:val="001B63F5"/>
    <w:rsid w:val="001B6F09"/>
    <w:rsid w:val="001B7410"/>
    <w:rsid w:val="001B7555"/>
    <w:rsid w:val="001B7871"/>
    <w:rsid w:val="001C053F"/>
    <w:rsid w:val="001C0805"/>
    <w:rsid w:val="001C09CE"/>
    <w:rsid w:val="001C1218"/>
    <w:rsid w:val="001C1B3F"/>
    <w:rsid w:val="001C2088"/>
    <w:rsid w:val="001C244B"/>
    <w:rsid w:val="001C2A85"/>
    <w:rsid w:val="001C2B68"/>
    <w:rsid w:val="001C2D4B"/>
    <w:rsid w:val="001C4D46"/>
    <w:rsid w:val="001C4FAB"/>
    <w:rsid w:val="001C535B"/>
    <w:rsid w:val="001C55FB"/>
    <w:rsid w:val="001C5F71"/>
    <w:rsid w:val="001C66AB"/>
    <w:rsid w:val="001C7520"/>
    <w:rsid w:val="001C75E1"/>
    <w:rsid w:val="001D015A"/>
    <w:rsid w:val="001D09EB"/>
    <w:rsid w:val="001D0D50"/>
    <w:rsid w:val="001D0D8A"/>
    <w:rsid w:val="001D17FC"/>
    <w:rsid w:val="001D239E"/>
    <w:rsid w:val="001D2807"/>
    <w:rsid w:val="001D2A92"/>
    <w:rsid w:val="001D30E5"/>
    <w:rsid w:val="001D4878"/>
    <w:rsid w:val="001D50B9"/>
    <w:rsid w:val="001D52CB"/>
    <w:rsid w:val="001D5470"/>
    <w:rsid w:val="001D55DB"/>
    <w:rsid w:val="001D632D"/>
    <w:rsid w:val="001D6BE7"/>
    <w:rsid w:val="001D6F54"/>
    <w:rsid w:val="001D6FE5"/>
    <w:rsid w:val="001D72D3"/>
    <w:rsid w:val="001D7D7F"/>
    <w:rsid w:val="001D7E81"/>
    <w:rsid w:val="001E00FF"/>
    <w:rsid w:val="001E05C6"/>
    <w:rsid w:val="001E1495"/>
    <w:rsid w:val="001E1C00"/>
    <w:rsid w:val="001E2AB1"/>
    <w:rsid w:val="001E2C45"/>
    <w:rsid w:val="001E2C7E"/>
    <w:rsid w:val="001E3445"/>
    <w:rsid w:val="001E3A34"/>
    <w:rsid w:val="001E3CD8"/>
    <w:rsid w:val="001E3DD9"/>
    <w:rsid w:val="001E40FF"/>
    <w:rsid w:val="001E41DD"/>
    <w:rsid w:val="001E4F5C"/>
    <w:rsid w:val="001E5E32"/>
    <w:rsid w:val="001E5E97"/>
    <w:rsid w:val="001E6018"/>
    <w:rsid w:val="001E613D"/>
    <w:rsid w:val="001E6865"/>
    <w:rsid w:val="001E70EA"/>
    <w:rsid w:val="001E7CDB"/>
    <w:rsid w:val="001F0083"/>
    <w:rsid w:val="001F039A"/>
    <w:rsid w:val="001F0BAE"/>
    <w:rsid w:val="001F0C6B"/>
    <w:rsid w:val="001F1167"/>
    <w:rsid w:val="001F11CD"/>
    <w:rsid w:val="001F1681"/>
    <w:rsid w:val="001F2117"/>
    <w:rsid w:val="001F2D9B"/>
    <w:rsid w:val="001F3FBA"/>
    <w:rsid w:val="001F4CA2"/>
    <w:rsid w:val="001F687E"/>
    <w:rsid w:val="001F6C8F"/>
    <w:rsid w:val="001F7084"/>
    <w:rsid w:val="001F7D82"/>
    <w:rsid w:val="002001FF"/>
    <w:rsid w:val="0020030E"/>
    <w:rsid w:val="002003CE"/>
    <w:rsid w:val="00200694"/>
    <w:rsid w:val="002007D2"/>
    <w:rsid w:val="00200BFD"/>
    <w:rsid w:val="00200FF1"/>
    <w:rsid w:val="002011C7"/>
    <w:rsid w:val="00201AA0"/>
    <w:rsid w:val="00201C5F"/>
    <w:rsid w:val="00202114"/>
    <w:rsid w:val="002022C8"/>
    <w:rsid w:val="0020264C"/>
    <w:rsid w:val="00203160"/>
    <w:rsid w:val="00203425"/>
    <w:rsid w:val="002038AB"/>
    <w:rsid w:val="00203F29"/>
    <w:rsid w:val="002050DD"/>
    <w:rsid w:val="002059BF"/>
    <w:rsid w:val="00205EC1"/>
    <w:rsid w:val="002078D3"/>
    <w:rsid w:val="002103D9"/>
    <w:rsid w:val="0021056E"/>
    <w:rsid w:val="00210A4D"/>
    <w:rsid w:val="002112F4"/>
    <w:rsid w:val="002120CA"/>
    <w:rsid w:val="00212CB3"/>
    <w:rsid w:val="0021345E"/>
    <w:rsid w:val="0021380B"/>
    <w:rsid w:val="0021473A"/>
    <w:rsid w:val="00214894"/>
    <w:rsid w:val="00214F53"/>
    <w:rsid w:val="00214FE1"/>
    <w:rsid w:val="00215468"/>
    <w:rsid w:val="00215849"/>
    <w:rsid w:val="00215ACC"/>
    <w:rsid w:val="00216439"/>
    <w:rsid w:val="00216497"/>
    <w:rsid w:val="00216607"/>
    <w:rsid w:val="002166BD"/>
    <w:rsid w:val="0021675B"/>
    <w:rsid w:val="00216D98"/>
    <w:rsid w:val="00217028"/>
    <w:rsid w:val="00217AE3"/>
    <w:rsid w:val="00220185"/>
    <w:rsid w:val="00220864"/>
    <w:rsid w:val="00220F24"/>
    <w:rsid w:val="00221011"/>
    <w:rsid w:val="00221326"/>
    <w:rsid w:val="002214AC"/>
    <w:rsid w:val="00221E3B"/>
    <w:rsid w:val="00221F53"/>
    <w:rsid w:val="00222179"/>
    <w:rsid w:val="00222C11"/>
    <w:rsid w:val="00222C61"/>
    <w:rsid w:val="00223565"/>
    <w:rsid w:val="00223659"/>
    <w:rsid w:val="002238DF"/>
    <w:rsid w:val="00223CA4"/>
    <w:rsid w:val="00223D90"/>
    <w:rsid w:val="00224409"/>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C0C"/>
    <w:rsid w:val="00230405"/>
    <w:rsid w:val="002306E1"/>
    <w:rsid w:val="00230732"/>
    <w:rsid w:val="00230AB9"/>
    <w:rsid w:val="00230B6D"/>
    <w:rsid w:val="00230D61"/>
    <w:rsid w:val="00230F0E"/>
    <w:rsid w:val="00231036"/>
    <w:rsid w:val="0023150B"/>
    <w:rsid w:val="002317B0"/>
    <w:rsid w:val="00231B5E"/>
    <w:rsid w:val="00231BE8"/>
    <w:rsid w:val="00232E0A"/>
    <w:rsid w:val="002331B1"/>
    <w:rsid w:val="00234878"/>
    <w:rsid w:val="002349A0"/>
    <w:rsid w:val="00234E09"/>
    <w:rsid w:val="00235065"/>
    <w:rsid w:val="0023506B"/>
    <w:rsid w:val="0023515B"/>
    <w:rsid w:val="002352F6"/>
    <w:rsid w:val="00236B12"/>
    <w:rsid w:val="00236E3C"/>
    <w:rsid w:val="00236FD8"/>
    <w:rsid w:val="00237288"/>
    <w:rsid w:val="0023788F"/>
    <w:rsid w:val="00237B5C"/>
    <w:rsid w:val="00240227"/>
    <w:rsid w:val="00240387"/>
    <w:rsid w:val="00240439"/>
    <w:rsid w:val="002405FB"/>
    <w:rsid w:val="00241496"/>
    <w:rsid w:val="00241FD6"/>
    <w:rsid w:val="0024278B"/>
    <w:rsid w:val="00242E07"/>
    <w:rsid w:val="00243BA0"/>
    <w:rsid w:val="0024433B"/>
    <w:rsid w:val="00244A0B"/>
    <w:rsid w:val="00244B51"/>
    <w:rsid w:val="00244D7C"/>
    <w:rsid w:val="002452F7"/>
    <w:rsid w:val="0024547C"/>
    <w:rsid w:val="002459FF"/>
    <w:rsid w:val="00245B03"/>
    <w:rsid w:val="0024600B"/>
    <w:rsid w:val="00246013"/>
    <w:rsid w:val="00246A84"/>
    <w:rsid w:val="00246C66"/>
    <w:rsid w:val="00246EA8"/>
    <w:rsid w:val="0024704B"/>
    <w:rsid w:val="002472FA"/>
    <w:rsid w:val="002473E0"/>
    <w:rsid w:val="0024746A"/>
    <w:rsid w:val="00247EEA"/>
    <w:rsid w:val="002512B3"/>
    <w:rsid w:val="00251FC0"/>
    <w:rsid w:val="002520CA"/>
    <w:rsid w:val="002521E5"/>
    <w:rsid w:val="00252239"/>
    <w:rsid w:val="002522E1"/>
    <w:rsid w:val="0025253A"/>
    <w:rsid w:val="00252644"/>
    <w:rsid w:val="00252947"/>
    <w:rsid w:val="002530B5"/>
    <w:rsid w:val="0025333D"/>
    <w:rsid w:val="002547A5"/>
    <w:rsid w:val="002549C7"/>
    <w:rsid w:val="00254C43"/>
    <w:rsid w:val="0025532B"/>
    <w:rsid w:val="00255F71"/>
    <w:rsid w:val="002560CD"/>
    <w:rsid w:val="00256A02"/>
    <w:rsid w:val="00257131"/>
    <w:rsid w:val="0025722B"/>
    <w:rsid w:val="0025764C"/>
    <w:rsid w:val="00257C2B"/>
    <w:rsid w:val="00260066"/>
    <w:rsid w:val="002601AB"/>
    <w:rsid w:val="00260AE0"/>
    <w:rsid w:val="00260C42"/>
    <w:rsid w:val="00261636"/>
    <w:rsid w:val="002616DB"/>
    <w:rsid w:val="0026424C"/>
    <w:rsid w:val="00264789"/>
    <w:rsid w:val="0026504A"/>
    <w:rsid w:val="00265B25"/>
    <w:rsid w:val="00265CE6"/>
    <w:rsid w:val="00265F8E"/>
    <w:rsid w:val="002660B9"/>
    <w:rsid w:val="002661C3"/>
    <w:rsid w:val="00266353"/>
    <w:rsid w:val="00267225"/>
    <w:rsid w:val="002679C4"/>
    <w:rsid w:val="00267C8D"/>
    <w:rsid w:val="00267EF1"/>
    <w:rsid w:val="002704D2"/>
    <w:rsid w:val="0027188E"/>
    <w:rsid w:val="002721AD"/>
    <w:rsid w:val="002726D3"/>
    <w:rsid w:val="0027287B"/>
    <w:rsid w:val="00272A01"/>
    <w:rsid w:val="00272F82"/>
    <w:rsid w:val="00273947"/>
    <w:rsid w:val="00273E27"/>
    <w:rsid w:val="00274218"/>
    <w:rsid w:val="00274391"/>
    <w:rsid w:val="002748F8"/>
    <w:rsid w:val="00274B93"/>
    <w:rsid w:val="00275971"/>
    <w:rsid w:val="00275F4E"/>
    <w:rsid w:val="00276250"/>
    <w:rsid w:val="00276518"/>
    <w:rsid w:val="0027793B"/>
    <w:rsid w:val="0027793C"/>
    <w:rsid w:val="00277A63"/>
    <w:rsid w:val="00280165"/>
    <w:rsid w:val="0028099B"/>
    <w:rsid w:val="00280F6B"/>
    <w:rsid w:val="00281618"/>
    <w:rsid w:val="00283863"/>
    <w:rsid w:val="00283895"/>
    <w:rsid w:val="002839D3"/>
    <w:rsid w:val="00283BEC"/>
    <w:rsid w:val="00283F4E"/>
    <w:rsid w:val="00284617"/>
    <w:rsid w:val="002852A1"/>
    <w:rsid w:val="002855C4"/>
    <w:rsid w:val="00286913"/>
    <w:rsid w:val="00286F83"/>
    <w:rsid w:val="002874B0"/>
    <w:rsid w:val="0029004D"/>
    <w:rsid w:val="00290128"/>
    <w:rsid w:val="00290339"/>
    <w:rsid w:val="00290AA1"/>
    <w:rsid w:val="002911FE"/>
    <w:rsid w:val="00291474"/>
    <w:rsid w:val="0029189E"/>
    <w:rsid w:val="00292154"/>
    <w:rsid w:val="002921E3"/>
    <w:rsid w:val="002931AA"/>
    <w:rsid w:val="00293C39"/>
    <w:rsid w:val="00293D8D"/>
    <w:rsid w:val="00294BE7"/>
    <w:rsid w:val="002953CE"/>
    <w:rsid w:val="0029655E"/>
    <w:rsid w:val="00296C2F"/>
    <w:rsid w:val="00296DC6"/>
    <w:rsid w:val="00297318"/>
    <w:rsid w:val="00297476"/>
    <w:rsid w:val="0029750C"/>
    <w:rsid w:val="002A1408"/>
    <w:rsid w:val="002A1603"/>
    <w:rsid w:val="002A21BD"/>
    <w:rsid w:val="002A2B32"/>
    <w:rsid w:val="002A2B33"/>
    <w:rsid w:val="002A2B52"/>
    <w:rsid w:val="002A2B7E"/>
    <w:rsid w:val="002A2EE7"/>
    <w:rsid w:val="002A30AA"/>
    <w:rsid w:val="002A3462"/>
    <w:rsid w:val="002A36D8"/>
    <w:rsid w:val="002A384E"/>
    <w:rsid w:val="002A3889"/>
    <w:rsid w:val="002A3EBA"/>
    <w:rsid w:val="002A57C0"/>
    <w:rsid w:val="002A5D81"/>
    <w:rsid w:val="002A5DE6"/>
    <w:rsid w:val="002A65D2"/>
    <w:rsid w:val="002A668A"/>
    <w:rsid w:val="002A683C"/>
    <w:rsid w:val="002A68EB"/>
    <w:rsid w:val="002A6B1B"/>
    <w:rsid w:val="002A72D1"/>
    <w:rsid w:val="002A739F"/>
    <w:rsid w:val="002A7CF3"/>
    <w:rsid w:val="002A7FB6"/>
    <w:rsid w:val="002B00A1"/>
    <w:rsid w:val="002B0C86"/>
    <w:rsid w:val="002B0E4D"/>
    <w:rsid w:val="002B146F"/>
    <w:rsid w:val="002B1AA3"/>
    <w:rsid w:val="002B224C"/>
    <w:rsid w:val="002B2314"/>
    <w:rsid w:val="002B4870"/>
    <w:rsid w:val="002B48F5"/>
    <w:rsid w:val="002B6004"/>
    <w:rsid w:val="002B622A"/>
    <w:rsid w:val="002B6480"/>
    <w:rsid w:val="002B69DC"/>
    <w:rsid w:val="002B6AE3"/>
    <w:rsid w:val="002B6C14"/>
    <w:rsid w:val="002B6C18"/>
    <w:rsid w:val="002B6E91"/>
    <w:rsid w:val="002C1263"/>
    <w:rsid w:val="002C14ED"/>
    <w:rsid w:val="002C1518"/>
    <w:rsid w:val="002C155E"/>
    <w:rsid w:val="002C1802"/>
    <w:rsid w:val="002C1AB1"/>
    <w:rsid w:val="002C1EFD"/>
    <w:rsid w:val="002C20D6"/>
    <w:rsid w:val="002C3440"/>
    <w:rsid w:val="002C3A23"/>
    <w:rsid w:val="002C437B"/>
    <w:rsid w:val="002C487C"/>
    <w:rsid w:val="002C4A51"/>
    <w:rsid w:val="002C4EF2"/>
    <w:rsid w:val="002C5435"/>
    <w:rsid w:val="002C5BB5"/>
    <w:rsid w:val="002C5C67"/>
    <w:rsid w:val="002C634D"/>
    <w:rsid w:val="002C67E2"/>
    <w:rsid w:val="002C6853"/>
    <w:rsid w:val="002C68A2"/>
    <w:rsid w:val="002C6AF6"/>
    <w:rsid w:val="002C74A3"/>
    <w:rsid w:val="002C7AFF"/>
    <w:rsid w:val="002D06AF"/>
    <w:rsid w:val="002D0A13"/>
    <w:rsid w:val="002D1177"/>
    <w:rsid w:val="002D143E"/>
    <w:rsid w:val="002D1AF0"/>
    <w:rsid w:val="002D2449"/>
    <w:rsid w:val="002D275B"/>
    <w:rsid w:val="002D28FD"/>
    <w:rsid w:val="002D3B3B"/>
    <w:rsid w:val="002D44FF"/>
    <w:rsid w:val="002D47E5"/>
    <w:rsid w:val="002D4912"/>
    <w:rsid w:val="002D60C6"/>
    <w:rsid w:val="002D694B"/>
    <w:rsid w:val="002D719E"/>
    <w:rsid w:val="002E003A"/>
    <w:rsid w:val="002E22F2"/>
    <w:rsid w:val="002E354D"/>
    <w:rsid w:val="002E36FA"/>
    <w:rsid w:val="002E3BF1"/>
    <w:rsid w:val="002E3FA5"/>
    <w:rsid w:val="002E4A7C"/>
    <w:rsid w:val="002E579A"/>
    <w:rsid w:val="002E5D79"/>
    <w:rsid w:val="002E6986"/>
    <w:rsid w:val="002F027A"/>
    <w:rsid w:val="002F06E3"/>
    <w:rsid w:val="002F0DEC"/>
    <w:rsid w:val="002F22FF"/>
    <w:rsid w:val="002F29E1"/>
    <w:rsid w:val="002F2B2B"/>
    <w:rsid w:val="002F2ECE"/>
    <w:rsid w:val="002F31DC"/>
    <w:rsid w:val="002F334A"/>
    <w:rsid w:val="002F3599"/>
    <w:rsid w:val="002F3C86"/>
    <w:rsid w:val="002F5307"/>
    <w:rsid w:val="002F6293"/>
    <w:rsid w:val="002F6CA8"/>
    <w:rsid w:val="002F6E29"/>
    <w:rsid w:val="002F7051"/>
    <w:rsid w:val="002F70DE"/>
    <w:rsid w:val="002F7B2D"/>
    <w:rsid w:val="002F7FA7"/>
    <w:rsid w:val="003000DB"/>
    <w:rsid w:val="0030059E"/>
    <w:rsid w:val="003010E6"/>
    <w:rsid w:val="00301300"/>
    <w:rsid w:val="00301758"/>
    <w:rsid w:val="003020AD"/>
    <w:rsid w:val="003022FE"/>
    <w:rsid w:val="00302417"/>
    <w:rsid w:val="00302A3B"/>
    <w:rsid w:val="00302E24"/>
    <w:rsid w:val="00303938"/>
    <w:rsid w:val="003043E2"/>
    <w:rsid w:val="00304792"/>
    <w:rsid w:val="00306006"/>
    <w:rsid w:val="003069D2"/>
    <w:rsid w:val="00306C80"/>
    <w:rsid w:val="00307051"/>
    <w:rsid w:val="00307B04"/>
    <w:rsid w:val="00307D15"/>
    <w:rsid w:val="00307FD5"/>
    <w:rsid w:val="003102F7"/>
    <w:rsid w:val="003103EC"/>
    <w:rsid w:val="00310701"/>
    <w:rsid w:val="00310BEB"/>
    <w:rsid w:val="00310CA1"/>
    <w:rsid w:val="003113C0"/>
    <w:rsid w:val="00311A5D"/>
    <w:rsid w:val="0031202D"/>
    <w:rsid w:val="00312797"/>
    <w:rsid w:val="00313433"/>
    <w:rsid w:val="00313695"/>
    <w:rsid w:val="0031442F"/>
    <w:rsid w:val="003144ED"/>
    <w:rsid w:val="003146DE"/>
    <w:rsid w:val="00314702"/>
    <w:rsid w:val="00314A7C"/>
    <w:rsid w:val="003150CA"/>
    <w:rsid w:val="003151A9"/>
    <w:rsid w:val="00315774"/>
    <w:rsid w:val="00316A74"/>
    <w:rsid w:val="00317082"/>
    <w:rsid w:val="00317FE7"/>
    <w:rsid w:val="00320BB5"/>
    <w:rsid w:val="00320BCF"/>
    <w:rsid w:val="003211BF"/>
    <w:rsid w:val="003217DF"/>
    <w:rsid w:val="00321975"/>
    <w:rsid w:val="00321B07"/>
    <w:rsid w:val="0032230A"/>
    <w:rsid w:val="00322675"/>
    <w:rsid w:val="00323316"/>
    <w:rsid w:val="00323667"/>
    <w:rsid w:val="003236AD"/>
    <w:rsid w:val="003240C4"/>
    <w:rsid w:val="0032487F"/>
    <w:rsid w:val="00324C63"/>
    <w:rsid w:val="00325318"/>
    <w:rsid w:val="003255D5"/>
    <w:rsid w:val="003256B7"/>
    <w:rsid w:val="00327612"/>
    <w:rsid w:val="00327C04"/>
    <w:rsid w:val="003304A5"/>
    <w:rsid w:val="003309DC"/>
    <w:rsid w:val="00330D15"/>
    <w:rsid w:val="00331096"/>
    <w:rsid w:val="003310CB"/>
    <w:rsid w:val="0033156F"/>
    <w:rsid w:val="0033178D"/>
    <w:rsid w:val="003317F7"/>
    <w:rsid w:val="00332106"/>
    <w:rsid w:val="00332A89"/>
    <w:rsid w:val="003335ED"/>
    <w:rsid w:val="00333A88"/>
    <w:rsid w:val="00333E4F"/>
    <w:rsid w:val="00334A69"/>
    <w:rsid w:val="00334C3D"/>
    <w:rsid w:val="00335B1F"/>
    <w:rsid w:val="00335F44"/>
    <w:rsid w:val="0033600B"/>
    <w:rsid w:val="0033740D"/>
    <w:rsid w:val="00337ABC"/>
    <w:rsid w:val="00337BB6"/>
    <w:rsid w:val="003406B8"/>
    <w:rsid w:val="0034130C"/>
    <w:rsid w:val="00341750"/>
    <w:rsid w:val="003418E7"/>
    <w:rsid w:val="00341CBF"/>
    <w:rsid w:val="00341ED7"/>
    <w:rsid w:val="00341FAB"/>
    <w:rsid w:val="003427A4"/>
    <w:rsid w:val="003435A0"/>
    <w:rsid w:val="00343797"/>
    <w:rsid w:val="0034379D"/>
    <w:rsid w:val="00343B58"/>
    <w:rsid w:val="00343EE1"/>
    <w:rsid w:val="0034411F"/>
    <w:rsid w:val="00344528"/>
    <w:rsid w:val="00344587"/>
    <w:rsid w:val="00344A37"/>
    <w:rsid w:val="00344A44"/>
    <w:rsid w:val="00344A5D"/>
    <w:rsid w:val="003450A7"/>
    <w:rsid w:val="0034573B"/>
    <w:rsid w:val="00345D27"/>
    <w:rsid w:val="00345E3F"/>
    <w:rsid w:val="003460E7"/>
    <w:rsid w:val="00346A81"/>
    <w:rsid w:val="00347389"/>
    <w:rsid w:val="00347438"/>
    <w:rsid w:val="003476E1"/>
    <w:rsid w:val="003479D3"/>
    <w:rsid w:val="00347A3F"/>
    <w:rsid w:val="00347D33"/>
    <w:rsid w:val="00347D60"/>
    <w:rsid w:val="00347DA9"/>
    <w:rsid w:val="00347E5E"/>
    <w:rsid w:val="00350FC6"/>
    <w:rsid w:val="00351050"/>
    <w:rsid w:val="00351495"/>
    <w:rsid w:val="00351859"/>
    <w:rsid w:val="00351A90"/>
    <w:rsid w:val="00352117"/>
    <w:rsid w:val="0035228C"/>
    <w:rsid w:val="003524F8"/>
    <w:rsid w:val="003525CC"/>
    <w:rsid w:val="00352882"/>
    <w:rsid w:val="0035418A"/>
    <w:rsid w:val="0035497B"/>
    <w:rsid w:val="00354CE2"/>
    <w:rsid w:val="0035517A"/>
    <w:rsid w:val="003551BF"/>
    <w:rsid w:val="003552FD"/>
    <w:rsid w:val="00355D96"/>
    <w:rsid w:val="00356781"/>
    <w:rsid w:val="00356B65"/>
    <w:rsid w:val="00360070"/>
    <w:rsid w:val="00360572"/>
    <w:rsid w:val="003611BE"/>
    <w:rsid w:val="00362203"/>
    <w:rsid w:val="00362468"/>
    <w:rsid w:val="00362A97"/>
    <w:rsid w:val="00362AC9"/>
    <w:rsid w:val="003631B6"/>
    <w:rsid w:val="00363202"/>
    <w:rsid w:val="003635CE"/>
    <w:rsid w:val="00363756"/>
    <w:rsid w:val="0036449B"/>
    <w:rsid w:val="00364845"/>
    <w:rsid w:val="00364A8D"/>
    <w:rsid w:val="00365069"/>
    <w:rsid w:val="003657B4"/>
    <w:rsid w:val="00365899"/>
    <w:rsid w:val="00365F6B"/>
    <w:rsid w:val="00366655"/>
    <w:rsid w:val="00366A59"/>
    <w:rsid w:val="00366C1A"/>
    <w:rsid w:val="00366EB8"/>
    <w:rsid w:val="00366EC8"/>
    <w:rsid w:val="00366FC8"/>
    <w:rsid w:val="003673EA"/>
    <w:rsid w:val="00367422"/>
    <w:rsid w:val="00367AD4"/>
    <w:rsid w:val="00367BC7"/>
    <w:rsid w:val="003701B2"/>
    <w:rsid w:val="003706EE"/>
    <w:rsid w:val="0037076F"/>
    <w:rsid w:val="003708AB"/>
    <w:rsid w:val="00370DA3"/>
    <w:rsid w:val="0037103F"/>
    <w:rsid w:val="00371403"/>
    <w:rsid w:val="00371F62"/>
    <w:rsid w:val="00372065"/>
    <w:rsid w:val="0037226A"/>
    <w:rsid w:val="0037228B"/>
    <w:rsid w:val="0037249C"/>
    <w:rsid w:val="0037293E"/>
    <w:rsid w:val="003729A0"/>
    <w:rsid w:val="00372F3A"/>
    <w:rsid w:val="00373AC4"/>
    <w:rsid w:val="0037433D"/>
    <w:rsid w:val="00374D89"/>
    <w:rsid w:val="00374E08"/>
    <w:rsid w:val="003751A0"/>
    <w:rsid w:val="00375847"/>
    <w:rsid w:val="0037626B"/>
    <w:rsid w:val="00376AA9"/>
    <w:rsid w:val="00376CCC"/>
    <w:rsid w:val="003774AE"/>
    <w:rsid w:val="00377907"/>
    <w:rsid w:val="00377E5B"/>
    <w:rsid w:val="003801B1"/>
    <w:rsid w:val="00380353"/>
    <w:rsid w:val="00380406"/>
    <w:rsid w:val="003809FA"/>
    <w:rsid w:val="00380C0F"/>
    <w:rsid w:val="003810F3"/>
    <w:rsid w:val="003812C9"/>
    <w:rsid w:val="003815AC"/>
    <w:rsid w:val="00382128"/>
    <w:rsid w:val="00382522"/>
    <w:rsid w:val="00382891"/>
    <w:rsid w:val="00382B90"/>
    <w:rsid w:val="00382C5E"/>
    <w:rsid w:val="00382E9C"/>
    <w:rsid w:val="00383CDB"/>
    <w:rsid w:val="00383EE1"/>
    <w:rsid w:val="003845AC"/>
    <w:rsid w:val="00386BF9"/>
    <w:rsid w:val="00386D59"/>
    <w:rsid w:val="003878FC"/>
    <w:rsid w:val="00387B8B"/>
    <w:rsid w:val="003910DE"/>
    <w:rsid w:val="0039112E"/>
    <w:rsid w:val="00392971"/>
    <w:rsid w:val="00392EAA"/>
    <w:rsid w:val="0039309B"/>
    <w:rsid w:val="003931AC"/>
    <w:rsid w:val="00393514"/>
    <w:rsid w:val="003939E2"/>
    <w:rsid w:val="00393BCC"/>
    <w:rsid w:val="00394470"/>
    <w:rsid w:val="00394800"/>
    <w:rsid w:val="00394FEE"/>
    <w:rsid w:val="00395249"/>
    <w:rsid w:val="00396099"/>
    <w:rsid w:val="00396482"/>
    <w:rsid w:val="0039654D"/>
    <w:rsid w:val="003969E2"/>
    <w:rsid w:val="00396AD1"/>
    <w:rsid w:val="00396D1B"/>
    <w:rsid w:val="00397060"/>
    <w:rsid w:val="0039721C"/>
    <w:rsid w:val="00397C11"/>
    <w:rsid w:val="003A2086"/>
    <w:rsid w:val="003A20FE"/>
    <w:rsid w:val="003A22F4"/>
    <w:rsid w:val="003A2518"/>
    <w:rsid w:val="003A2B14"/>
    <w:rsid w:val="003A3166"/>
    <w:rsid w:val="003A32F0"/>
    <w:rsid w:val="003A340B"/>
    <w:rsid w:val="003A360A"/>
    <w:rsid w:val="003A385A"/>
    <w:rsid w:val="003A397F"/>
    <w:rsid w:val="003A3D3F"/>
    <w:rsid w:val="003A4249"/>
    <w:rsid w:val="003A4819"/>
    <w:rsid w:val="003A4B60"/>
    <w:rsid w:val="003A4F45"/>
    <w:rsid w:val="003A5094"/>
    <w:rsid w:val="003A61C2"/>
    <w:rsid w:val="003A6F00"/>
    <w:rsid w:val="003A7AD3"/>
    <w:rsid w:val="003A7DBB"/>
    <w:rsid w:val="003B14D5"/>
    <w:rsid w:val="003B23C5"/>
    <w:rsid w:val="003B2658"/>
    <w:rsid w:val="003B2BB2"/>
    <w:rsid w:val="003B2FC9"/>
    <w:rsid w:val="003B309A"/>
    <w:rsid w:val="003B45AD"/>
    <w:rsid w:val="003B45B1"/>
    <w:rsid w:val="003B488D"/>
    <w:rsid w:val="003B499F"/>
    <w:rsid w:val="003B4D3B"/>
    <w:rsid w:val="003B4DE3"/>
    <w:rsid w:val="003B630D"/>
    <w:rsid w:val="003B7337"/>
    <w:rsid w:val="003C041A"/>
    <w:rsid w:val="003C1A55"/>
    <w:rsid w:val="003C2F09"/>
    <w:rsid w:val="003C2FC3"/>
    <w:rsid w:val="003C30A6"/>
    <w:rsid w:val="003C3B45"/>
    <w:rsid w:val="003C3B91"/>
    <w:rsid w:val="003C401A"/>
    <w:rsid w:val="003C4269"/>
    <w:rsid w:val="003C49D6"/>
    <w:rsid w:val="003C5869"/>
    <w:rsid w:val="003C62A8"/>
    <w:rsid w:val="003C64E2"/>
    <w:rsid w:val="003C6631"/>
    <w:rsid w:val="003C68B0"/>
    <w:rsid w:val="003C691D"/>
    <w:rsid w:val="003C70AC"/>
    <w:rsid w:val="003C72B3"/>
    <w:rsid w:val="003C7EE9"/>
    <w:rsid w:val="003D070D"/>
    <w:rsid w:val="003D0BC6"/>
    <w:rsid w:val="003D16D1"/>
    <w:rsid w:val="003D17C2"/>
    <w:rsid w:val="003D1A6F"/>
    <w:rsid w:val="003D1C13"/>
    <w:rsid w:val="003D1CA5"/>
    <w:rsid w:val="003D1DDE"/>
    <w:rsid w:val="003D21F5"/>
    <w:rsid w:val="003D252C"/>
    <w:rsid w:val="003D27E3"/>
    <w:rsid w:val="003D31A4"/>
    <w:rsid w:val="003D351C"/>
    <w:rsid w:val="003D3A4B"/>
    <w:rsid w:val="003D3F2D"/>
    <w:rsid w:val="003D423E"/>
    <w:rsid w:val="003D46D1"/>
    <w:rsid w:val="003D4703"/>
    <w:rsid w:val="003D4E9E"/>
    <w:rsid w:val="003D5606"/>
    <w:rsid w:val="003D56F3"/>
    <w:rsid w:val="003D5AEB"/>
    <w:rsid w:val="003D6027"/>
    <w:rsid w:val="003D6430"/>
    <w:rsid w:val="003D6BC8"/>
    <w:rsid w:val="003D72D0"/>
    <w:rsid w:val="003D731D"/>
    <w:rsid w:val="003D73F7"/>
    <w:rsid w:val="003D7B3E"/>
    <w:rsid w:val="003E12D5"/>
    <w:rsid w:val="003E169D"/>
    <w:rsid w:val="003E2781"/>
    <w:rsid w:val="003E29B3"/>
    <w:rsid w:val="003E2A05"/>
    <w:rsid w:val="003E2B0F"/>
    <w:rsid w:val="003E34FA"/>
    <w:rsid w:val="003E38CB"/>
    <w:rsid w:val="003E39AE"/>
    <w:rsid w:val="003E412F"/>
    <w:rsid w:val="003E4863"/>
    <w:rsid w:val="003E4881"/>
    <w:rsid w:val="003E4988"/>
    <w:rsid w:val="003E499C"/>
    <w:rsid w:val="003E53AE"/>
    <w:rsid w:val="003E5C2B"/>
    <w:rsid w:val="003E6296"/>
    <w:rsid w:val="003E6520"/>
    <w:rsid w:val="003E6AFF"/>
    <w:rsid w:val="003E7D0C"/>
    <w:rsid w:val="003F1007"/>
    <w:rsid w:val="003F130C"/>
    <w:rsid w:val="003F145B"/>
    <w:rsid w:val="003F1FFB"/>
    <w:rsid w:val="003F36AE"/>
    <w:rsid w:val="003F49A2"/>
    <w:rsid w:val="003F5030"/>
    <w:rsid w:val="003F55BF"/>
    <w:rsid w:val="003F5892"/>
    <w:rsid w:val="003F5DF3"/>
    <w:rsid w:val="003F5E35"/>
    <w:rsid w:val="003F6810"/>
    <w:rsid w:val="003F6FE3"/>
    <w:rsid w:val="003F72A6"/>
    <w:rsid w:val="003F7510"/>
    <w:rsid w:val="003F77A5"/>
    <w:rsid w:val="003F789D"/>
    <w:rsid w:val="003F78F9"/>
    <w:rsid w:val="003F7D2B"/>
    <w:rsid w:val="004004A0"/>
    <w:rsid w:val="00400A70"/>
    <w:rsid w:val="004014A8"/>
    <w:rsid w:val="004015FD"/>
    <w:rsid w:val="00401CB4"/>
    <w:rsid w:val="00401D24"/>
    <w:rsid w:val="004024D0"/>
    <w:rsid w:val="00402DB1"/>
    <w:rsid w:val="0040339C"/>
    <w:rsid w:val="00403A0B"/>
    <w:rsid w:val="00404276"/>
    <w:rsid w:val="004045A2"/>
    <w:rsid w:val="0040469B"/>
    <w:rsid w:val="00404ACD"/>
    <w:rsid w:val="00405479"/>
    <w:rsid w:val="00405728"/>
    <w:rsid w:val="00405ADD"/>
    <w:rsid w:val="00405F1B"/>
    <w:rsid w:val="004062BD"/>
    <w:rsid w:val="00406C11"/>
    <w:rsid w:val="00406DD5"/>
    <w:rsid w:val="00407A9B"/>
    <w:rsid w:val="00407C47"/>
    <w:rsid w:val="00410239"/>
    <w:rsid w:val="00410B06"/>
    <w:rsid w:val="00411644"/>
    <w:rsid w:val="00411D80"/>
    <w:rsid w:val="00412816"/>
    <w:rsid w:val="0041300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65FA"/>
    <w:rsid w:val="0041685C"/>
    <w:rsid w:val="00417478"/>
    <w:rsid w:val="004174C6"/>
    <w:rsid w:val="004179BF"/>
    <w:rsid w:val="00417F2E"/>
    <w:rsid w:val="0042037A"/>
    <w:rsid w:val="00420CD0"/>
    <w:rsid w:val="00420DF0"/>
    <w:rsid w:val="00421684"/>
    <w:rsid w:val="0042211D"/>
    <w:rsid w:val="004229E9"/>
    <w:rsid w:val="00422A6C"/>
    <w:rsid w:val="004232E0"/>
    <w:rsid w:val="0042408B"/>
    <w:rsid w:val="004243B5"/>
    <w:rsid w:val="00424E8E"/>
    <w:rsid w:val="004253A9"/>
    <w:rsid w:val="0042631D"/>
    <w:rsid w:val="00426573"/>
    <w:rsid w:val="0042682C"/>
    <w:rsid w:val="00427045"/>
    <w:rsid w:val="00427660"/>
    <w:rsid w:val="00427715"/>
    <w:rsid w:val="00427BEE"/>
    <w:rsid w:val="004306AE"/>
    <w:rsid w:val="00430AA5"/>
    <w:rsid w:val="00431175"/>
    <w:rsid w:val="00431198"/>
    <w:rsid w:val="004315FB"/>
    <w:rsid w:val="00431AA2"/>
    <w:rsid w:val="00431CDD"/>
    <w:rsid w:val="0043339D"/>
    <w:rsid w:val="004338B1"/>
    <w:rsid w:val="00433A67"/>
    <w:rsid w:val="00433D78"/>
    <w:rsid w:val="0043422F"/>
    <w:rsid w:val="00434346"/>
    <w:rsid w:val="00434A90"/>
    <w:rsid w:val="00434F9F"/>
    <w:rsid w:val="0043520F"/>
    <w:rsid w:val="00435930"/>
    <w:rsid w:val="00435DB6"/>
    <w:rsid w:val="00436150"/>
    <w:rsid w:val="00436F84"/>
    <w:rsid w:val="004373B2"/>
    <w:rsid w:val="0043773F"/>
    <w:rsid w:val="004378DE"/>
    <w:rsid w:val="00437ACF"/>
    <w:rsid w:val="004400CB"/>
    <w:rsid w:val="004403AA"/>
    <w:rsid w:val="0044047D"/>
    <w:rsid w:val="00440600"/>
    <w:rsid w:val="00440A0B"/>
    <w:rsid w:val="00441EB2"/>
    <w:rsid w:val="00442016"/>
    <w:rsid w:val="0044223B"/>
    <w:rsid w:val="00442695"/>
    <w:rsid w:val="004429B5"/>
    <w:rsid w:val="004429C6"/>
    <w:rsid w:val="00442DB4"/>
    <w:rsid w:val="0044328E"/>
    <w:rsid w:val="004436D3"/>
    <w:rsid w:val="004439C6"/>
    <w:rsid w:val="00443C40"/>
    <w:rsid w:val="00444267"/>
    <w:rsid w:val="00444768"/>
    <w:rsid w:val="00444826"/>
    <w:rsid w:val="004448CA"/>
    <w:rsid w:val="004451D6"/>
    <w:rsid w:val="00445306"/>
    <w:rsid w:val="00445390"/>
    <w:rsid w:val="00445795"/>
    <w:rsid w:val="00445D2A"/>
    <w:rsid w:val="004464C5"/>
    <w:rsid w:val="00446943"/>
    <w:rsid w:val="00446DF0"/>
    <w:rsid w:val="00446E8D"/>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E22"/>
    <w:rsid w:val="00454F84"/>
    <w:rsid w:val="004554CA"/>
    <w:rsid w:val="004557FC"/>
    <w:rsid w:val="00455FD7"/>
    <w:rsid w:val="00456A82"/>
    <w:rsid w:val="0045750C"/>
    <w:rsid w:val="00457DC3"/>
    <w:rsid w:val="00457E1D"/>
    <w:rsid w:val="00457FA9"/>
    <w:rsid w:val="004603AC"/>
    <w:rsid w:val="0046048E"/>
    <w:rsid w:val="00460700"/>
    <w:rsid w:val="00460A33"/>
    <w:rsid w:val="00461076"/>
    <w:rsid w:val="00461099"/>
    <w:rsid w:val="00461466"/>
    <w:rsid w:val="00461814"/>
    <w:rsid w:val="00461DC3"/>
    <w:rsid w:val="00462B3E"/>
    <w:rsid w:val="00462D8E"/>
    <w:rsid w:val="00462E17"/>
    <w:rsid w:val="00463281"/>
    <w:rsid w:val="00463793"/>
    <w:rsid w:val="00463936"/>
    <w:rsid w:val="00463B3C"/>
    <w:rsid w:val="00464058"/>
    <w:rsid w:val="004647E4"/>
    <w:rsid w:val="0046527B"/>
    <w:rsid w:val="00466F5B"/>
    <w:rsid w:val="004670E0"/>
    <w:rsid w:val="0046723C"/>
    <w:rsid w:val="004673F6"/>
    <w:rsid w:val="00467709"/>
    <w:rsid w:val="00467966"/>
    <w:rsid w:val="00467B3E"/>
    <w:rsid w:val="004702B5"/>
    <w:rsid w:val="004706FF"/>
    <w:rsid w:val="00470E2F"/>
    <w:rsid w:val="00471465"/>
    <w:rsid w:val="00471695"/>
    <w:rsid w:val="00471704"/>
    <w:rsid w:val="00471A2B"/>
    <w:rsid w:val="00471A98"/>
    <w:rsid w:val="00471C3B"/>
    <w:rsid w:val="00471CD3"/>
    <w:rsid w:val="00472416"/>
    <w:rsid w:val="004729D3"/>
    <w:rsid w:val="00472BA6"/>
    <w:rsid w:val="00472F9C"/>
    <w:rsid w:val="00473A75"/>
    <w:rsid w:val="00473D32"/>
    <w:rsid w:val="004741D4"/>
    <w:rsid w:val="004743EE"/>
    <w:rsid w:val="00474977"/>
    <w:rsid w:val="00474AC5"/>
    <w:rsid w:val="004754C3"/>
    <w:rsid w:val="004756F1"/>
    <w:rsid w:val="00475CC8"/>
    <w:rsid w:val="00475DBB"/>
    <w:rsid w:val="00475EFB"/>
    <w:rsid w:val="00476793"/>
    <w:rsid w:val="00476FCD"/>
    <w:rsid w:val="00477AC0"/>
    <w:rsid w:val="00477B4F"/>
    <w:rsid w:val="00480444"/>
    <w:rsid w:val="004814BB"/>
    <w:rsid w:val="0048325E"/>
    <w:rsid w:val="0048372E"/>
    <w:rsid w:val="004845BE"/>
    <w:rsid w:val="00484815"/>
    <w:rsid w:val="00484A96"/>
    <w:rsid w:val="00485A91"/>
    <w:rsid w:val="00485C5F"/>
    <w:rsid w:val="00486241"/>
    <w:rsid w:val="00486740"/>
    <w:rsid w:val="0048733B"/>
    <w:rsid w:val="00487D0A"/>
    <w:rsid w:val="00491097"/>
    <w:rsid w:val="0049163C"/>
    <w:rsid w:val="0049175F"/>
    <w:rsid w:val="00491EB3"/>
    <w:rsid w:val="00492105"/>
    <w:rsid w:val="00494580"/>
    <w:rsid w:val="004965DD"/>
    <w:rsid w:val="00496678"/>
    <w:rsid w:val="00497568"/>
    <w:rsid w:val="00497C33"/>
    <w:rsid w:val="004A0492"/>
    <w:rsid w:val="004A066B"/>
    <w:rsid w:val="004A0AA9"/>
    <w:rsid w:val="004A0C60"/>
    <w:rsid w:val="004A17D2"/>
    <w:rsid w:val="004A21D9"/>
    <w:rsid w:val="004A2965"/>
    <w:rsid w:val="004A3316"/>
    <w:rsid w:val="004A3C6E"/>
    <w:rsid w:val="004A40E1"/>
    <w:rsid w:val="004A43C8"/>
    <w:rsid w:val="004A456A"/>
    <w:rsid w:val="004A46A8"/>
    <w:rsid w:val="004A49C6"/>
    <w:rsid w:val="004A4A26"/>
    <w:rsid w:val="004A4FFF"/>
    <w:rsid w:val="004A557B"/>
    <w:rsid w:val="004A6957"/>
    <w:rsid w:val="004A7C8F"/>
    <w:rsid w:val="004B0595"/>
    <w:rsid w:val="004B143C"/>
    <w:rsid w:val="004B14F5"/>
    <w:rsid w:val="004B1875"/>
    <w:rsid w:val="004B25AA"/>
    <w:rsid w:val="004B2881"/>
    <w:rsid w:val="004B3EF6"/>
    <w:rsid w:val="004B3F81"/>
    <w:rsid w:val="004B401B"/>
    <w:rsid w:val="004B4547"/>
    <w:rsid w:val="004B5443"/>
    <w:rsid w:val="004B5753"/>
    <w:rsid w:val="004B5F19"/>
    <w:rsid w:val="004B5FBC"/>
    <w:rsid w:val="004B64D0"/>
    <w:rsid w:val="004B678B"/>
    <w:rsid w:val="004B712B"/>
    <w:rsid w:val="004C0971"/>
    <w:rsid w:val="004C0F62"/>
    <w:rsid w:val="004C158A"/>
    <w:rsid w:val="004C216A"/>
    <w:rsid w:val="004C2211"/>
    <w:rsid w:val="004C226B"/>
    <w:rsid w:val="004C25ED"/>
    <w:rsid w:val="004C2BFF"/>
    <w:rsid w:val="004C3940"/>
    <w:rsid w:val="004C3BE1"/>
    <w:rsid w:val="004C3C7C"/>
    <w:rsid w:val="004C3E8D"/>
    <w:rsid w:val="004C5326"/>
    <w:rsid w:val="004C547A"/>
    <w:rsid w:val="004C6155"/>
    <w:rsid w:val="004C6A3E"/>
    <w:rsid w:val="004C6DB3"/>
    <w:rsid w:val="004C7123"/>
    <w:rsid w:val="004C7178"/>
    <w:rsid w:val="004C781B"/>
    <w:rsid w:val="004C7DF1"/>
    <w:rsid w:val="004D1367"/>
    <w:rsid w:val="004D1ACA"/>
    <w:rsid w:val="004D1B10"/>
    <w:rsid w:val="004D1F67"/>
    <w:rsid w:val="004D20DA"/>
    <w:rsid w:val="004D38E6"/>
    <w:rsid w:val="004D3DFB"/>
    <w:rsid w:val="004D41EF"/>
    <w:rsid w:val="004D485C"/>
    <w:rsid w:val="004D52F8"/>
    <w:rsid w:val="004D563C"/>
    <w:rsid w:val="004D56D6"/>
    <w:rsid w:val="004D5721"/>
    <w:rsid w:val="004D58C3"/>
    <w:rsid w:val="004D63A0"/>
    <w:rsid w:val="004D66C2"/>
    <w:rsid w:val="004D6C46"/>
    <w:rsid w:val="004D7AB4"/>
    <w:rsid w:val="004D7C10"/>
    <w:rsid w:val="004D7C75"/>
    <w:rsid w:val="004E0C94"/>
    <w:rsid w:val="004E18AB"/>
    <w:rsid w:val="004E197B"/>
    <w:rsid w:val="004E1DDC"/>
    <w:rsid w:val="004E27FB"/>
    <w:rsid w:val="004E2854"/>
    <w:rsid w:val="004E2E36"/>
    <w:rsid w:val="004E323F"/>
    <w:rsid w:val="004E404E"/>
    <w:rsid w:val="004E40DF"/>
    <w:rsid w:val="004E4555"/>
    <w:rsid w:val="004E4AC8"/>
    <w:rsid w:val="004E4B87"/>
    <w:rsid w:val="004E55AD"/>
    <w:rsid w:val="004E55E4"/>
    <w:rsid w:val="004E5693"/>
    <w:rsid w:val="004E5B32"/>
    <w:rsid w:val="004E5DE1"/>
    <w:rsid w:val="004E5E9D"/>
    <w:rsid w:val="004E604B"/>
    <w:rsid w:val="004E64BA"/>
    <w:rsid w:val="004E6868"/>
    <w:rsid w:val="004E7406"/>
    <w:rsid w:val="004F02A7"/>
    <w:rsid w:val="004F04DB"/>
    <w:rsid w:val="004F141B"/>
    <w:rsid w:val="004F154A"/>
    <w:rsid w:val="004F17E1"/>
    <w:rsid w:val="004F1E24"/>
    <w:rsid w:val="004F29ED"/>
    <w:rsid w:val="004F2B58"/>
    <w:rsid w:val="004F2C8E"/>
    <w:rsid w:val="004F2D49"/>
    <w:rsid w:val="004F3342"/>
    <w:rsid w:val="004F37A5"/>
    <w:rsid w:val="004F3C84"/>
    <w:rsid w:val="004F4307"/>
    <w:rsid w:val="004F474A"/>
    <w:rsid w:val="004F4FE2"/>
    <w:rsid w:val="004F51BB"/>
    <w:rsid w:val="004F5823"/>
    <w:rsid w:val="004F5D52"/>
    <w:rsid w:val="004F5E67"/>
    <w:rsid w:val="004F73C2"/>
    <w:rsid w:val="004F7432"/>
    <w:rsid w:val="004F7B7C"/>
    <w:rsid w:val="004F7C7A"/>
    <w:rsid w:val="00500156"/>
    <w:rsid w:val="00500596"/>
    <w:rsid w:val="00500AF7"/>
    <w:rsid w:val="005013A9"/>
    <w:rsid w:val="0050176B"/>
    <w:rsid w:val="00502817"/>
    <w:rsid w:val="0050281E"/>
    <w:rsid w:val="00502D27"/>
    <w:rsid w:val="00503566"/>
    <w:rsid w:val="00503848"/>
    <w:rsid w:val="00503E09"/>
    <w:rsid w:val="00504053"/>
    <w:rsid w:val="0050414E"/>
    <w:rsid w:val="0050496D"/>
    <w:rsid w:val="005056F6"/>
    <w:rsid w:val="00506BF6"/>
    <w:rsid w:val="00506CA1"/>
    <w:rsid w:val="00506D05"/>
    <w:rsid w:val="00507450"/>
    <w:rsid w:val="005076ED"/>
    <w:rsid w:val="00507952"/>
    <w:rsid w:val="00507C8B"/>
    <w:rsid w:val="00510473"/>
    <w:rsid w:val="00510D47"/>
    <w:rsid w:val="00511797"/>
    <w:rsid w:val="00511BDE"/>
    <w:rsid w:val="00512067"/>
    <w:rsid w:val="0051221C"/>
    <w:rsid w:val="0051263A"/>
    <w:rsid w:val="00512D9B"/>
    <w:rsid w:val="005135BF"/>
    <w:rsid w:val="005139C6"/>
    <w:rsid w:val="005143A8"/>
    <w:rsid w:val="005143AA"/>
    <w:rsid w:val="005146AA"/>
    <w:rsid w:val="00514CE0"/>
    <w:rsid w:val="00514E29"/>
    <w:rsid w:val="00514F81"/>
    <w:rsid w:val="005153CD"/>
    <w:rsid w:val="00515426"/>
    <w:rsid w:val="005155B4"/>
    <w:rsid w:val="005162A7"/>
    <w:rsid w:val="0051634E"/>
    <w:rsid w:val="00516392"/>
    <w:rsid w:val="005166C5"/>
    <w:rsid w:val="00516A11"/>
    <w:rsid w:val="00516C22"/>
    <w:rsid w:val="00516ECE"/>
    <w:rsid w:val="005177B4"/>
    <w:rsid w:val="00520362"/>
    <w:rsid w:val="00520370"/>
    <w:rsid w:val="005219BD"/>
    <w:rsid w:val="005221FB"/>
    <w:rsid w:val="005226C7"/>
    <w:rsid w:val="00522CCD"/>
    <w:rsid w:val="00522E19"/>
    <w:rsid w:val="005233A5"/>
    <w:rsid w:val="005239F8"/>
    <w:rsid w:val="00524031"/>
    <w:rsid w:val="0052422F"/>
    <w:rsid w:val="005248C3"/>
    <w:rsid w:val="00524B10"/>
    <w:rsid w:val="00524EBC"/>
    <w:rsid w:val="00525020"/>
    <w:rsid w:val="00525B85"/>
    <w:rsid w:val="00525B9B"/>
    <w:rsid w:val="00525E30"/>
    <w:rsid w:val="00526889"/>
    <w:rsid w:val="00527F66"/>
    <w:rsid w:val="0053000C"/>
    <w:rsid w:val="0053011B"/>
    <w:rsid w:val="00530548"/>
    <w:rsid w:val="00530A77"/>
    <w:rsid w:val="00530BC0"/>
    <w:rsid w:val="00531143"/>
    <w:rsid w:val="00531A08"/>
    <w:rsid w:val="00532B6B"/>
    <w:rsid w:val="00533462"/>
    <w:rsid w:val="00533DFC"/>
    <w:rsid w:val="00534258"/>
    <w:rsid w:val="00534D26"/>
    <w:rsid w:val="00535E2D"/>
    <w:rsid w:val="00536BAF"/>
    <w:rsid w:val="00536BFE"/>
    <w:rsid w:val="00536F8B"/>
    <w:rsid w:val="005377C1"/>
    <w:rsid w:val="00537ABF"/>
    <w:rsid w:val="005403C3"/>
    <w:rsid w:val="00540CDD"/>
    <w:rsid w:val="00540DD2"/>
    <w:rsid w:val="005410A9"/>
    <w:rsid w:val="005410E9"/>
    <w:rsid w:val="005413D2"/>
    <w:rsid w:val="005413E6"/>
    <w:rsid w:val="005418E2"/>
    <w:rsid w:val="00542BDC"/>
    <w:rsid w:val="00542D21"/>
    <w:rsid w:val="00542FCC"/>
    <w:rsid w:val="00543118"/>
    <w:rsid w:val="00543522"/>
    <w:rsid w:val="00543600"/>
    <w:rsid w:val="00543784"/>
    <w:rsid w:val="00543D32"/>
    <w:rsid w:val="005443C0"/>
    <w:rsid w:val="0054459A"/>
    <w:rsid w:val="0054461C"/>
    <w:rsid w:val="005449A9"/>
    <w:rsid w:val="00545ACE"/>
    <w:rsid w:val="00545C10"/>
    <w:rsid w:val="00545C62"/>
    <w:rsid w:val="00546A6E"/>
    <w:rsid w:val="00546C43"/>
    <w:rsid w:val="00546F50"/>
    <w:rsid w:val="00547DFC"/>
    <w:rsid w:val="00551D9D"/>
    <w:rsid w:val="00552811"/>
    <w:rsid w:val="00552DA3"/>
    <w:rsid w:val="00552F01"/>
    <w:rsid w:val="005538A4"/>
    <w:rsid w:val="0055396F"/>
    <w:rsid w:val="0055429D"/>
    <w:rsid w:val="00554766"/>
    <w:rsid w:val="005547DC"/>
    <w:rsid w:val="005549EF"/>
    <w:rsid w:val="005559DC"/>
    <w:rsid w:val="005562BA"/>
    <w:rsid w:val="005566A4"/>
    <w:rsid w:val="00556C19"/>
    <w:rsid w:val="00556E25"/>
    <w:rsid w:val="00556E93"/>
    <w:rsid w:val="00557115"/>
    <w:rsid w:val="00557361"/>
    <w:rsid w:val="00557C49"/>
    <w:rsid w:val="00560E8F"/>
    <w:rsid w:val="00560FBE"/>
    <w:rsid w:val="005617CC"/>
    <w:rsid w:val="00561A0B"/>
    <w:rsid w:val="00562098"/>
    <w:rsid w:val="00562F49"/>
    <w:rsid w:val="005639CF"/>
    <w:rsid w:val="00563AD5"/>
    <w:rsid w:val="00564BE9"/>
    <w:rsid w:val="00564F92"/>
    <w:rsid w:val="00565A26"/>
    <w:rsid w:val="00565EF3"/>
    <w:rsid w:val="00566DC1"/>
    <w:rsid w:val="00567540"/>
    <w:rsid w:val="00567A5D"/>
    <w:rsid w:val="00567B69"/>
    <w:rsid w:val="00567E21"/>
    <w:rsid w:val="00570565"/>
    <w:rsid w:val="00570A13"/>
    <w:rsid w:val="00570D1B"/>
    <w:rsid w:val="00570D38"/>
    <w:rsid w:val="00570DA0"/>
    <w:rsid w:val="00570E16"/>
    <w:rsid w:val="00571366"/>
    <w:rsid w:val="00572939"/>
    <w:rsid w:val="0057297C"/>
    <w:rsid w:val="00573122"/>
    <w:rsid w:val="00573675"/>
    <w:rsid w:val="00573900"/>
    <w:rsid w:val="005739D6"/>
    <w:rsid w:val="005748DF"/>
    <w:rsid w:val="005761B6"/>
    <w:rsid w:val="005762CC"/>
    <w:rsid w:val="00576612"/>
    <w:rsid w:val="00576F0D"/>
    <w:rsid w:val="005773DF"/>
    <w:rsid w:val="005774B0"/>
    <w:rsid w:val="00577A48"/>
    <w:rsid w:val="005805D5"/>
    <w:rsid w:val="0058088A"/>
    <w:rsid w:val="00580D2B"/>
    <w:rsid w:val="00581010"/>
    <w:rsid w:val="00581BC2"/>
    <w:rsid w:val="0058274A"/>
    <w:rsid w:val="00583233"/>
    <w:rsid w:val="00583AFF"/>
    <w:rsid w:val="00583F74"/>
    <w:rsid w:val="00583FA3"/>
    <w:rsid w:val="005845EF"/>
    <w:rsid w:val="00584F7B"/>
    <w:rsid w:val="005850B1"/>
    <w:rsid w:val="005851F6"/>
    <w:rsid w:val="005859EB"/>
    <w:rsid w:val="00585D5D"/>
    <w:rsid w:val="0058602A"/>
    <w:rsid w:val="0058690D"/>
    <w:rsid w:val="00586B71"/>
    <w:rsid w:val="00586FED"/>
    <w:rsid w:val="0058754A"/>
    <w:rsid w:val="00587D2E"/>
    <w:rsid w:val="00590C45"/>
    <w:rsid w:val="00590CFB"/>
    <w:rsid w:val="0059120C"/>
    <w:rsid w:val="0059136E"/>
    <w:rsid w:val="005916CD"/>
    <w:rsid w:val="00591C00"/>
    <w:rsid w:val="005929F3"/>
    <w:rsid w:val="0059317D"/>
    <w:rsid w:val="005931D0"/>
    <w:rsid w:val="005931E7"/>
    <w:rsid w:val="005933DF"/>
    <w:rsid w:val="00594058"/>
    <w:rsid w:val="0059415F"/>
    <w:rsid w:val="0059433E"/>
    <w:rsid w:val="00594D07"/>
    <w:rsid w:val="00594DA3"/>
    <w:rsid w:val="00595393"/>
    <w:rsid w:val="0059563C"/>
    <w:rsid w:val="0059594A"/>
    <w:rsid w:val="0059627C"/>
    <w:rsid w:val="0059656E"/>
    <w:rsid w:val="00596DBA"/>
    <w:rsid w:val="00597147"/>
    <w:rsid w:val="00597540"/>
    <w:rsid w:val="005A03EE"/>
    <w:rsid w:val="005A0859"/>
    <w:rsid w:val="005A1210"/>
    <w:rsid w:val="005A16CE"/>
    <w:rsid w:val="005A2705"/>
    <w:rsid w:val="005A29D4"/>
    <w:rsid w:val="005A376A"/>
    <w:rsid w:val="005A3850"/>
    <w:rsid w:val="005A3A5D"/>
    <w:rsid w:val="005A3A91"/>
    <w:rsid w:val="005A3CB8"/>
    <w:rsid w:val="005A40C2"/>
    <w:rsid w:val="005A40EA"/>
    <w:rsid w:val="005A52E6"/>
    <w:rsid w:val="005A5829"/>
    <w:rsid w:val="005A5942"/>
    <w:rsid w:val="005A5E55"/>
    <w:rsid w:val="005A6032"/>
    <w:rsid w:val="005A64D9"/>
    <w:rsid w:val="005A704A"/>
    <w:rsid w:val="005A7E75"/>
    <w:rsid w:val="005A7F19"/>
    <w:rsid w:val="005A7F48"/>
    <w:rsid w:val="005B11F8"/>
    <w:rsid w:val="005B1627"/>
    <w:rsid w:val="005B175E"/>
    <w:rsid w:val="005B19D6"/>
    <w:rsid w:val="005B2604"/>
    <w:rsid w:val="005B278C"/>
    <w:rsid w:val="005B30D5"/>
    <w:rsid w:val="005B3C04"/>
    <w:rsid w:val="005B417E"/>
    <w:rsid w:val="005B422D"/>
    <w:rsid w:val="005B4F92"/>
    <w:rsid w:val="005B5212"/>
    <w:rsid w:val="005B54EA"/>
    <w:rsid w:val="005B5C32"/>
    <w:rsid w:val="005B5DD3"/>
    <w:rsid w:val="005B60E3"/>
    <w:rsid w:val="005B6551"/>
    <w:rsid w:val="005B6A57"/>
    <w:rsid w:val="005B7F6D"/>
    <w:rsid w:val="005C0B5F"/>
    <w:rsid w:val="005C1808"/>
    <w:rsid w:val="005C1EB4"/>
    <w:rsid w:val="005C2053"/>
    <w:rsid w:val="005C2851"/>
    <w:rsid w:val="005C2C7A"/>
    <w:rsid w:val="005C2DCC"/>
    <w:rsid w:val="005C356E"/>
    <w:rsid w:val="005C365D"/>
    <w:rsid w:val="005C368E"/>
    <w:rsid w:val="005C37DF"/>
    <w:rsid w:val="005C384F"/>
    <w:rsid w:val="005C3E91"/>
    <w:rsid w:val="005C3F3A"/>
    <w:rsid w:val="005C44F3"/>
    <w:rsid w:val="005C4695"/>
    <w:rsid w:val="005C489F"/>
    <w:rsid w:val="005C4E36"/>
    <w:rsid w:val="005C57C0"/>
    <w:rsid w:val="005C5982"/>
    <w:rsid w:val="005C63ED"/>
    <w:rsid w:val="005C6C1A"/>
    <w:rsid w:val="005D021B"/>
    <w:rsid w:val="005D171D"/>
    <w:rsid w:val="005D1A4A"/>
    <w:rsid w:val="005D1D84"/>
    <w:rsid w:val="005D1D88"/>
    <w:rsid w:val="005D2F9E"/>
    <w:rsid w:val="005D406E"/>
    <w:rsid w:val="005D63DF"/>
    <w:rsid w:val="005D76FE"/>
    <w:rsid w:val="005E0310"/>
    <w:rsid w:val="005E0922"/>
    <w:rsid w:val="005E11F7"/>
    <w:rsid w:val="005E1240"/>
    <w:rsid w:val="005E1276"/>
    <w:rsid w:val="005E12BD"/>
    <w:rsid w:val="005E1B28"/>
    <w:rsid w:val="005E1F00"/>
    <w:rsid w:val="005E2BFF"/>
    <w:rsid w:val="005E2E7A"/>
    <w:rsid w:val="005E3045"/>
    <w:rsid w:val="005E352E"/>
    <w:rsid w:val="005E47D0"/>
    <w:rsid w:val="005E47E5"/>
    <w:rsid w:val="005E4AAC"/>
    <w:rsid w:val="005E4B44"/>
    <w:rsid w:val="005E50E1"/>
    <w:rsid w:val="005E537E"/>
    <w:rsid w:val="005E55C8"/>
    <w:rsid w:val="005E5E84"/>
    <w:rsid w:val="005E5EC1"/>
    <w:rsid w:val="005E64AB"/>
    <w:rsid w:val="005E67C1"/>
    <w:rsid w:val="005E6AC0"/>
    <w:rsid w:val="005E710B"/>
    <w:rsid w:val="005E749F"/>
    <w:rsid w:val="005F022D"/>
    <w:rsid w:val="005F0DAA"/>
    <w:rsid w:val="005F0FB3"/>
    <w:rsid w:val="005F223F"/>
    <w:rsid w:val="005F2340"/>
    <w:rsid w:val="005F2765"/>
    <w:rsid w:val="005F2D17"/>
    <w:rsid w:val="005F2E42"/>
    <w:rsid w:val="005F32DE"/>
    <w:rsid w:val="005F3319"/>
    <w:rsid w:val="005F3713"/>
    <w:rsid w:val="005F4D64"/>
    <w:rsid w:val="005F4F14"/>
    <w:rsid w:val="005F573E"/>
    <w:rsid w:val="005F5DEE"/>
    <w:rsid w:val="005F657E"/>
    <w:rsid w:val="005F6A77"/>
    <w:rsid w:val="005F6D28"/>
    <w:rsid w:val="005F744D"/>
    <w:rsid w:val="005F786B"/>
    <w:rsid w:val="005F7F15"/>
    <w:rsid w:val="00600DA3"/>
    <w:rsid w:val="00601B02"/>
    <w:rsid w:val="00601D7D"/>
    <w:rsid w:val="00601FEA"/>
    <w:rsid w:val="0060249F"/>
    <w:rsid w:val="006053C3"/>
    <w:rsid w:val="0060559C"/>
    <w:rsid w:val="00605FEA"/>
    <w:rsid w:val="006064A5"/>
    <w:rsid w:val="00607679"/>
    <w:rsid w:val="00607994"/>
    <w:rsid w:val="0061006B"/>
    <w:rsid w:val="006101D4"/>
    <w:rsid w:val="00610B8F"/>
    <w:rsid w:val="00610CBA"/>
    <w:rsid w:val="00610F20"/>
    <w:rsid w:val="00611252"/>
    <w:rsid w:val="00611C72"/>
    <w:rsid w:val="00613043"/>
    <w:rsid w:val="00614177"/>
    <w:rsid w:val="00614989"/>
    <w:rsid w:val="0061498B"/>
    <w:rsid w:val="0061602F"/>
    <w:rsid w:val="00616591"/>
    <w:rsid w:val="0061661D"/>
    <w:rsid w:val="00616633"/>
    <w:rsid w:val="00616CB9"/>
    <w:rsid w:val="006174F1"/>
    <w:rsid w:val="00617F69"/>
    <w:rsid w:val="00621F2E"/>
    <w:rsid w:val="0062249E"/>
    <w:rsid w:val="00622E17"/>
    <w:rsid w:val="0062302B"/>
    <w:rsid w:val="00623C61"/>
    <w:rsid w:val="00623C87"/>
    <w:rsid w:val="00623C9E"/>
    <w:rsid w:val="00623D79"/>
    <w:rsid w:val="006242FA"/>
    <w:rsid w:val="0062486C"/>
    <w:rsid w:val="00624F1F"/>
    <w:rsid w:val="00625EFE"/>
    <w:rsid w:val="00625F51"/>
    <w:rsid w:val="00625FB5"/>
    <w:rsid w:val="00626311"/>
    <w:rsid w:val="00626B3D"/>
    <w:rsid w:val="00626C1D"/>
    <w:rsid w:val="0062769F"/>
    <w:rsid w:val="006276AA"/>
    <w:rsid w:val="006279CB"/>
    <w:rsid w:val="00627A99"/>
    <w:rsid w:val="00627C7B"/>
    <w:rsid w:val="00630492"/>
    <w:rsid w:val="006310B8"/>
    <w:rsid w:val="00631657"/>
    <w:rsid w:val="00631F82"/>
    <w:rsid w:val="00632254"/>
    <w:rsid w:val="00632282"/>
    <w:rsid w:val="00632679"/>
    <w:rsid w:val="00632DE6"/>
    <w:rsid w:val="0063350A"/>
    <w:rsid w:val="00633CA7"/>
    <w:rsid w:val="00634661"/>
    <w:rsid w:val="00634699"/>
    <w:rsid w:val="00634882"/>
    <w:rsid w:val="00635624"/>
    <w:rsid w:val="0063602E"/>
    <w:rsid w:val="00636318"/>
    <w:rsid w:val="00636CCA"/>
    <w:rsid w:val="00637158"/>
    <w:rsid w:val="006371FB"/>
    <w:rsid w:val="00637553"/>
    <w:rsid w:val="006377E4"/>
    <w:rsid w:val="00637A1C"/>
    <w:rsid w:val="00640209"/>
    <w:rsid w:val="00640B0A"/>
    <w:rsid w:val="00640E51"/>
    <w:rsid w:val="00641306"/>
    <w:rsid w:val="00642B08"/>
    <w:rsid w:val="00642B6D"/>
    <w:rsid w:val="00642CC5"/>
    <w:rsid w:val="00643668"/>
    <w:rsid w:val="00643A59"/>
    <w:rsid w:val="0064499D"/>
    <w:rsid w:val="00645CB5"/>
    <w:rsid w:val="0064637D"/>
    <w:rsid w:val="006463B7"/>
    <w:rsid w:val="0064647C"/>
    <w:rsid w:val="0064682F"/>
    <w:rsid w:val="00646FF8"/>
    <w:rsid w:val="00647C74"/>
    <w:rsid w:val="00650987"/>
    <w:rsid w:val="00650CE1"/>
    <w:rsid w:val="00650D12"/>
    <w:rsid w:val="006514CA"/>
    <w:rsid w:val="006517BB"/>
    <w:rsid w:val="00651922"/>
    <w:rsid w:val="006527BE"/>
    <w:rsid w:val="00652924"/>
    <w:rsid w:val="00652A89"/>
    <w:rsid w:val="00653D64"/>
    <w:rsid w:val="00654596"/>
    <w:rsid w:val="006545A0"/>
    <w:rsid w:val="0065468A"/>
    <w:rsid w:val="00654BAD"/>
    <w:rsid w:val="00654EF5"/>
    <w:rsid w:val="00654F1F"/>
    <w:rsid w:val="00655286"/>
    <w:rsid w:val="006552F4"/>
    <w:rsid w:val="0065577C"/>
    <w:rsid w:val="006568AC"/>
    <w:rsid w:val="00657869"/>
    <w:rsid w:val="00657938"/>
    <w:rsid w:val="00657C9A"/>
    <w:rsid w:val="00657F0E"/>
    <w:rsid w:val="006607E1"/>
    <w:rsid w:val="006615C7"/>
    <w:rsid w:val="00661A3E"/>
    <w:rsid w:val="00661CF9"/>
    <w:rsid w:val="00662827"/>
    <w:rsid w:val="006628DD"/>
    <w:rsid w:val="00662C0D"/>
    <w:rsid w:val="006630D1"/>
    <w:rsid w:val="00664A05"/>
    <w:rsid w:val="00665238"/>
    <w:rsid w:val="00665574"/>
    <w:rsid w:val="00665DE0"/>
    <w:rsid w:val="00666D06"/>
    <w:rsid w:val="006672E9"/>
    <w:rsid w:val="00667405"/>
    <w:rsid w:val="0066780D"/>
    <w:rsid w:val="00667CAB"/>
    <w:rsid w:val="00667F6D"/>
    <w:rsid w:val="00670D56"/>
    <w:rsid w:val="006711FD"/>
    <w:rsid w:val="00671310"/>
    <w:rsid w:val="006714F8"/>
    <w:rsid w:val="00672213"/>
    <w:rsid w:val="00672757"/>
    <w:rsid w:val="00672AD1"/>
    <w:rsid w:val="00672B67"/>
    <w:rsid w:val="0067370E"/>
    <w:rsid w:val="0067408D"/>
    <w:rsid w:val="006741EA"/>
    <w:rsid w:val="00674433"/>
    <w:rsid w:val="006751CA"/>
    <w:rsid w:val="006752F5"/>
    <w:rsid w:val="006757FA"/>
    <w:rsid w:val="00675B1C"/>
    <w:rsid w:val="006761C5"/>
    <w:rsid w:val="00676DA0"/>
    <w:rsid w:val="006777B0"/>
    <w:rsid w:val="00677E7A"/>
    <w:rsid w:val="00680072"/>
    <w:rsid w:val="00680A4F"/>
    <w:rsid w:val="00680E7A"/>
    <w:rsid w:val="006811BD"/>
    <w:rsid w:val="00681AF6"/>
    <w:rsid w:val="00681C72"/>
    <w:rsid w:val="00681F69"/>
    <w:rsid w:val="006820D2"/>
    <w:rsid w:val="00682154"/>
    <w:rsid w:val="006824A8"/>
    <w:rsid w:val="00682874"/>
    <w:rsid w:val="00683242"/>
    <w:rsid w:val="0068340E"/>
    <w:rsid w:val="00683A28"/>
    <w:rsid w:val="006842DC"/>
    <w:rsid w:val="00684E8B"/>
    <w:rsid w:val="00685168"/>
    <w:rsid w:val="00685672"/>
    <w:rsid w:val="00685B4F"/>
    <w:rsid w:val="00685B96"/>
    <w:rsid w:val="00685C15"/>
    <w:rsid w:val="00685E21"/>
    <w:rsid w:val="00685EFD"/>
    <w:rsid w:val="00685F25"/>
    <w:rsid w:val="006861D6"/>
    <w:rsid w:val="00686535"/>
    <w:rsid w:val="00686CA6"/>
    <w:rsid w:val="006874DB"/>
    <w:rsid w:val="00687A5C"/>
    <w:rsid w:val="00687AD4"/>
    <w:rsid w:val="00690397"/>
    <w:rsid w:val="0069043F"/>
    <w:rsid w:val="00690EA8"/>
    <w:rsid w:val="00691052"/>
    <w:rsid w:val="0069145A"/>
    <w:rsid w:val="006916FB"/>
    <w:rsid w:val="00691790"/>
    <w:rsid w:val="00692043"/>
    <w:rsid w:val="00692303"/>
    <w:rsid w:val="0069286B"/>
    <w:rsid w:val="0069335D"/>
    <w:rsid w:val="006943AE"/>
    <w:rsid w:val="006948C1"/>
    <w:rsid w:val="00695CFF"/>
    <w:rsid w:val="00695F23"/>
    <w:rsid w:val="00696741"/>
    <w:rsid w:val="00696D60"/>
    <w:rsid w:val="00696EC9"/>
    <w:rsid w:val="006970F2"/>
    <w:rsid w:val="00697427"/>
    <w:rsid w:val="0069750D"/>
    <w:rsid w:val="00697845"/>
    <w:rsid w:val="006979A1"/>
    <w:rsid w:val="00697C74"/>
    <w:rsid w:val="006A0ABD"/>
    <w:rsid w:val="006A0CC4"/>
    <w:rsid w:val="006A1A31"/>
    <w:rsid w:val="006A229D"/>
    <w:rsid w:val="006A24FC"/>
    <w:rsid w:val="006A2C5E"/>
    <w:rsid w:val="006A2DF8"/>
    <w:rsid w:val="006A338F"/>
    <w:rsid w:val="006A342F"/>
    <w:rsid w:val="006A3892"/>
    <w:rsid w:val="006A3B3F"/>
    <w:rsid w:val="006A3E48"/>
    <w:rsid w:val="006A44D1"/>
    <w:rsid w:val="006A4789"/>
    <w:rsid w:val="006A4E5A"/>
    <w:rsid w:val="006A5026"/>
    <w:rsid w:val="006A55D8"/>
    <w:rsid w:val="006A55F4"/>
    <w:rsid w:val="006A578B"/>
    <w:rsid w:val="006A65F8"/>
    <w:rsid w:val="006A677B"/>
    <w:rsid w:val="006A72E3"/>
    <w:rsid w:val="006A7724"/>
    <w:rsid w:val="006A7D45"/>
    <w:rsid w:val="006A7F09"/>
    <w:rsid w:val="006B0CA2"/>
    <w:rsid w:val="006B1053"/>
    <w:rsid w:val="006B1187"/>
    <w:rsid w:val="006B162D"/>
    <w:rsid w:val="006B248C"/>
    <w:rsid w:val="006B2AE4"/>
    <w:rsid w:val="006B2BC7"/>
    <w:rsid w:val="006B2E0F"/>
    <w:rsid w:val="006B336C"/>
    <w:rsid w:val="006B4579"/>
    <w:rsid w:val="006B485F"/>
    <w:rsid w:val="006B582D"/>
    <w:rsid w:val="006B61D1"/>
    <w:rsid w:val="006B6278"/>
    <w:rsid w:val="006B6507"/>
    <w:rsid w:val="006B67AC"/>
    <w:rsid w:val="006B785F"/>
    <w:rsid w:val="006B7E77"/>
    <w:rsid w:val="006C007D"/>
    <w:rsid w:val="006C038D"/>
    <w:rsid w:val="006C111A"/>
    <w:rsid w:val="006C1144"/>
    <w:rsid w:val="006C1168"/>
    <w:rsid w:val="006C14EA"/>
    <w:rsid w:val="006C1A2C"/>
    <w:rsid w:val="006C1D9E"/>
    <w:rsid w:val="006C251A"/>
    <w:rsid w:val="006C2841"/>
    <w:rsid w:val="006C2A5E"/>
    <w:rsid w:val="006C2F89"/>
    <w:rsid w:val="006C35EA"/>
    <w:rsid w:val="006C3A66"/>
    <w:rsid w:val="006C3DA8"/>
    <w:rsid w:val="006C3DB0"/>
    <w:rsid w:val="006C45B6"/>
    <w:rsid w:val="006C4995"/>
    <w:rsid w:val="006C4A4C"/>
    <w:rsid w:val="006C5328"/>
    <w:rsid w:val="006C56ED"/>
    <w:rsid w:val="006C613A"/>
    <w:rsid w:val="006C636B"/>
    <w:rsid w:val="006C708D"/>
    <w:rsid w:val="006C78B5"/>
    <w:rsid w:val="006C7B0A"/>
    <w:rsid w:val="006D0563"/>
    <w:rsid w:val="006D0644"/>
    <w:rsid w:val="006D0682"/>
    <w:rsid w:val="006D1A15"/>
    <w:rsid w:val="006D1B3C"/>
    <w:rsid w:val="006D29E6"/>
    <w:rsid w:val="006D3576"/>
    <w:rsid w:val="006D402A"/>
    <w:rsid w:val="006D5172"/>
    <w:rsid w:val="006D6831"/>
    <w:rsid w:val="006D70C9"/>
    <w:rsid w:val="006D75B6"/>
    <w:rsid w:val="006D790E"/>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626F"/>
    <w:rsid w:val="006E6323"/>
    <w:rsid w:val="006E6BBD"/>
    <w:rsid w:val="006E6FDE"/>
    <w:rsid w:val="006E71BF"/>
    <w:rsid w:val="006E73CA"/>
    <w:rsid w:val="006E7414"/>
    <w:rsid w:val="006E7A7E"/>
    <w:rsid w:val="006F076D"/>
    <w:rsid w:val="006F0B7B"/>
    <w:rsid w:val="006F0C00"/>
    <w:rsid w:val="006F105A"/>
    <w:rsid w:val="006F11B4"/>
    <w:rsid w:val="006F1516"/>
    <w:rsid w:val="006F175C"/>
    <w:rsid w:val="006F1F9C"/>
    <w:rsid w:val="006F2131"/>
    <w:rsid w:val="006F21DD"/>
    <w:rsid w:val="006F237F"/>
    <w:rsid w:val="006F56A8"/>
    <w:rsid w:val="006F5DA1"/>
    <w:rsid w:val="006F6FAF"/>
    <w:rsid w:val="006F7271"/>
    <w:rsid w:val="006F74A6"/>
    <w:rsid w:val="006F76E0"/>
    <w:rsid w:val="006F7EC0"/>
    <w:rsid w:val="00700AB4"/>
    <w:rsid w:val="00700AF6"/>
    <w:rsid w:val="00700E0D"/>
    <w:rsid w:val="007019C6"/>
    <w:rsid w:val="00701C6B"/>
    <w:rsid w:val="00701CCD"/>
    <w:rsid w:val="00702610"/>
    <w:rsid w:val="007026DA"/>
    <w:rsid w:val="00702B0C"/>
    <w:rsid w:val="00702DDA"/>
    <w:rsid w:val="00703399"/>
    <w:rsid w:val="00703AD4"/>
    <w:rsid w:val="00703D2E"/>
    <w:rsid w:val="00704197"/>
    <w:rsid w:val="0070432D"/>
    <w:rsid w:val="0070501B"/>
    <w:rsid w:val="007052EE"/>
    <w:rsid w:val="00705AC0"/>
    <w:rsid w:val="00706010"/>
    <w:rsid w:val="00706BE8"/>
    <w:rsid w:val="007071BC"/>
    <w:rsid w:val="00707565"/>
    <w:rsid w:val="0070778A"/>
    <w:rsid w:val="0070798A"/>
    <w:rsid w:val="00707BA8"/>
    <w:rsid w:val="00707FE5"/>
    <w:rsid w:val="00710206"/>
    <w:rsid w:val="007102C9"/>
    <w:rsid w:val="00710414"/>
    <w:rsid w:val="007108A9"/>
    <w:rsid w:val="00710D70"/>
    <w:rsid w:val="00711493"/>
    <w:rsid w:val="00711EAC"/>
    <w:rsid w:val="00712202"/>
    <w:rsid w:val="00712293"/>
    <w:rsid w:val="007124C1"/>
    <w:rsid w:val="00712A3E"/>
    <w:rsid w:val="00712DDD"/>
    <w:rsid w:val="007132F6"/>
    <w:rsid w:val="007136D4"/>
    <w:rsid w:val="00713711"/>
    <w:rsid w:val="0071436C"/>
    <w:rsid w:val="007146DD"/>
    <w:rsid w:val="00714710"/>
    <w:rsid w:val="00714B9D"/>
    <w:rsid w:val="00714D52"/>
    <w:rsid w:val="007172EC"/>
    <w:rsid w:val="007174B2"/>
    <w:rsid w:val="00717B6B"/>
    <w:rsid w:val="00717C53"/>
    <w:rsid w:val="007200E3"/>
    <w:rsid w:val="00720B13"/>
    <w:rsid w:val="00720F59"/>
    <w:rsid w:val="007220B6"/>
    <w:rsid w:val="0072235C"/>
    <w:rsid w:val="0072236A"/>
    <w:rsid w:val="00722667"/>
    <w:rsid w:val="00722B07"/>
    <w:rsid w:val="007230AE"/>
    <w:rsid w:val="0072362D"/>
    <w:rsid w:val="00723C62"/>
    <w:rsid w:val="00723FF9"/>
    <w:rsid w:val="00724D07"/>
    <w:rsid w:val="00725313"/>
    <w:rsid w:val="007253FB"/>
    <w:rsid w:val="00725741"/>
    <w:rsid w:val="00725CB5"/>
    <w:rsid w:val="00725E5E"/>
    <w:rsid w:val="0072666B"/>
    <w:rsid w:val="00726907"/>
    <w:rsid w:val="00726E83"/>
    <w:rsid w:val="007272DB"/>
    <w:rsid w:val="007274EE"/>
    <w:rsid w:val="007279D9"/>
    <w:rsid w:val="007310CC"/>
    <w:rsid w:val="0073221C"/>
    <w:rsid w:val="0073275B"/>
    <w:rsid w:val="00732822"/>
    <w:rsid w:val="00732A91"/>
    <w:rsid w:val="00732E9A"/>
    <w:rsid w:val="0073330A"/>
    <w:rsid w:val="007341BF"/>
    <w:rsid w:val="0073432B"/>
    <w:rsid w:val="0073499B"/>
    <w:rsid w:val="00735010"/>
    <w:rsid w:val="007353ED"/>
    <w:rsid w:val="00735943"/>
    <w:rsid w:val="0073598F"/>
    <w:rsid w:val="00735BBF"/>
    <w:rsid w:val="0073666D"/>
    <w:rsid w:val="00736A53"/>
    <w:rsid w:val="00736DC4"/>
    <w:rsid w:val="007374DE"/>
    <w:rsid w:val="00737900"/>
    <w:rsid w:val="00737C3A"/>
    <w:rsid w:val="00737F80"/>
    <w:rsid w:val="007404BD"/>
    <w:rsid w:val="00740A85"/>
    <w:rsid w:val="00741502"/>
    <w:rsid w:val="00741925"/>
    <w:rsid w:val="0074373D"/>
    <w:rsid w:val="0074427C"/>
    <w:rsid w:val="00744436"/>
    <w:rsid w:val="0074481F"/>
    <w:rsid w:val="0074610E"/>
    <w:rsid w:val="00747394"/>
    <w:rsid w:val="00747529"/>
    <w:rsid w:val="007475D6"/>
    <w:rsid w:val="0074771E"/>
    <w:rsid w:val="00747C30"/>
    <w:rsid w:val="00750F4B"/>
    <w:rsid w:val="007510EB"/>
    <w:rsid w:val="00751BBB"/>
    <w:rsid w:val="00751DD8"/>
    <w:rsid w:val="0075270E"/>
    <w:rsid w:val="00752A3D"/>
    <w:rsid w:val="00753C64"/>
    <w:rsid w:val="00753C76"/>
    <w:rsid w:val="00753E53"/>
    <w:rsid w:val="00754218"/>
    <w:rsid w:val="00754550"/>
    <w:rsid w:val="007545A8"/>
    <w:rsid w:val="0075473F"/>
    <w:rsid w:val="00754B48"/>
    <w:rsid w:val="00754D83"/>
    <w:rsid w:val="00754F4E"/>
    <w:rsid w:val="00755195"/>
    <w:rsid w:val="00755E94"/>
    <w:rsid w:val="007563C6"/>
    <w:rsid w:val="007567C7"/>
    <w:rsid w:val="00757108"/>
    <w:rsid w:val="0075715A"/>
    <w:rsid w:val="00757401"/>
    <w:rsid w:val="00757441"/>
    <w:rsid w:val="0075775A"/>
    <w:rsid w:val="00757F86"/>
    <w:rsid w:val="00760B67"/>
    <w:rsid w:val="00760FB5"/>
    <w:rsid w:val="00761764"/>
    <w:rsid w:val="00761ABF"/>
    <w:rsid w:val="007621D2"/>
    <w:rsid w:val="00762321"/>
    <w:rsid w:val="007628F0"/>
    <w:rsid w:val="0076381E"/>
    <w:rsid w:val="00763B84"/>
    <w:rsid w:val="00763DBF"/>
    <w:rsid w:val="00763FB1"/>
    <w:rsid w:val="00764180"/>
    <w:rsid w:val="007644DC"/>
    <w:rsid w:val="00764EA6"/>
    <w:rsid w:val="00766073"/>
    <w:rsid w:val="00766430"/>
    <w:rsid w:val="0076693E"/>
    <w:rsid w:val="00767278"/>
    <w:rsid w:val="007677DB"/>
    <w:rsid w:val="007679EB"/>
    <w:rsid w:val="00767AE6"/>
    <w:rsid w:val="00770227"/>
    <w:rsid w:val="0077046C"/>
    <w:rsid w:val="00771704"/>
    <w:rsid w:val="00771836"/>
    <w:rsid w:val="00771855"/>
    <w:rsid w:val="007718AA"/>
    <w:rsid w:val="007718F6"/>
    <w:rsid w:val="00771E27"/>
    <w:rsid w:val="007720B5"/>
    <w:rsid w:val="007721B2"/>
    <w:rsid w:val="00772D51"/>
    <w:rsid w:val="00773101"/>
    <w:rsid w:val="0077364D"/>
    <w:rsid w:val="00773939"/>
    <w:rsid w:val="00773BEB"/>
    <w:rsid w:val="00774621"/>
    <w:rsid w:val="00774DC5"/>
    <w:rsid w:val="00775C5F"/>
    <w:rsid w:val="007764AC"/>
    <w:rsid w:val="007764D4"/>
    <w:rsid w:val="00776848"/>
    <w:rsid w:val="00776BBF"/>
    <w:rsid w:val="00777055"/>
    <w:rsid w:val="007771E6"/>
    <w:rsid w:val="0078081C"/>
    <w:rsid w:val="0078090E"/>
    <w:rsid w:val="00780B1D"/>
    <w:rsid w:val="00781310"/>
    <w:rsid w:val="007818BE"/>
    <w:rsid w:val="00781DF3"/>
    <w:rsid w:val="007822E8"/>
    <w:rsid w:val="00782596"/>
    <w:rsid w:val="0078298C"/>
    <w:rsid w:val="00782BDD"/>
    <w:rsid w:val="00783901"/>
    <w:rsid w:val="00784691"/>
    <w:rsid w:val="007856C6"/>
    <w:rsid w:val="00785C01"/>
    <w:rsid w:val="00785F9C"/>
    <w:rsid w:val="00785FF1"/>
    <w:rsid w:val="007860E9"/>
    <w:rsid w:val="0078667A"/>
    <w:rsid w:val="00786C52"/>
    <w:rsid w:val="007905E3"/>
    <w:rsid w:val="0079070E"/>
    <w:rsid w:val="00790AE4"/>
    <w:rsid w:val="00791F90"/>
    <w:rsid w:val="00792667"/>
    <w:rsid w:val="007929A7"/>
    <w:rsid w:val="00792BDC"/>
    <w:rsid w:val="00793AB7"/>
    <w:rsid w:val="00794860"/>
    <w:rsid w:val="00794AC9"/>
    <w:rsid w:val="00795257"/>
    <w:rsid w:val="007954F6"/>
    <w:rsid w:val="00795554"/>
    <w:rsid w:val="00795900"/>
    <w:rsid w:val="00795F4D"/>
    <w:rsid w:val="00796126"/>
    <w:rsid w:val="007965F6"/>
    <w:rsid w:val="0079669D"/>
    <w:rsid w:val="007967A0"/>
    <w:rsid w:val="00796F65"/>
    <w:rsid w:val="007971E4"/>
    <w:rsid w:val="007971EF"/>
    <w:rsid w:val="00797244"/>
    <w:rsid w:val="00797CD9"/>
    <w:rsid w:val="007A0707"/>
    <w:rsid w:val="007A0830"/>
    <w:rsid w:val="007A0D0E"/>
    <w:rsid w:val="007A0D35"/>
    <w:rsid w:val="007A0F29"/>
    <w:rsid w:val="007A0FD2"/>
    <w:rsid w:val="007A1214"/>
    <w:rsid w:val="007A14E6"/>
    <w:rsid w:val="007A1953"/>
    <w:rsid w:val="007A2247"/>
    <w:rsid w:val="007A30B3"/>
    <w:rsid w:val="007A31E6"/>
    <w:rsid w:val="007A4FDE"/>
    <w:rsid w:val="007A541D"/>
    <w:rsid w:val="007A576B"/>
    <w:rsid w:val="007A5866"/>
    <w:rsid w:val="007A5D30"/>
    <w:rsid w:val="007A6452"/>
    <w:rsid w:val="007A6559"/>
    <w:rsid w:val="007A67AF"/>
    <w:rsid w:val="007A6D1E"/>
    <w:rsid w:val="007A6F8D"/>
    <w:rsid w:val="007A7787"/>
    <w:rsid w:val="007A77A8"/>
    <w:rsid w:val="007B0000"/>
    <w:rsid w:val="007B0457"/>
    <w:rsid w:val="007B0A19"/>
    <w:rsid w:val="007B19D8"/>
    <w:rsid w:val="007B1AFF"/>
    <w:rsid w:val="007B27D9"/>
    <w:rsid w:val="007B2D7C"/>
    <w:rsid w:val="007B2E05"/>
    <w:rsid w:val="007B381E"/>
    <w:rsid w:val="007B41AD"/>
    <w:rsid w:val="007B4220"/>
    <w:rsid w:val="007B4553"/>
    <w:rsid w:val="007B4696"/>
    <w:rsid w:val="007B60F7"/>
    <w:rsid w:val="007B632D"/>
    <w:rsid w:val="007C0849"/>
    <w:rsid w:val="007C0ED9"/>
    <w:rsid w:val="007C1460"/>
    <w:rsid w:val="007C15FF"/>
    <w:rsid w:val="007C1869"/>
    <w:rsid w:val="007C1BF1"/>
    <w:rsid w:val="007C1DC2"/>
    <w:rsid w:val="007C2753"/>
    <w:rsid w:val="007C28CB"/>
    <w:rsid w:val="007C325F"/>
    <w:rsid w:val="007C3462"/>
    <w:rsid w:val="007C35BF"/>
    <w:rsid w:val="007C35EF"/>
    <w:rsid w:val="007C3901"/>
    <w:rsid w:val="007C3E38"/>
    <w:rsid w:val="007C4107"/>
    <w:rsid w:val="007C4815"/>
    <w:rsid w:val="007C4B14"/>
    <w:rsid w:val="007C58CE"/>
    <w:rsid w:val="007C6379"/>
    <w:rsid w:val="007C677F"/>
    <w:rsid w:val="007C6872"/>
    <w:rsid w:val="007C7C8B"/>
    <w:rsid w:val="007D00D2"/>
    <w:rsid w:val="007D0692"/>
    <w:rsid w:val="007D06C7"/>
    <w:rsid w:val="007D0AF0"/>
    <w:rsid w:val="007D0BA4"/>
    <w:rsid w:val="007D0C52"/>
    <w:rsid w:val="007D0C8F"/>
    <w:rsid w:val="007D114E"/>
    <w:rsid w:val="007D170B"/>
    <w:rsid w:val="007D17A6"/>
    <w:rsid w:val="007D18E1"/>
    <w:rsid w:val="007D263E"/>
    <w:rsid w:val="007D26E3"/>
    <w:rsid w:val="007D29B4"/>
    <w:rsid w:val="007D3047"/>
    <w:rsid w:val="007D38CD"/>
    <w:rsid w:val="007D392C"/>
    <w:rsid w:val="007D3E0D"/>
    <w:rsid w:val="007D4014"/>
    <w:rsid w:val="007D594C"/>
    <w:rsid w:val="007D5F19"/>
    <w:rsid w:val="007D60F9"/>
    <w:rsid w:val="007D6104"/>
    <w:rsid w:val="007D6416"/>
    <w:rsid w:val="007D6C06"/>
    <w:rsid w:val="007D7760"/>
    <w:rsid w:val="007D77D8"/>
    <w:rsid w:val="007D7C26"/>
    <w:rsid w:val="007D7C9A"/>
    <w:rsid w:val="007E00ED"/>
    <w:rsid w:val="007E0210"/>
    <w:rsid w:val="007E0690"/>
    <w:rsid w:val="007E0A4A"/>
    <w:rsid w:val="007E0E80"/>
    <w:rsid w:val="007E19B7"/>
    <w:rsid w:val="007E1A14"/>
    <w:rsid w:val="007E24FD"/>
    <w:rsid w:val="007E31B6"/>
    <w:rsid w:val="007E330F"/>
    <w:rsid w:val="007E33F3"/>
    <w:rsid w:val="007E34E3"/>
    <w:rsid w:val="007E3591"/>
    <w:rsid w:val="007E3E87"/>
    <w:rsid w:val="007E3ECA"/>
    <w:rsid w:val="007E40A8"/>
    <w:rsid w:val="007E5019"/>
    <w:rsid w:val="007E5958"/>
    <w:rsid w:val="007E5A5B"/>
    <w:rsid w:val="007E5E8B"/>
    <w:rsid w:val="007E619D"/>
    <w:rsid w:val="007E683E"/>
    <w:rsid w:val="007E6E6C"/>
    <w:rsid w:val="007E6F34"/>
    <w:rsid w:val="007E7409"/>
    <w:rsid w:val="007E7EB2"/>
    <w:rsid w:val="007F0563"/>
    <w:rsid w:val="007F077E"/>
    <w:rsid w:val="007F08DB"/>
    <w:rsid w:val="007F1017"/>
    <w:rsid w:val="007F1610"/>
    <w:rsid w:val="007F16D8"/>
    <w:rsid w:val="007F17C1"/>
    <w:rsid w:val="007F1D40"/>
    <w:rsid w:val="007F1F4B"/>
    <w:rsid w:val="007F33E2"/>
    <w:rsid w:val="007F3D14"/>
    <w:rsid w:val="007F48B8"/>
    <w:rsid w:val="007F4B04"/>
    <w:rsid w:val="007F52D1"/>
    <w:rsid w:val="007F5DBD"/>
    <w:rsid w:val="007F6144"/>
    <w:rsid w:val="007F6760"/>
    <w:rsid w:val="007F7259"/>
    <w:rsid w:val="007F7AE6"/>
    <w:rsid w:val="007F7FF8"/>
    <w:rsid w:val="00801202"/>
    <w:rsid w:val="00801B0B"/>
    <w:rsid w:val="0080231C"/>
    <w:rsid w:val="00802341"/>
    <w:rsid w:val="00802638"/>
    <w:rsid w:val="00803449"/>
    <w:rsid w:val="00803A69"/>
    <w:rsid w:val="008040C6"/>
    <w:rsid w:val="00804C0F"/>
    <w:rsid w:val="00804CAA"/>
    <w:rsid w:val="00805159"/>
    <w:rsid w:val="0080530B"/>
    <w:rsid w:val="0080572E"/>
    <w:rsid w:val="008059D1"/>
    <w:rsid w:val="00806096"/>
    <w:rsid w:val="00806C14"/>
    <w:rsid w:val="00807547"/>
    <w:rsid w:val="008075B9"/>
    <w:rsid w:val="00812972"/>
    <w:rsid w:val="00812E6A"/>
    <w:rsid w:val="00812E7A"/>
    <w:rsid w:val="00812F8F"/>
    <w:rsid w:val="00813367"/>
    <w:rsid w:val="008137EF"/>
    <w:rsid w:val="00814601"/>
    <w:rsid w:val="00814742"/>
    <w:rsid w:val="0081536E"/>
    <w:rsid w:val="00815A36"/>
    <w:rsid w:val="00815D59"/>
    <w:rsid w:val="00815E48"/>
    <w:rsid w:val="00815FCA"/>
    <w:rsid w:val="00816282"/>
    <w:rsid w:val="00816F32"/>
    <w:rsid w:val="00816FAC"/>
    <w:rsid w:val="00820215"/>
    <w:rsid w:val="00820599"/>
    <w:rsid w:val="0082067C"/>
    <w:rsid w:val="00820864"/>
    <w:rsid w:val="00820DD6"/>
    <w:rsid w:val="0082143C"/>
    <w:rsid w:val="008215D7"/>
    <w:rsid w:val="00821717"/>
    <w:rsid w:val="008228C4"/>
    <w:rsid w:val="00822E20"/>
    <w:rsid w:val="0082310F"/>
    <w:rsid w:val="00823A0B"/>
    <w:rsid w:val="00823B4B"/>
    <w:rsid w:val="00824044"/>
    <w:rsid w:val="008241D3"/>
    <w:rsid w:val="008248F8"/>
    <w:rsid w:val="00825614"/>
    <w:rsid w:val="0082593D"/>
    <w:rsid w:val="00825A5B"/>
    <w:rsid w:val="008276B0"/>
    <w:rsid w:val="00827B22"/>
    <w:rsid w:val="00830937"/>
    <w:rsid w:val="00831267"/>
    <w:rsid w:val="00831489"/>
    <w:rsid w:val="00831B5A"/>
    <w:rsid w:val="00831D67"/>
    <w:rsid w:val="0083227C"/>
    <w:rsid w:val="00832291"/>
    <w:rsid w:val="008326FF"/>
    <w:rsid w:val="00832870"/>
    <w:rsid w:val="0083306E"/>
    <w:rsid w:val="0083358C"/>
    <w:rsid w:val="0083365B"/>
    <w:rsid w:val="00833BA5"/>
    <w:rsid w:val="00834245"/>
    <w:rsid w:val="0083432F"/>
    <w:rsid w:val="00834AC9"/>
    <w:rsid w:val="00834B9C"/>
    <w:rsid w:val="00834CBD"/>
    <w:rsid w:val="0083614F"/>
    <w:rsid w:val="008365FE"/>
    <w:rsid w:val="0083668F"/>
    <w:rsid w:val="0083681C"/>
    <w:rsid w:val="0083785A"/>
    <w:rsid w:val="00840733"/>
    <w:rsid w:val="00841797"/>
    <w:rsid w:val="008417F1"/>
    <w:rsid w:val="008418D5"/>
    <w:rsid w:val="00841C69"/>
    <w:rsid w:val="00841EE8"/>
    <w:rsid w:val="00841F27"/>
    <w:rsid w:val="008421B6"/>
    <w:rsid w:val="0084269A"/>
    <w:rsid w:val="00842B48"/>
    <w:rsid w:val="00843B7A"/>
    <w:rsid w:val="008444AC"/>
    <w:rsid w:val="00844A13"/>
    <w:rsid w:val="0084515A"/>
    <w:rsid w:val="00845517"/>
    <w:rsid w:val="00845D37"/>
    <w:rsid w:val="0084644E"/>
    <w:rsid w:val="00846C58"/>
    <w:rsid w:val="00846EE9"/>
    <w:rsid w:val="0084712F"/>
    <w:rsid w:val="0084733A"/>
    <w:rsid w:val="0084768A"/>
    <w:rsid w:val="0084780B"/>
    <w:rsid w:val="00850086"/>
    <w:rsid w:val="0085021D"/>
    <w:rsid w:val="008509EC"/>
    <w:rsid w:val="0085125D"/>
    <w:rsid w:val="00851970"/>
    <w:rsid w:val="00851AD3"/>
    <w:rsid w:val="00851F9D"/>
    <w:rsid w:val="00852717"/>
    <w:rsid w:val="00852AD2"/>
    <w:rsid w:val="00852E0D"/>
    <w:rsid w:val="00853C80"/>
    <w:rsid w:val="00853CEA"/>
    <w:rsid w:val="0085437B"/>
    <w:rsid w:val="0085460B"/>
    <w:rsid w:val="00855261"/>
    <w:rsid w:val="008562AF"/>
    <w:rsid w:val="00856352"/>
    <w:rsid w:val="00856A40"/>
    <w:rsid w:val="00856BF9"/>
    <w:rsid w:val="00857334"/>
    <w:rsid w:val="008573E5"/>
    <w:rsid w:val="00857404"/>
    <w:rsid w:val="008604F6"/>
    <w:rsid w:val="00860900"/>
    <w:rsid w:val="00860965"/>
    <w:rsid w:val="00860A48"/>
    <w:rsid w:val="00860A99"/>
    <w:rsid w:val="00860C09"/>
    <w:rsid w:val="00861BEA"/>
    <w:rsid w:val="00862F95"/>
    <w:rsid w:val="008636CD"/>
    <w:rsid w:val="00863B38"/>
    <w:rsid w:val="008640F6"/>
    <w:rsid w:val="0086472C"/>
    <w:rsid w:val="00864856"/>
    <w:rsid w:val="00864A3F"/>
    <w:rsid w:val="00864E6C"/>
    <w:rsid w:val="00865281"/>
    <w:rsid w:val="008659F5"/>
    <w:rsid w:val="008660B1"/>
    <w:rsid w:val="0086624B"/>
    <w:rsid w:val="00866418"/>
    <w:rsid w:val="00867AAE"/>
    <w:rsid w:val="0087235D"/>
    <w:rsid w:val="00873125"/>
    <w:rsid w:val="00873D16"/>
    <w:rsid w:val="00873F82"/>
    <w:rsid w:val="00874A1D"/>
    <w:rsid w:val="008751B2"/>
    <w:rsid w:val="00875685"/>
    <w:rsid w:val="008757B9"/>
    <w:rsid w:val="0087629B"/>
    <w:rsid w:val="008762F5"/>
    <w:rsid w:val="0087749D"/>
    <w:rsid w:val="0087771B"/>
    <w:rsid w:val="00880273"/>
    <w:rsid w:val="00880A61"/>
    <w:rsid w:val="00880BBD"/>
    <w:rsid w:val="00880E03"/>
    <w:rsid w:val="008812BF"/>
    <w:rsid w:val="008822B7"/>
    <w:rsid w:val="0088248C"/>
    <w:rsid w:val="00882510"/>
    <w:rsid w:val="00882768"/>
    <w:rsid w:val="00882D25"/>
    <w:rsid w:val="00883230"/>
    <w:rsid w:val="008839EF"/>
    <w:rsid w:val="00883ADB"/>
    <w:rsid w:val="00883FA1"/>
    <w:rsid w:val="0088400D"/>
    <w:rsid w:val="00885F18"/>
    <w:rsid w:val="00886207"/>
    <w:rsid w:val="0088669E"/>
    <w:rsid w:val="00886847"/>
    <w:rsid w:val="00886FF7"/>
    <w:rsid w:val="008870A9"/>
    <w:rsid w:val="00887266"/>
    <w:rsid w:val="00887379"/>
    <w:rsid w:val="00887C2A"/>
    <w:rsid w:val="00890BE5"/>
    <w:rsid w:val="008917DC"/>
    <w:rsid w:val="00892518"/>
    <w:rsid w:val="00892601"/>
    <w:rsid w:val="008927DE"/>
    <w:rsid w:val="00893B62"/>
    <w:rsid w:val="00893D1D"/>
    <w:rsid w:val="0089410E"/>
    <w:rsid w:val="008944F7"/>
    <w:rsid w:val="00894DC5"/>
    <w:rsid w:val="00894E3B"/>
    <w:rsid w:val="00894EF6"/>
    <w:rsid w:val="00894F09"/>
    <w:rsid w:val="008954E9"/>
    <w:rsid w:val="00895652"/>
    <w:rsid w:val="00896368"/>
    <w:rsid w:val="00896514"/>
    <w:rsid w:val="00896B70"/>
    <w:rsid w:val="00897820"/>
    <w:rsid w:val="00897B24"/>
    <w:rsid w:val="008A00EB"/>
    <w:rsid w:val="008A0615"/>
    <w:rsid w:val="008A0F33"/>
    <w:rsid w:val="008A1337"/>
    <w:rsid w:val="008A18C9"/>
    <w:rsid w:val="008A2441"/>
    <w:rsid w:val="008A2BB7"/>
    <w:rsid w:val="008A306B"/>
    <w:rsid w:val="008A443C"/>
    <w:rsid w:val="008A4482"/>
    <w:rsid w:val="008A4A10"/>
    <w:rsid w:val="008A4C6C"/>
    <w:rsid w:val="008A5086"/>
    <w:rsid w:val="008A5319"/>
    <w:rsid w:val="008A54A0"/>
    <w:rsid w:val="008A55FB"/>
    <w:rsid w:val="008A56B8"/>
    <w:rsid w:val="008A5BEB"/>
    <w:rsid w:val="008A5F00"/>
    <w:rsid w:val="008A63D2"/>
    <w:rsid w:val="008A6747"/>
    <w:rsid w:val="008A6868"/>
    <w:rsid w:val="008A7A25"/>
    <w:rsid w:val="008B07DF"/>
    <w:rsid w:val="008B0E16"/>
    <w:rsid w:val="008B0E63"/>
    <w:rsid w:val="008B2D6A"/>
    <w:rsid w:val="008B2E99"/>
    <w:rsid w:val="008B309D"/>
    <w:rsid w:val="008B4097"/>
    <w:rsid w:val="008B5A5D"/>
    <w:rsid w:val="008B652C"/>
    <w:rsid w:val="008B6831"/>
    <w:rsid w:val="008B6900"/>
    <w:rsid w:val="008B75C6"/>
    <w:rsid w:val="008B76EC"/>
    <w:rsid w:val="008B7A6A"/>
    <w:rsid w:val="008C0433"/>
    <w:rsid w:val="008C0908"/>
    <w:rsid w:val="008C0A96"/>
    <w:rsid w:val="008C2082"/>
    <w:rsid w:val="008C2191"/>
    <w:rsid w:val="008C2676"/>
    <w:rsid w:val="008C2B73"/>
    <w:rsid w:val="008C348A"/>
    <w:rsid w:val="008C3F3E"/>
    <w:rsid w:val="008C5698"/>
    <w:rsid w:val="008C56D5"/>
    <w:rsid w:val="008C57F6"/>
    <w:rsid w:val="008C5D4C"/>
    <w:rsid w:val="008C6E60"/>
    <w:rsid w:val="008C787B"/>
    <w:rsid w:val="008C7AAF"/>
    <w:rsid w:val="008D000A"/>
    <w:rsid w:val="008D00DB"/>
    <w:rsid w:val="008D0559"/>
    <w:rsid w:val="008D0FCC"/>
    <w:rsid w:val="008D1A49"/>
    <w:rsid w:val="008D2636"/>
    <w:rsid w:val="008D278B"/>
    <w:rsid w:val="008D2EEA"/>
    <w:rsid w:val="008D36DC"/>
    <w:rsid w:val="008D3C4F"/>
    <w:rsid w:val="008D3F41"/>
    <w:rsid w:val="008D5B26"/>
    <w:rsid w:val="008D5C11"/>
    <w:rsid w:val="008D6EFF"/>
    <w:rsid w:val="008D75F5"/>
    <w:rsid w:val="008E0442"/>
    <w:rsid w:val="008E04A0"/>
    <w:rsid w:val="008E0C5A"/>
    <w:rsid w:val="008E0ECC"/>
    <w:rsid w:val="008E1C58"/>
    <w:rsid w:val="008E1D68"/>
    <w:rsid w:val="008E274D"/>
    <w:rsid w:val="008E4144"/>
    <w:rsid w:val="008E460B"/>
    <w:rsid w:val="008E4A1A"/>
    <w:rsid w:val="008E4C23"/>
    <w:rsid w:val="008E4D87"/>
    <w:rsid w:val="008E50B4"/>
    <w:rsid w:val="008E5CC5"/>
    <w:rsid w:val="008E6008"/>
    <w:rsid w:val="008E657C"/>
    <w:rsid w:val="008E669B"/>
    <w:rsid w:val="008E68C7"/>
    <w:rsid w:val="008E6CFE"/>
    <w:rsid w:val="008E6D83"/>
    <w:rsid w:val="008E7D7A"/>
    <w:rsid w:val="008F008C"/>
    <w:rsid w:val="008F0488"/>
    <w:rsid w:val="008F05EF"/>
    <w:rsid w:val="008F0EB6"/>
    <w:rsid w:val="008F256F"/>
    <w:rsid w:val="008F2956"/>
    <w:rsid w:val="008F2999"/>
    <w:rsid w:val="008F2A96"/>
    <w:rsid w:val="008F2B25"/>
    <w:rsid w:val="008F2D9A"/>
    <w:rsid w:val="008F379F"/>
    <w:rsid w:val="008F3E3B"/>
    <w:rsid w:val="008F3FE4"/>
    <w:rsid w:val="008F440C"/>
    <w:rsid w:val="008F441E"/>
    <w:rsid w:val="008F462E"/>
    <w:rsid w:val="008F4CD1"/>
    <w:rsid w:val="008F54D7"/>
    <w:rsid w:val="008F59AD"/>
    <w:rsid w:val="008F59C0"/>
    <w:rsid w:val="008F5B06"/>
    <w:rsid w:val="008F6194"/>
    <w:rsid w:val="008F66D0"/>
    <w:rsid w:val="008F7123"/>
    <w:rsid w:val="008F7240"/>
    <w:rsid w:val="008F7253"/>
    <w:rsid w:val="008F7D6F"/>
    <w:rsid w:val="008F7FDD"/>
    <w:rsid w:val="00900734"/>
    <w:rsid w:val="00900828"/>
    <w:rsid w:val="00900887"/>
    <w:rsid w:val="00900C14"/>
    <w:rsid w:val="00900C29"/>
    <w:rsid w:val="00900C4E"/>
    <w:rsid w:val="00900D02"/>
    <w:rsid w:val="00900E1B"/>
    <w:rsid w:val="0090135C"/>
    <w:rsid w:val="00901453"/>
    <w:rsid w:val="00901574"/>
    <w:rsid w:val="0090165C"/>
    <w:rsid w:val="00901E92"/>
    <w:rsid w:val="00903507"/>
    <w:rsid w:val="009038E3"/>
    <w:rsid w:val="00903C62"/>
    <w:rsid w:val="0090403D"/>
    <w:rsid w:val="009043C3"/>
    <w:rsid w:val="00904BF2"/>
    <w:rsid w:val="00904E12"/>
    <w:rsid w:val="00905084"/>
    <w:rsid w:val="009051ED"/>
    <w:rsid w:val="0090527D"/>
    <w:rsid w:val="00905382"/>
    <w:rsid w:val="00906FF5"/>
    <w:rsid w:val="009070AD"/>
    <w:rsid w:val="00907269"/>
    <w:rsid w:val="00907F93"/>
    <w:rsid w:val="009101FC"/>
    <w:rsid w:val="00910286"/>
    <w:rsid w:val="00910817"/>
    <w:rsid w:val="00910CAC"/>
    <w:rsid w:val="00910D44"/>
    <w:rsid w:val="00910FCE"/>
    <w:rsid w:val="00912881"/>
    <w:rsid w:val="00912DA7"/>
    <w:rsid w:val="00912DF5"/>
    <w:rsid w:val="009133BE"/>
    <w:rsid w:val="00913BA8"/>
    <w:rsid w:val="00913C66"/>
    <w:rsid w:val="009147B9"/>
    <w:rsid w:val="009149FD"/>
    <w:rsid w:val="009151A3"/>
    <w:rsid w:val="009152AC"/>
    <w:rsid w:val="00915B48"/>
    <w:rsid w:val="00916119"/>
    <w:rsid w:val="0091625E"/>
    <w:rsid w:val="00916D68"/>
    <w:rsid w:val="00916DE1"/>
    <w:rsid w:val="00916FB5"/>
    <w:rsid w:val="0091762F"/>
    <w:rsid w:val="00917641"/>
    <w:rsid w:val="00917897"/>
    <w:rsid w:val="00917941"/>
    <w:rsid w:val="00917DE7"/>
    <w:rsid w:val="00920104"/>
    <w:rsid w:val="00920A54"/>
    <w:rsid w:val="00920AE3"/>
    <w:rsid w:val="00921355"/>
    <w:rsid w:val="009216AB"/>
    <w:rsid w:val="00921D28"/>
    <w:rsid w:val="00921DC5"/>
    <w:rsid w:val="00921F29"/>
    <w:rsid w:val="009225E8"/>
    <w:rsid w:val="00922BC4"/>
    <w:rsid w:val="0092366C"/>
    <w:rsid w:val="00924598"/>
    <w:rsid w:val="009257C8"/>
    <w:rsid w:val="00926AA8"/>
    <w:rsid w:val="00927643"/>
    <w:rsid w:val="00927F5A"/>
    <w:rsid w:val="00930322"/>
    <w:rsid w:val="009303BE"/>
    <w:rsid w:val="009315D6"/>
    <w:rsid w:val="00931797"/>
    <w:rsid w:val="009317A0"/>
    <w:rsid w:val="00931A81"/>
    <w:rsid w:val="00931DF7"/>
    <w:rsid w:val="00933307"/>
    <w:rsid w:val="00933778"/>
    <w:rsid w:val="00933B50"/>
    <w:rsid w:val="00934407"/>
    <w:rsid w:val="00934534"/>
    <w:rsid w:val="00934973"/>
    <w:rsid w:val="00934B28"/>
    <w:rsid w:val="009350E6"/>
    <w:rsid w:val="0093527D"/>
    <w:rsid w:val="009358EE"/>
    <w:rsid w:val="0093598B"/>
    <w:rsid w:val="009359CC"/>
    <w:rsid w:val="00935DDE"/>
    <w:rsid w:val="00935E9E"/>
    <w:rsid w:val="0093603A"/>
    <w:rsid w:val="009361A4"/>
    <w:rsid w:val="00937584"/>
    <w:rsid w:val="00940084"/>
    <w:rsid w:val="00940238"/>
    <w:rsid w:val="00940E6D"/>
    <w:rsid w:val="00941089"/>
    <w:rsid w:val="009410A8"/>
    <w:rsid w:val="009423B2"/>
    <w:rsid w:val="009428D5"/>
    <w:rsid w:val="00942ED6"/>
    <w:rsid w:val="00943809"/>
    <w:rsid w:val="00944187"/>
    <w:rsid w:val="0094459C"/>
    <w:rsid w:val="00944908"/>
    <w:rsid w:val="00944A9C"/>
    <w:rsid w:val="00944C4A"/>
    <w:rsid w:val="00945338"/>
    <w:rsid w:val="00945614"/>
    <w:rsid w:val="0094581E"/>
    <w:rsid w:val="0094638C"/>
    <w:rsid w:val="00946416"/>
    <w:rsid w:val="00946592"/>
    <w:rsid w:val="00946716"/>
    <w:rsid w:val="00946A66"/>
    <w:rsid w:val="00946C27"/>
    <w:rsid w:val="00946C74"/>
    <w:rsid w:val="0094703C"/>
    <w:rsid w:val="009479B3"/>
    <w:rsid w:val="009479BE"/>
    <w:rsid w:val="00947C58"/>
    <w:rsid w:val="00947DDF"/>
    <w:rsid w:val="00950671"/>
    <w:rsid w:val="00950E84"/>
    <w:rsid w:val="00950F57"/>
    <w:rsid w:val="00952DAB"/>
    <w:rsid w:val="0095303B"/>
    <w:rsid w:val="00953A3B"/>
    <w:rsid w:val="00953CFA"/>
    <w:rsid w:val="00953E0A"/>
    <w:rsid w:val="0095418C"/>
    <w:rsid w:val="00954478"/>
    <w:rsid w:val="009547F7"/>
    <w:rsid w:val="0095489B"/>
    <w:rsid w:val="0095513A"/>
    <w:rsid w:val="00955505"/>
    <w:rsid w:val="00955520"/>
    <w:rsid w:val="009556C3"/>
    <w:rsid w:val="00955827"/>
    <w:rsid w:val="00955861"/>
    <w:rsid w:val="009562A0"/>
    <w:rsid w:val="00956490"/>
    <w:rsid w:val="009566A1"/>
    <w:rsid w:val="00960402"/>
    <w:rsid w:val="009604EB"/>
    <w:rsid w:val="0096058E"/>
    <w:rsid w:val="00961606"/>
    <w:rsid w:val="009618CC"/>
    <w:rsid w:val="00962959"/>
    <w:rsid w:val="00962DCA"/>
    <w:rsid w:val="00963375"/>
    <w:rsid w:val="00963C99"/>
    <w:rsid w:val="009645E2"/>
    <w:rsid w:val="009647D4"/>
    <w:rsid w:val="009655E4"/>
    <w:rsid w:val="0096614F"/>
    <w:rsid w:val="00966DC3"/>
    <w:rsid w:val="009670BE"/>
    <w:rsid w:val="0096765C"/>
    <w:rsid w:val="00967701"/>
    <w:rsid w:val="0097013B"/>
    <w:rsid w:val="00970367"/>
    <w:rsid w:val="0097045E"/>
    <w:rsid w:val="0097222B"/>
    <w:rsid w:val="0097278D"/>
    <w:rsid w:val="0097289F"/>
    <w:rsid w:val="00972CE5"/>
    <w:rsid w:val="00972D19"/>
    <w:rsid w:val="009733DD"/>
    <w:rsid w:val="00974596"/>
    <w:rsid w:val="009746CD"/>
    <w:rsid w:val="0097492D"/>
    <w:rsid w:val="00974C63"/>
    <w:rsid w:val="00974F41"/>
    <w:rsid w:val="00975087"/>
    <w:rsid w:val="009752F5"/>
    <w:rsid w:val="009756AF"/>
    <w:rsid w:val="0097580A"/>
    <w:rsid w:val="00975BB7"/>
    <w:rsid w:val="00976100"/>
    <w:rsid w:val="0097622F"/>
    <w:rsid w:val="009763BA"/>
    <w:rsid w:val="00976A6E"/>
    <w:rsid w:val="00980170"/>
    <w:rsid w:val="00980305"/>
    <w:rsid w:val="00980384"/>
    <w:rsid w:val="00980429"/>
    <w:rsid w:val="009805D9"/>
    <w:rsid w:val="00981242"/>
    <w:rsid w:val="00981633"/>
    <w:rsid w:val="00981F82"/>
    <w:rsid w:val="0098296C"/>
    <w:rsid w:val="00982C4E"/>
    <w:rsid w:val="009832BA"/>
    <w:rsid w:val="00983E7A"/>
    <w:rsid w:val="00984032"/>
    <w:rsid w:val="009846CF"/>
    <w:rsid w:val="009850CF"/>
    <w:rsid w:val="0098569F"/>
    <w:rsid w:val="00985730"/>
    <w:rsid w:val="009863EB"/>
    <w:rsid w:val="00986BB7"/>
    <w:rsid w:val="00986C1D"/>
    <w:rsid w:val="00987272"/>
    <w:rsid w:val="009879EA"/>
    <w:rsid w:val="00987AE7"/>
    <w:rsid w:val="00987F08"/>
    <w:rsid w:val="009913FA"/>
    <w:rsid w:val="00991ED7"/>
    <w:rsid w:val="00992139"/>
    <w:rsid w:val="00992295"/>
    <w:rsid w:val="00992741"/>
    <w:rsid w:val="00993272"/>
    <w:rsid w:val="00993EAD"/>
    <w:rsid w:val="009948F2"/>
    <w:rsid w:val="00994E4D"/>
    <w:rsid w:val="009951D7"/>
    <w:rsid w:val="00995874"/>
    <w:rsid w:val="00995CFD"/>
    <w:rsid w:val="009965BC"/>
    <w:rsid w:val="009968BF"/>
    <w:rsid w:val="009A03C2"/>
    <w:rsid w:val="009A0EB9"/>
    <w:rsid w:val="009A0ECE"/>
    <w:rsid w:val="009A1C98"/>
    <w:rsid w:val="009A1D7F"/>
    <w:rsid w:val="009A222F"/>
    <w:rsid w:val="009A30BA"/>
    <w:rsid w:val="009A32E9"/>
    <w:rsid w:val="009A36F9"/>
    <w:rsid w:val="009A3C83"/>
    <w:rsid w:val="009A501A"/>
    <w:rsid w:val="009A5F48"/>
    <w:rsid w:val="009A6B9E"/>
    <w:rsid w:val="009A6BE4"/>
    <w:rsid w:val="009A6E90"/>
    <w:rsid w:val="009A6F2F"/>
    <w:rsid w:val="009A766D"/>
    <w:rsid w:val="009A77D4"/>
    <w:rsid w:val="009A7D1D"/>
    <w:rsid w:val="009B003C"/>
    <w:rsid w:val="009B03C5"/>
    <w:rsid w:val="009B1195"/>
    <w:rsid w:val="009B1295"/>
    <w:rsid w:val="009B1B11"/>
    <w:rsid w:val="009B1B5A"/>
    <w:rsid w:val="009B234D"/>
    <w:rsid w:val="009B24C5"/>
    <w:rsid w:val="009B26B6"/>
    <w:rsid w:val="009B29AD"/>
    <w:rsid w:val="009B2C78"/>
    <w:rsid w:val="009B2E6D"/>
    <w:rsid w:val="009B3C37"/>
    <w:rsid w:val="009B41C2"/>
    <w:rsid w:val="009B5236"/>
    <w:rsid w:val="009B5922"/>
    <w:rsid w:val="009B5A2B"/>
    <w:rsid w:val="009B5DA6"/>
    <w:rsid w:val="009B6977"/>
    <w:rsid w:val="009B6B5F"/>
    <w:rsid w:val="009B6E08"/>
    <w:rsid w:val="009B72EE"/>
    <w:rsid w:val="009B7718"/>
    <w:rsid w:val="009B78CA"/>
    <w:rsid w:val="009B78DB"/>
    <w:rsid w:val="009C035E"/>
    <w:rsid w:val="009C069F"/>
    <w:rsid w:val="009C07D2"/>
    <w:rsid w:val="009C0BB2"/>
    <w:rsid w:val="009C119A"/>
    <w:rsid w:val="009C1269"/>
    <w:rsid w:val="009C137C"/>
    <w:rsid w:val="009C1943"/>
    <w:rsid w:val="009C1BC1"/>
    <w:rsid w:val="009C1CE4"/>
    <w:rsid w:val="009C21DE"/>
    <w:rsid w:val="009C27C3"/>
    <w:rsid w:val="009C2885"/>
    <w:rsid w:val="009C2B63"/>
    <w:rsid w:val="009C2D5D"/>
    <w:rsid w:val="009C2F9C"/>
    <w:rsid w:val="009C3BFC"/>
    <w:rsid w:val="009C3C19"/>
    <w:rsid w:val="009C432B"/>
    <w:rsid w:val="009C563B"/>
    <w:rsid w:val="009C565B"/>
    <w:rsid w:val="009C62E0"/>
    <w:rsid w:val="009C7B45"/>
    <w:rsid w:val="009D0068"/>
    <w:rsid w:val="009D07E1"/>
    <w:rsid w:val="009D081D"/>
    <w:rsid w:val="009D0ADA"/>
    <w:rsid w:val="009D230B"/>
    <w:rsid w:val="009D24C9"/>
    <w:rsid w:val="009D368C"/>
    <w:rsid w:val="009D37A8"/>
    <w:rsid w:val="009D3A95"/>
    <w:rsid w:val="009D3B6E"/>
    <w:rsid w:val="009D3FEC"/>
    <w:rsid w:val="009D427C"/>
    <w:rsid w:val="009D4319"/>
    <w:rsid w:val="009D47B4"/>
    <w:rsid w:val="009D4ED4"/>
    <w:rsid w:val="009D6370"/>
    <w:rsid w:val="009D6B3E"/>
    <w:rsid w:val="009D6C5F"/>
    <w:rsid w:val="009D7154"/>
    <w:rsid w:val="009D7253"/>
    <w:rsid w:val="009E0911"/>
    <w:rsid w:val="009E15E7"/>
    <w:rsid w:val="009E1777"/>
    <w:rsid w:val="009E1E10"/>
    <w:rsid w:val="009E1E30"/>
    <w:rsid w:val="009E2104"/>
    <w:rsid w:val="009E2118"/>
    <w:rsid w:val="009E28FC"/>
    <w:rsid w:val="009E2B48"/>
    <w:rsid w:val="009E325C"/>
    <w:rsid w:val="009E34E5"/>
    <w:rsid w:val="009E37A2"/>
    <w:rsid w:val="009E3BAF"/>
    <w:rsid w:val="009E3C1F"/>
    <w:rsid w:val="009E61B4"/>
    <w:rsid w:val="009E6502"/>
    <w:rsid w:val="009E6B81"/>
    <w:rsid w:val="009E6D93"/>
    <w:rsid w:val="009E6EF0"/>
    <w:rsid w:val="009E7021"/>
    <w:rsid w:val="009E72E1"/>
    <w:rsid w:val="009E756F"/>
    <w:rsid w:val="009E7CE2"/>
    <w:rsid w:val="009F024E"/>
    <w:rsid w:val="009F0BDA"/>
    <w:rsid w:val="009F0ECF"/>
    <w:rsid w:val="009F1065"/>
    <w:rsid w:val="009F142E"/>
    <w:rsid w:val="009F14C8"/>
    <w:rsid w:val="009F15F9"/>
    <w:rsid w:val="009F16CB"/>
    <w:rsid w:val="009F404B"/>
    <w:rsid w:val="009F4078"/>
    <w:rsid w:val="009F525E"/>
    <w:rsid w:val="009F5758"/>
    <w:rsid w:val="009F59A7"/>
    <w:rsid w:val="009F6264"/>
    <w:rsid w:val="009F63E5"/>
    <w:rsid w:val="009F65E9"/>
    <w:rsid w:val="009F78EA"/>
    <w:rsid w:val="00A00006"/>
    <w:rsid w:val="00A00771"/>
    <w:rsid w:val="00A01243"/>
    <w:rsid w:val="00A0143D"/>
    <w:rsid w:val="00A01E21"/>
    <w:rsid w:val="00A01E78"/>
    <w:rsid w:val="00A01E9D"/>
    <w:rsid w:val="00A02293"/>
    <w:rsid w:val="00A030AB"/>
    <w:rsid w:val="00A0312E"/>
    <w:rsid w:val="00A03255"/>
    <w:rsid w:val="00A034A1"/>
    <w:rsid w:val="00A03991"/>
    <w:rsid w:val="00A040B4"/>
    <w:rsid w:val="00A04361"/>
    <w:rsid w:val="00A04749"/>
    <w:rsid w:val="00A047E7"/>
    <w:rsid w:val="00A04897"/>
    <w:rsid w:val="00A0489E"/>
    <w:rsid w:val="00A04C0B"/>
    <w:rsid w:val="00A04E2C"/>
    <w:rsid w:val="00A04EBE"/>
    <w:rsid w:val="00A051BF"/>
    <w:rsid w:val="00A05994"/>
    <w:rsid w:val="00A05C85"/>
    <w:rsid w:val="00A07383"/>
    <w:rsid w:val="00A075CE"/>
    <w:rsid w:val="00A100F4"/>
    <w:rsid w:val="00A11774"/>
    <w:rsid w:val="00A11780"/>
    <w:rsid w:val="00A11797"/>
    <w:rsid w:val="00A11A31"/>
    <w:rsid w:val="00A130F1"/>
    <w:rsid w:val="00A13B75"/>
    <w:rsid w:val="00A14149"/>
    <w:rsid w:val="00A146CB"/>
    <w:rsid w:val="00A15307"/>
    <w:rsid w:val="00A15AFD"/>
    <w:rsid w:val="00A1712F"/>
    <w:rsid w:val="00A20432"/>
    <w:rsid w:val="00A21AA9"/>
    <w:rsid w:val="00A21D86"/>
    <w:rsid w:val="00A21F02"/>
    <w:rsid w:val="00A224AC"/>
    <w:rsid w:val="00A22E17"/>
    <w:rsid w:val="00A22EA8"/>
    <w:rsid w:val="00A237C8"/>
    <w:rsid w:val="00A23A8C"/>
    <w:rsid w:val="00A23AE4"/>
    <w:rsid w:val="00A24276"/>
    <w:rsid w:val="00A243B5"/>
    <w:rsid w:val="00A243D7"/>
    <w:rsid w:val="00A24400"/>
    <w:rsid w:val="00A2513A"/>
    <w:rsid w:val="00A2587C"/>
    <w:rsid w:val="00A25C10"/>
    <w:rsid w:val="00A2611E"/>
    <w:rsid w:val="00A26C12"/>
    <w:rsid w:val="00A26E08"/>
    <w:rsid w:val="00A270D9"/>
    <w:rsid w:val="00A307B4"/>
    <w:rsid w:val="00A308F6"/>
    <w:rsid w:val="00A30C98"/>
    <w:rsid w:val="00A30E81"/>
    <w:rsid w:val="00A313B2"/>
    <w:rsid w:val="00A31555"/>
    <w:rsid w:val="00A31EE9"/>
    <w:rsid w:val="00A3232C"/>
    <w:rsid w:val="00A324F2"/>
    <w:rsid w:val="00A3255B"/>
    <w:rsid w:val="00A327DE"/>
    <w:rsid w:val="00A32966"/>
    <w:rsid w:val="00A33961"/>
    <w:rsid w:val="00A33DA6"/>
    <w:rsid w:val="00A33DE2"/>
    <w:rsid w:val="00A34089"/>
    <w:rsid w:val="00A34402"/>
    <w:rsid w:val="00A34644"/>
    <w:rsid w:val="00A349B2"/>
    <w:rsid w:val="00A36685"/>
    <w:rsid w:val="00A36B48"/>
    <w:rsid w:val="00A36FC0"/>
    <w:rsid w:val="00A371E6"/>
    <w:rsid w:val="00A375B7"/>
    <w:rsid w:val="00A400F1"/>
    <w:rsid w:val="00A40117"/>
    <w:rsid w:val="00A4051B"/>
    <w:rsid w:val="00A406C6"/>
    <w:rsid w:val="00A411C4"/>
    <w:rsid w:val="00A41324"/>
    <w:rsid w:val="00A41E03"/>
    <w:rsid w:val="00A423F9"/>
    <w:rsid w:val="00A42C62"/>
    <w:rsid w:val="00A431A8"/>
    <w:rsid w:val="00A434BE"/>
    <w:rsid w:val="00A438C0"/>
    <w:rsid w:val="00A43F11"/>
    <w:rsid w:val="00A43F19"/>
    <w:rsid w:val="00A4443C"/>
    <w:rsid w:val="00A45E22"/>
    <w:rsid w:val="00A45F54"/>
    <w:rsid w:val="00A46B61"/>
    <w:rsid w:val="00A47EB4"/>
    <w:rsid w:val="00A5028D"/>
    <w:rsid w:val="00A508BB"/>
    <w:rsid w:val="00A50C1C"/>
    <w:rsid w:val="00A515D9"/>
    <w:rsid w:val="00A5168A"/>
    <w:rsid w:val="00A519AB"/>
    <w:rsid w:val="00A51BCA"/>
    <w:rsid w:val="00A5223E"/>
    <w:rsid w:val="00A52319"/>
    <w:rsid w:val="00A52737"/>
    <w:rsid w:val="00A52870"/>
    <w:rsid w:val="00A5316B"/>
    <w:rsid w:val="00A54319"/>
    <w:rsid w:val="00A546A0"/>
    <w:rsid w:val="00A54788"/>
    <w:rsid w:val="00A54DE3"/>
    <w:rsid w:val="00A551F1"/>
    <w:rsid w:val="00A555DF"/>
    <w:rsid w:val="00A55A3F"/>
    <w:rsid w:val="00A55E5D"/>
    <w:rsid w:val="00A5706A"/>
    <w:rsid w:val="00A579B0"/>
    <w:rsid w:val="00A606AC"/>
    <w:rsid w:val="00A6087A"/>
    <w:rsid w:val="00A60C3F"/>
    <w:rsid w:val="00A60F35"/>
    <w:rsid w:val="00A6142B"/>
    <w:rsid w:val="00A62015"/>
    <w:rsid w:val="00A62A7C"/>
    <w:rsid w:val="00A63B63"/>
    <w:rsid w:val="00A63DF6"/>
    <w:rsid w:val="00A63FAB"/>
    <w:rsid w:val="00A64133"/>
    <w:rsid w:val="00A6431B"/>
    <w:rsid w:val="00A64615"/>
    <w:rsid w:val="00A647A0"/>
    <w:rsid w:val="00A64809"/>
    <w:rsid w:val="00A64C4C"/>
    <w:rsid w:val="00A660EB"/>
    <w:rsid w:val="00A66386"/>
    <w:rsid w:val="00A66A94"/>
    <w:rsid w:val="00A6721A"/>
    <w:rsid w:val="00A67641"/>
    <w:rsid w:val="00A67DD6"/>
    <w:rsid w:val="00A70042"/>
    <w:rsid w:val="00A702F1"/>
    <w:rsid w:val="00A702F2"/>
    <w:rsid w:val="00A70995"/>
    <w:rsid w:val="00A70C0A"/>
    <w:rsid w:val="00A714FB"/>
    <w:rsid w:val="00A719FC"/>
    <w:rsid w:val="00A71CBD"/>
    <w:rsid w:val="00A72229"/>
    <w:rsid w:val="00A7251E"/>
    <w:rsid w:val="00A72B1B"/>
    <w:rsid w:val="00A733F2"/>
    <w:rsid w:val="00A73B09"/>
    <w:rsid w:val="00A7441F"/>
    <w:rsid w:val="00A74D9A"/>
    <w:rsid w:val="00A7537A"/>
    <w:rsid w:val="00A7571F"/>
    <w:rsid w:val="00A75B8D"/>
    <w:rsid w:val="00A76BE4"/>
    <w:rsid w:val="00A76F98"/>
    <w:rsid w:val="00A77F37"/>
    <w:rsid w:val="00A800D3"/>
    <w:rsid w:val="00A8013E"/>
    <w:rsid w:val="00A801D0"/>
    <w:rsid w:val="00A80FD7"/>
    <w:rsid w:val="00A81744"/>
    <w:rsid w:val="00A81BEC"/>
    <w:rsid w:val="00A81BED"/>
    <w:rsid w:val="00A81BF5"/>
    <w:rsid w:val="00A8214E"/>
    <w:rsid w:val="00A821A5"/>
    <w:rsid w:val="00A8225F"/>
    <w:rsid w:val="00A82336"/>
    <w:rsid w:val="00A83B7B"/>
    <w:rsid w:val="00A83FE1"/>
    <w:rsid w:val="00A84870"/>
    <w:rsid w:val="00A84FF1"/>
    <w:rsid w:val="00A853D7"/>
    <w:rsid w:val="00A8554B"/>
    <w:rsid w:val="00A85B41"/>
    <w:rsid w:val="00A85F7A"/>
    <w:rsid w:val="00A8689A"/>
    <w:rsid w:val="00A86ACC"/>
    <w:rsid w:val="00A86DFF"/>
    <w:rsid w:val="00A870C7"/>
    <w:rsid w:val="00A87241"/>
    <w:rsid w:val="00A903B4"/>
    <w:rsid w:val="00A904FA"/>
    <w:rsid w:val="00A9062A"/>
    <w:rsid w:val="00A909DE"/>
    <w:rsid w:val="00A90C50"/>
    <w:rsid w:val="00A912C8"/>
    <w:rsid w:val="00A91970"/>
    <w:rsid w:val="00A9198C"/>
    <w:rsid w:val="00A91B13"/>
    <w:rsid w:val="00A91DBC"/>
    <w:rsid w:val="00A91DF3"/>
    <w:rsid w:val="00A91E26"/>
    <w:rsid w:val="00A91E8C"/>
    <w:rsid w:val="00A91F32"/>
    <w:rsid w:val="00A92A94"/>
    <w:rsid w:val="00A932C7"/>
    <w:rsid w:val="00A9330D"/>
    <w:rsid w:val="00A93940"/>
    <w:rsid w:val="00A93A62"/>
    <w:rsid w:val="00A93EC2"/>
    <w:rsid w:val="00A94819"/>
    <w:rsid w:val="00A9522A"/>
    <w:rsid w:val="00A95802"/>
    <w:rsid w:val="00A958C0"/>
    <w:rsid w:val="00A960DC"/>
    <w:rsid w:val="00A96159"/>
    <w:rsid w:val="00A9630E"/>
    <w:rsid w:val="00A96DDF"/>
    <w:rsid w:val="00A96EAA"/>
    <w:rsid w:val="00A96F6D"/>
    <w:rsid w:val="00A973D0"/>
    <w:rsid w:val="00A974A8"/>
    <w:rsid w:val="00A97703"/>
    <w:rsid w:val="00A97D9B"/>
    <w:rsid w:val="00A97E97"/>
    <w:rsid w:val="00A97F74"/>
    <w:rsid w:val="00AA0502"/>
    <w:rsid w:val="00AA0788"/>
    <w:rsid w:val="00AA0ADC"/>
    <w:rsid w:val="00AA144A"/>
    <w:rsid w:val="00AA1760"/>
    <w:rsid w:val="00AA28C1"/>
    <w:rsid w:val="00AA28E4"/>
    <w:rsid w:val="00AA2A4D"/>
    <w:rsid w:val="00AA2FC5"/>
    <w:rsid w:val="00AA3978"/>
    <w:rsid w:val="00AA501A"/>
    <w:rsid w:val="00AA592E"/>
    <w:rsid w:val="00AA60E0"/>
    <w:rsid w:val="00AA6743"/>
    <w:rsid w:val="00AA772B"/>
    <w:rsid w:val="00AA77BA"/>
    <w:rsid w:val="00AA7C97"/>
    <w:rsid w:val="00AB0466"/>
    <w:rsid w:val="00AB0B6E"/>
    <w:rsid w:val="00AB184E"/>
    <w:rsid w:val="00AB1A5E"/>
    <w:rsid w:val="00AB2153"/>
    <w:rsid w:val="00AB220A"/>
    <w:rsid w:val="00AB3964"/>
    <w:rsid w:val="00AB48B9"/>
    <w:rsid w:val="00AB4D1E"/>
    <w:rsid w:val="00AB4DF4"/>
    <w:rsid w:val="00AB56E3"/>
    <w:rsid w:val="00AB6D74"/>
    <w:rsid w:val="00AB761E"/>
    <w:rsid w:val="00AB7868"/>
    <w:rsid w:val="00AB7E24"/>
    <w:rsid w:val="00AC0FA1"/>
    <w:rsid w:val="00AC1A73"/>
    <w:rsid w:val="00AC2A37"/>
    <w:rsid w:val="00AC3B05"/>
    <w:rsid w:val="00AC3E4E"/>
    <w:rsid w:val="00AC4263"/>
    <w:rsid w:val="00AC45B5"/>
    <w:rsid w:val="00AC4947"/>
    <w:rsid w:val="00AC4A1A"/>
    <w:rsid w:val="00AC50CB"/>
    <w:rsid w:val="00AC51FA"/>
    <w:rsid w:val="00AC53F1"/>
    <w:rsid w:val="00AC560A"/>
    <w:rsid w:val="00AC5806"/>
    <w:rsid w:val="00AC5C78"/>
    <w:rsid w:val="00AC6BA4"/>
    <w:rsid w:val="00AC6BB3"/>
    <w:rsid w:val="00AC6C23"/>
    <w:rsid w:val="00AC77B9"/>
    <w:rsid w:val="00AC7BB5"/>
    <w:rsid w:val="00AC7E33"/>
    <w:rsid w:val="00AD0320"/>
    <w:rsid w:val="00AD0476"/>
    <w:rsid w:val="00AD11D2"/>
    <w:rsid w:val="00AD2379"/>
    <w:rsid w:val="00AD4183"/>
    <w:rsid w:val="00AD4BA3"/>
    <w:rsid w:val="00AD587D"/>
    <w:rsid w:val="00AD5A48"/>
    <w:rsid w:val="00AD6001"/>
    <w:rsid w:val="00AD6188"/>
    <w:rsid w:val="00AD6667"/>
    <w:rsid w:val="00AD6B3E"/>
    <w:rsid w:val="00AD72A7"/>
    <w:rsid w:val="00AD751A"/>
    <w:rsid w:val="00AD77B4"/>
    <w:rsid w:val="00AD7AD9"/>
    <w:rsid w:val="00AE0735"/>
    <w:rsid w:val="00AE0BB1"/>
    <w:rsid w:val="00AE1084"/>
    <w:rsid w:val="00AE15AE"/>
    <w:rsid w:val="00AE1BF9"/>
    <w:rsid w:val="00AE1DE3"/>
    <w:rsid w:val="00AE29BA"/>
    <w:rsid w:val="00AE2B38"/>
    <w:rsid w:val="00AE2F6F"/>
    <w:rsid w:val="00AE36DE"/>
    <w:rsid w:val="00AE3E39"/>
    <w:rsid w:val="00AE4704"/>
    <w:rsid w:val="00AE47AF"/>
    <w:rsid w:val="00AE5B0B"/>
    <w:rsid w:val="00AE5C91"/>
    <w:rsid w:val="00AE634D"/>
    <w:rsid w:val="00AE6423"/>
    <w:rsid w:val="00AE687F"/>
    <w:rsid w:val="00AE69AE"/>
    <w:rsid w:val="00AE6BCC"/>
    <w:rsid w:val="00AE6BD9"/>
    <w:rsid w:val="00AE719D"/>
    <w:rsid w:val="00AE7792"/>
    <w:rsid w:val="00AE7CDB"/>
    <w:rsid w:val="00AE7CFA"/>
    <w:rsid w:val="00AF01C9"/>
    <w:rsid w:val="00AF040F"/>
    <w:rsid w:val="00AF0442"/>
    <w:rsid w:val="00AF11A3"/>
    <w:rsid w:val="00AF1F35"/>
    <w:rsid w:val="00AF2199"/>
    <w:rsid w:val="00AF29FD"/>
    <w:rsid w:val="00AF2C19"/>
    <w:rsid w:val="00AF2D98"/>
    <w:rsid w:val="00AF3A36"/>
    <w:rsid w:val="00AF3C68"/>
    <w:rsid w:val="00AF4B0F"/>
    <w:rsid w:val="00AF50FA"/>
    <w:rsid w:val="00AF5A75"/>
    <w:rsid w:val="00AF5E8C"/>
    <w:rsid w:val="00AF600C"/>
    <w:rsid w:val="00AF607A"/>
    <w:rsid w:val="00AF6684"/>
    <w:rsid w:val="00AF69DE"/>
    <w:rsid w:val="00AF6BAC"/>
    <w:rsid w:val="00AF75DF"/>
    <w:rsid w:val="00B0015B"/>
    <w:rsid w:val="00B00D3A"/>
    <w:rsid w:val="00B0105F"/>
    <w:rsid w:val="00B01C44"/>
    <w:rsid w:val="00B01F26"/>
    <w:rsid w:val="00B024B6"/>
    <w:rsid w:val="00B024D6"/>
    <w:rsid w:val="00B027C4"/>
    <w:rsid w:val="00B027EE"/>
    <w:rsid w:val="00B02E3B"/>
    <w:rsid w:val="00B04551"/>
    <w:rsid w:val="00B05368"/>
    <w:rsid w:val="00B05935"/>
    <w:rsid w:val="00B06033"/>
    <w:rsid w:val="00B0630E"/>
    <w:rsid w:val="00B06701"/>
    <w:rsid w:val="00B072EF"/>
    <w:rsid w:val="00B10929"/>
    <w:rsid w:val="00B11123"/>
    <w:rsid w:val="00B115A7"/>
    <w:rsid w:val="00B11630"/>
    <w:rsid w:val="00B11A76"/>
    <w:rsid w:val="00B11DFC"/>
    <w:rsid w:val="00B1216D"/>
    <w:rsid w:val="00B12820"/>
    <w:rsid w:val="00B1395C"/>
    <w:rsid w:val="00B1451F"/>
    <w:rsid w:val="00B148BA"/>
    <w:rsid w:val="00B14F98"/>
    <w:rsid w:val="00B1519E"/>
    <w:rsid w:val="00B15605"/>
    <w:rsid w:val="00B15CE5"/>
    <w:rsid w:val="00B1603C"/>
    <w:rsid w:val="00B16A79"/>
    <w:rsid w:val="00B16D45"/>
    <w:rsid w:val="00B1724F"/>
    <w:rsid w:val="00B17B65"/>
    <w:rsid w:val="00B17E2F"/>
    <w:rsid w:val="00B20482"/>
    <w:rsid w:val="00B204F2"/>
    <w:rsid w:val="00B205C0"/>
    <w:rsid w:val="00B209DB"/>
    <w:rsid w:val="00B20A0C"/>
    <w:rsid w:val="00B20ADE"/>
    <w:rsid w:val="00B20C10"/>
    <w:rsid w:val="00B20EE1"/>
    <w:rsid w:val="00B210B6"/>
    <w:rsid w:val="00B21519"/>
    <w:rsid w:val="00B2205B"/>
    <w:rsid w:val="00B2257C"/>
    <w:rsid w:val="00B22B58"/>
    <w:rsid w:val="00B22D25"/>
    <w:rsid w:val="00B22DC2"/>
    <w:rsid w:val="00B22EA3"/>
    <w:rsid w:val="00B22EC7"/>
    <w:rsid w:val="00B2310D"/>
    <w:rsid w:val="00B23D03"/>
    <w:rsid w:val="00B23E26"/>
    <w:rsid w:val="00B24382"/>
    <w:rsid w:val="00B2513B"/>
    <w:rsid w:val="00B25932"/>
    <w:rsid w:val="00B25E5F"/>
    <w:rsid w:val="00B2633B"/>
    <w:rsid w:val="00B26A76"/>
    <w:rsid w:val="00B26EB4"/>
    <w:rsid w:val="00B2707D"/>
    <w:rsid w:val="00B271C9"/>
    <w:rsid w:val="00B2726C"/>
    <w:rsid w:val="00B273DF"/>
    <w:rsid w:val="00B276EF"/>
    <w:rsid w:val="00B304A6"/>
    <w:rsid w:val="00B3091C"/>
    <w:rsid w:val="00B30997"/>
    <w:rsid w:val="00B30F32"/>
    <w:rsid w:val="00B315AC"/>
    <w:rsid w:val="00B31A71"/>
    <w:rsid w:val="00B31AD0"/>
    <w:rsid w:val="00B3243C"/>
    <w:rsid w:val="00B3275C"/>
    <w:rsid w:val="00B33173"/>
    <w:rsid w:val="00B33549"/>
    <w:rsid w:val="00B34295"/>
    <w:rsid w:val="00B35198"/>
    <w:rsid w:val="00B357FC"/>
    <w:rsid w:val="00B3637C"/>
    <w:rsid w:val="00B36B6C"/>
    <w:rsid w:val="00B36D20"/>
    <w:rsid w:val="00B3716B"/>
    <w:rsid w:val="00B4035B"/>
    <w:rsid w:val="00B406C3"/>
    <w:rsid w:val="00B4105D"/>
    <w:rsid w:val="00B41651"/>
    <w:rsid w:val="00B416AB"/>
    <w:rsid w:val="00B41ACF"/>
    <w:rsid w:val="00B420F2"/>
    <w:rsid w:val="00B4281D"/>
    <w:rsid w:val="00B43EF1"/>
    <w:rsid w:val="00B441E1"/>
    <w:rsid w:val="00B4424A"/>
    <w:rsid w:val="00B443B4"/>
    <w:rsid w:val="00B444B4"/>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EF8"/>
    <w:rsid w:val="00B50471"/>
    <w:rsid w:val="00B5135E"/>
    <w:rsid w:val="00B516CC"/>
    <w:rsid w:val="00B52F5D"/>
    <w:rsid w:val="00B532EE"/>
    <w:rsid w:val="00B5332B"/>
    <w:rsid w:val="00B534A4"/>
    <w:rsid w:val="00B5351A"/>
    <w:rsid w:val="00B53808"/>
    <w:rsid w:val="00B539A6"/>
    <w:rsid w:val="00B5519F"/>
    <w:rsid w:val="00B5689D"/>
    <w:rsid w:val="00B56A85"/>
    <w:rsid w:val="00B56D5F"/>
    <w:rsid w:val="00B56DA3"/>
    <w:rsid w:val="00B570F9"/>
    <w:rsid w:val="00B571C0"/>
    <w:rsid w:val="00B57221"/>
    <w:rsid w:val="00B574D6"/>
    <w:rsid w:val="00B5783D"/>
    <w:rsid w:val="00B57B4E"/>
    <w:rsid w:val="00B57BCE"/>
    <w:rsid w:val="00B60B18"/>
    <w:rsid w:val="00B63624"/>
    <w:rsid w:val="00B63C7E"/>
    <w:rsid w:val="00B646E4"/>
    <w:rsid w:val="00B64885"/>
    <w:rsid w:val="00B64A63"/>
    <w:rsid w:val="00B652BD"/>
    <w:rsid w:val="00B653CE"/>
    <w:rsid w:val="00B656D3"/>
    <w:rsid w:val="00B65988"/>
    <w:rsid w:val="00B65DCE"/>
    <w:rsid w:val="00B6645A"/>
    <w:rsid w:val="00B667C3"/>
    <w:rsid w:val="00B67722"/>
    <w:rsid w:val="00B677AF"/>
    <w:rsid w:val="00B6797D"/>
    <w:rsid w:val="00B679A0"/>
    <w:rsid w:val="00B67B9F"/>
    <w:rsid w:val="00B7023A"/>
    <w:rsid w:val="00B70637"/>
    <w:rsid w:val="00B70804"/>
    <w:rsid w:val="00B709BD"/>
    <w:rsid w:val="00B70A4B"/>
    <w:rsid w:val="00B70E06"/>
    <w:rsid w:val="00B71B72"/>
    <w:rsid w:val="00B71BF4"/>
    <w:rsid w:val="00B726BA"/>
    <w:rsid w:val="00B72DAE"/>
    <w:rsid w:val="00B72EFD"/>
    <w:rsid w:val="00B732C5"/>
    <w:rsid w:val="00B73CCE"/>
    <w:rsid w:val="00B73E38"/>
    <w:rsid w:val="00B74650"/>
    <w:rsid w:val="00B751EB"/>
    <w:rsid w:val="00B7587B"/>
    <w:rsid w:val="00B7597C"/>
    <w:rsid w:val="00B75DCA"/>
    <w:rsid w:val="00B7612E"/>
    <w:rsid w:val="00B76F2C"/>
    <w:rsid w:val="00B77116"/>
    <w:rsid w:val="00B776B1"/>
    <w:rsid w:val="00B77784"/>
    <w:rsid w:val="00B778D5"/>
    <w:rsid w:val="00B77955"/>
    <w:rsid w:val="00B77971"/>
    <w:rsid w:val="00B8217F"/>
    <w:rsid w:val="00B827B4"/>
    <w:rsid w:val="00B82B5C"/>
    <w:rsid w:val="00B82CAF"/>
    <w:rsid w:val="00B83528"/>
    <w:rsid w:val="00B83763"/>
    <w:rsid w:val="00B8389D"/>
    <w:rsid w:val="00B850EA"/>
    <w:rsid w:val="00B851A4"/>
    <w:rsid w:val="00B852A0"/>
    <w:rsid w:val="00B872CE"/>
    <w:rsid w:val="00B87E38"/>
    <w:rsid w:val="00B87EDE"/>
    <w:rsid w:val="00B91079"/>
    <w:rsid w:val="00B92B7B"/>
    <w:rsid w:val="00B93CCA"/>
    <w:rsid w:val="00B94C9A"/>
    <w:rsid w:val="00B94DD6"/>
    <w:rsid w:val="00B94F8E"/>
    <w:rsid w:val="00B95006"/>
    <w:rsid w:val="00B95C6D"/>
    <w:rsid w:val="00B95C88"/>
    <w:rsid w:val="00B95FA4"/>
    <w:rsid w:val="00B96273"/>
    <w:rsid w:val="00B96725"/>
    <w:rsid w:val="00B96E0F"/>
    <w:rsid w:val="00B96F0A"/>
    <w:rsid w:val="00B973EB"/>
    <w:rsid w:val="00B97767"/>
    <w:rsid w:val="00B979F5"/>
    <w:rsid w:val="00B97E86"/>
    <w:rsid w:val="00BA0578"/>
    <w:rsid w:val="00BA0775"/>
    <w:rsid w:val="00BA0D34"/>
    <w:rsid w:val="00BA0F1E"/>
    <w:rsid w:val="00BA1065"/>
    <w:rsid w:val="00BA1736"/>
    <w:rsid w:val="00BA2988"/>
    <w:rsid w:val="00BA2BFB"/>
    <w:rsid w:val="00BA3161"/>
    <w:rsid w:val="00BA31BE"/>
    <w:rsid w:val="00BA3CD3"/>
    <w:rsid w:val="00BA4093"/>
    <w:rsid w:val="00BA5202"/>
    <w:rsid w:val="00BA69FB"/>
    <w:rsid w:val="00BA69FC"/>
    <w:rsid w:val="00BA71AE"/>
    <w:rsid w:val="00BA7E80"/>
    <w:rsid w:val="00BB0728"/>
    <w:rsid w:val="00BB09CC"/>
    <w:rsid w:val="00BB14FD"/>
    <w:rsid w:val="00BB1B55"/>
    <w:rsid w:val="00BB21E3"/>
    <w:rsid w:val="00BB2B3B"/>
    <w:rsid w:val="00BB3116"/>
    <w:rsid w:val="00BB32F2"/>
    <w:rsid w:val="00BB3476"/>
    <w:rsid w:val="00BB41C7"/>
    <w:rsid w:val="00BB4281"/>
    <w:rsid w:val="00BB4828"/>
    <w:rsid w:val="00BB51EB"/>
    <w:rsid w:val="00BB557B"/>
    <w:rsid w:val="00BB55F0"/>
    <w:rsid w:val="00BB5EC8"/>
    <w:rsid w:val="00BB6028"/>
    <w:rsid w:val="00BB6DEA"/>
    <w:rsid w:val="00BB6E7B"/>
    <w:rsid w:val="00BB73B3"/>
    <w:rsid w:val="00BC0094"/>
    <w:rsid w:val="00BC03D5"/>
    <w:rsid w:val="00BC048A"/>
    <w:rsid w:val="00BC0844"/>
    <w:rsid w:val="00BC0A78"/>
    <w:rsid w:val="00BC1E71"/>
    <w:rsid w:val="00BC2583"/>
    <w:rsid w:val="00BC2F4A"/>
    <w:rsid w:val="00BC314F"/>
    <w:rsid w:val="00BC33AD"/>
    <w:rsid w:val="00BC3C58"/>
    <w:rsid w:val="00BC4D5E"/>
    <w:rsid w:val="00BC5550"/>
    <w:rsid w:val="00BC6087"/>
    <w:rsid w:val="00BC650E"/>
    <w:rsid w:val="00BC68F0"/>
    <w:rsid w:val="00BC6CF3"/>
    <w:rsid w:val="00BC6D7E"/>
    <w:rsid w:val="00BC7401"/>
    <w:rsid w:val="00BC759E"/>
    <w:rsid w:val="00BD12B5"/>
    <w:rsid w:val="00BD1643"/>
    <w:rsid w:val="00BD1851"/>
    <w:rsid w:val="00BD1BFA"/>
    <w:rsid w:val="00BD1E6F"/>
    <w:rsid w:val="00BD23CF"/>
    <w:rsid w:val="00BD24DA"/>
    <w:rsid w:val="00BD2F3D"/>
    <w:rsid w:val="00BD33AD"/>
    <w:rsid w:val="00BD365A"/>
    <w:rsid w:val="00BD37FC"/>
    <w:rsid w:val="00BD4172"/>
    <w:rsid w:val="00BD4666"/>
    <w:rsid w:val="00BD49D6"/>
    <w:rsid w:val="00BD4AC2"/>
    <w:rsid w:val="00BD525C"/>
    <w:rsid w:val="00BD5330"/>
    <w:rsid w:val="00BD5B17"/>
    <w:rsid w:val="00BD6D87"/>
    <w:rsid w:val="00BD77DF"/>
    <w:rsid w:val="00BD7EC5"/>
    <w:rsid w:val="00BD7F82"/>
    <w:rsid w:val="00BE0527"/>
    <w:rsid w:val="00BE0F2C"/>
    <w:rsid w:val="00BE142E"/>
    <w:rsid w:val="00BE14EE"/>
    <w:rsid w:val="00BE161A"/>
    <w:rsid w:val="00BE1F0E"/>
    <w:rsid w:val="00BE250A"/>
    <w:rsid w:val="00BE27EC"/>
    <w:rsid w:val="00BE3371"/>
    <w:rsid w:val="00BE48E2"/>
    <w:rsid w:val="00BE4DC1"/>
    <w:rsid w:val="00BE5169"/>
    <w:rsid w:val="00BE5546"/>
    <w:rsid w:val="00BE57DA"/>
    <w:rsid w:val="00BE5BD6"/>
    <w:rsid w:val="00BE5CA2"/>
    <w:rsid w:val="00BE61D1"/>
    <w:rsid w:val="00BE642F"/>
    <w:rsid w:val="00BE65EC"/>
    <w:rsid w:val="00BE66CA"/>
    <w:rsid w:val="00BE6BEE"/>
    <w:rsid w:val="00BE6C64"/>
    <w:rsid w:val="00BE70A1"/>
    <w:rsid w:val="00BE7229"/>
    <w:rsid w:val="00BE7A27"/>
    <w:rsid w:val="00BF0D0C"/>
    <w:rsid w:val="00BF16C2"/>
    <w:rsid w:val="00BF1998"/>
    <w:rsid w:val="00BF21C2"/>
    <w:rsid w:val="00BF22FA"/>
    <w:rsid w:val="00BF247B"/>
    <w:rsid w:val="00BF348C"/>
    <w:rsid w:val="00BF3581"/>
    <w:rsid w:val="00BF3D75"/>
    <w:rsid w:val="00BF4074"/>
    <w:rsid w:val="00BF7757"/>
    <w:rsid w:val="00BF7A7A"/>
    <w:rsid w:val="00BF7AAC"/>
    <w:rsid w:val="00C00264"/>
    <w:rsid w:val="00C00902"/>
    <w:rsid w:val="00C00B39"/>
    <w:rsid w:val="00C00F46"/>
    <w:rsid w:val="00C00FCB"/>
    <w:rsid w:val="00C02306"/>
    <w:rsid w:val="00C0239F"/>
    <w:rsid w:val="00C02A6F"/>
    <w:rsid w:val="00C02CF0"/>
    <w:rsid w:val="00C02E47"/>
    <w:rsid w:val="00C03227"/>
    <w:rsid w:val="00C03647"/>
    <w:rsid w:val="00C0364B"/>
    <w:rsid w:val="00C03BF6"/>
    <w:rsid w:val="00C03FC0"/>
    <w:rsid w:val="00C0574F"/>
    <w:rsid w:val="00C05981"/>
    <w:rsid w:val="00C05F26"/>
    <w:rsid w:val="00C06EE1"/>
    <w:rsid w:val="00C07064"/>
    <w:rsid w:val="00C102DF"/>
    <w:rsid w:val="00C10411"/>
    <w:rsid w:val="00C109CB"/>
    <w:rsid w:val="00C11680"/>
    <w:rsid w:val="00C11A9E"/>
    <w:rsid w:val="00C11C91"/>
    <w:rsid w:val="00C11D93"/>
    <w:rsid w:val="00C12232"/>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6FA5"/>
    <w:rsid w:val="00C17BB7"/>
    <w:rsid w:val="00C17BC2"/>
    <w:rsid w:val="00C17E18"/>
    <w:rsid w:val="00C17F4B"/>
    <w:rsid w:val="00C20618"/>
    <w:rsid w:val="00C206D1"/>
    <w:rsid w:val="00C20ADC"/>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35C6"/>
    <w:rsid w:val="00C23DF1"/>
    <w:rsid w:val="00C24060"/>
    <w:rsid w:val="00C2416D"/>
    <w:rsid w:val="00C249AD"/>
    <w:rsid w:val="00C2506A"/>
    <w:rsid w:val="00C25D08"/>
    <w:rsid w:val="00C27774"/>
    <w:rsid w:val="00C27797"/>
    <w:rsid w:val="00C3014B"/>
    <w:rsid w:val="00C30966"/>
    <w:rsid w:val="00C30B28"/>
    <w:rsid w:val="00C31A1D"/>
    <w:rsid w:val="00C31E70"/>
    <w:rsid w:val="00C31E75"/>
    <w:rsid w:val="00C32001"/>
    <w:rsid w:val="00C3276D"/>
    <w:rsid w:val="00C336B4"/>
    <w:rsid w:val="00C33971"/>
    <w:rsid w:val="00C34408"/>
    <w:rsid w:val="00C35085"/>
    <w:rsid w:val="00C35BC2"/>
    <w:rsid w:val="00C36439"/>
    <w:rsid w:val="00C378D7"/>
    <w:rsid w:val="00C37BE2"/>
    <w:rsid w:val="00C40B19"/>
    <w:rsid w:val="00C41709"/>
    <w:rsid w:val="00C418E4"/>
    <w:rsid w:val="00C429C1"/>
    <w:rsid w:val="00C42C64"/>
    <w:rsid w:val="00C42D2C"/>
    <w:rsid w:val="00C42DEE"/>
    <w:rsid w:val="00C43579"/>
    <w:rsid w:val="00C439F2"/>
    <w:rsid w:val="00C43ACA"/>
    <w:rsid w:val="00C43C1F"/>
    <w:rsid w:val="00C44166"/>
    <w:rsid w:val="00C445E7"/>
    <w:rsid w:val="00C447BD"/>
    <w:rsid w:val="00C45D9B"/>
    <w:rsid w:val="00C45ECF"/>
    <w:rsid w:val="00C45F6A"/>
    <w:rsid w:val="00C4603B"/>
    <w:rsid w:val="00C4609C"/>
    <w:rsid w:val="00C46662"/>
    <w:rsid w:val="00C46957"/>
    <w:rsid w:val="00C46B05"/>
    <w:rsid w:val="00C47257"/>
    <w:rsid w:val="00C47884"/>
    <w:rsid w:val="00C47AA6"/>
    <w:rsid w:val="00C47BAA"/>
    <w:rsid w:val="00C47E14"/>
    <w:rsid w:val="00C506E7"/>
    <w:rsid w:val="00C50725"/>
    <w:rsid w:val="00C50BD1"/>
    <w:rsid w:val="00C50C89"/>
    <w:rsid w:val="00C51129"/>
    <w:rsid w:val="00C51662"/>
    <w:rsid w:val="00C51FAB"/>
    <w:rsid w:val="00C52016"/>
    <w:rsid w:val="00C528C1"/>
    <w:rsid w:val="00C529F4"/>
    <w:rsid w:val="00C52C1C"/>
    <w:rsid w:val="00C53019"/>
    <w:rsid w:val="00C53198"/>
    <w:rsid w:val="00C54270"/>
    <w:rsid w:val="00C55153"/>
    <w:rsid w:val="00C553F9"/>
    <w:rsid w:val="00C556C0"/>
    <w:rsid w:val="00C5706A"/>
    <w:rsid w:val="00C578DC"/>
    <w:rsid w:val="00C60A53"/>
    <w:rsid w:val="00C6147E"/>
    <w:rsid w:val="00C6276E"/>
    <w:rsid w:val="00C62EF0"/>
    <w:rsid w:val="00C62F8C"/>
    <w:rsid w:val="00C630C0"/>
    <w:rsid w:val="00C63C50"/>
    <w:rsid w:val="00C6475A"/>
    <w:rsid w:val="00C6514B"/>
    <w:rsid w:val="00C652A1"/>
    <w:rsid w:val="00C657A3"/>
    <w:rsid w:val="00C65B50"/>
    <w:rsid w:val="00C664CE"/>
    <w:rsid w:val="00C6658E"/>
    <w:rsid w:val="00C67361"/>
    <w:rsid w:val="00C673CD"/>
    <w:rsid w:val="00C702F9"/>
    <w:rsid w:val="00C70CFE"/>
    <w:rsid w:val="00C71049"/>
    <w:rsid w:val="00C71161"/>
    <w:rsid w:val="00C73031"/>
    <w:rsid w:val="00C73092"/>
    <w:rsid w:val="00C733DB"/>
    <w:rsid w:val="00C734DE"/>
    <w:rsid w:val="00C73900"/>
    <w:rsid w:val="00C73F53"/>
    <w:rsid w:val="00C7405D"/>
    <w:rsid w:val="00C75B20"/>
    <w:rsid w:val="00C75BDA"/>
    <w:rsid w:val="00C76297"/>
    <w:rsid w:val="00C766D6"/>
    <w:rsid w:val="00C7691B"/>
    <w:rsid w:val="00C769C7"/>
    <w:rsid w:val="00C76A3D"/>
    <w:rsid w:val="00C77243"/>
    <w:rsid w:val="00C77495"/>
    <w:rsid w:val="00C77AF0"/>
    <w:rsid w:val="00C77EAC"/>
    <w:rsid w:val="00C77FEB"/>
    <w:rsid w:val="00C80880"/>
    <w:rsid w:val="00C8140D"/>
    <w:rsid w:val="00C814C8"/>
    <w:rsid w:val="00C818AB"/>
    <w:rsid w:val="00C81C1D"/>
    <w:rsid w:val="00C81F94"/>
    <w:rsid w:val="00C82430"/>
    <w:rsid w:val="00C82448"/>
    <w:rsid w:val="00C824BC"/>
    <w:rsid w:val="00C82552"/>
    <w:rsid w:val="00C8294C"/>
    <w:rsid w:val="00C82BD1"/>
    <w:rsid w:val="00C835BD"/>
    <w:rsid w:val="00C835D3"/>
    <w:rsid w:val="00C854E5"/>
    <w:rsid w:val="00C85554"/>
    <w:rsid w:val="00C85A97"/>
    <w:rsid w:val="00C86852"/>
    <w:rsid w:val="00C87329"/>
    <w:rsid w:val="00C879DD"/>
    <w:rsid w:val="00C901FC"/>
    <w:rsid w:val="00C9116F"/>
    <w:rsid w:val="00C9125D"/>
    <w:rsid w:val="00C917C5"/>
    <w:rsid w:val="00C91F5B"/>
    <w:rsid w:val="00C91FA3"/>
    <w:rsid w:val="00C92003"/>
    <w:rsid w:val="00C92AFD"/>
    <w:rsid w:val="00C9359B"/>
    <w:rsid w:val="00C93771"/>
    <w:rsid w:val="00C93B69"/>
    <w:rsid w:val="00C93C56"/>
    <w:rsid w:val="00C93EFA"/>
    <w:rsid w:val="00C93F6F"/>
    <w:rsid w:val="00C945D4"/>
    <w:rsid w:val="00C95375"/>
    <w:rsid w:val="00C955DB"/>
    <w:rsid w:val="00C9589E"/>
    <w:rsid w:val="00C95EF4"/>
    <w:rsid w:val="00C96583"/>
    <w:rsid w:val="00C96BD6"/>
    <w:rsid w:val="00C9714B"/>
    <w:rsid w:val="00C97D1D"/>
    <w:rsid w:val="00CA0831"/>
    <w:rsid w:val="00CA098A"/>
    <w:rsid w:val="00CA1209"/>
    <w:rsid w:val="00CA2065"/>
    <w:rsid w:val="00CA20EF"/>
    <w:rsid w:val="00CA26F9"/>
    <w:rsid w:val="00CA2980"/>
    <w:rsid w:val="00CA3172"/>
    <w:rsid w:val="00CA4457"/>
    <w:rsid w:val="00CA47EB"/>
    <w:rsid w:val="00CA4A13"/>
    <w:rsid w:val="00CA5173"/>
    <w:rsid w:val="00CA5742"/>
    <w:rsid w:val="00CA6C76"/>
    <w:rsid w:val="00CA6D19"/>
    <w:rsid w:val="00CA76C9"/>
    <w:rsid w:val="00CA788D"/>
    <w:rsid w:val="00CA7A79"/>
    <w:rsid w:val="00CA7FE2"/>
    <w:rsid w:val="00CB058B"/>
    <w:rsid w:val="00CB0DB1"/>
    <w:rsid w:val="00CB11B3"/>
    <w:rsid w:val="00CB14D6"/>
    <w:rsid w:val="00CB1E4D"/>
    <w:rsid w:val="00CB216C"/>
    <w:rsid w:val="00CB357B"/>
    <w:rsid w:val="00CB3B20"/>
    <w:rsid w:val="00CB3F50"/>
    <w:rsid w:val="00CB42C1"/>
    <w:rsid w:val="00CB4436"/>
    <w:rsid w:val="00CB4A7F"/>
    <w:rsid w:val="00CB4DCA"/>
    <w:rsid w:val="00CB50CB"/>
    <w:rsid w:val="00CB526D"/>
    <w:rsid w:val="00CB52E7"/>
    <w:rsid w:val="00CB53B1"/>
    <w:rsid w:val="00CB5678"/>
    <w:rsid w:val="00CB60BB"/>
    <w:rsid w:val="00CB6C14"/>
    <w:rsid w:val="00CB6EF6"/>
    <w:rsid w:val="00CB7451"/>
    <w:rsid w:val="00CB7A55"/>
    <w:rsid w:val="00CB7BE8"/>
    <w:rsid w:val="00CB7DAC"/>
    <w:rsid w:val="00CB7E4C"/>
    <w:rsid w:val="00CB7E6D"/>
    <w:rsid w:val="00CC089D"/>
    <w:rsid w:val="00CC0F3D"/>
    <w:rsid w:val="00CC2067"/>
    <w:rsid w:val="00CC2FE6"/>
    <w:rsid w:val="00CC31E9"/>
    <w:rsid w:val="00CC33D2"/>
    <w:rsid w:val="00CC3F7B"/>
    <w:rsid w:val="00CC487D"/>
    <w:rsid w:val="00CC4C8E"/>
    <w:rsid w:val="00CC4EBE"/>
    <w:rsid w:val="00CC5B34"/>
    <w:rsid w:val="00CC6067"/>
    <w:rsid w:val="00CC619D"/>
    <w:rsid w:val="00CC6292"/>
    <w:rsid w:val="00CC6AB0"/>
    <w:rsid w:val="00CC6BCA"/>
    <w:rsid w:val="00CC6EFE"/>
    <w:rsid w:val="00CC7EC8"/>
    <w:rsid w:val="00CD04EE"/>
    <w:rsid w:val="00CD0D4E"/>
    <w:rsid w:val="00CD197D"/>
    <w:rsid w:val="00CD2147"/>
    <w:rsid w:val="00CD21A4"/>
    <w:rsid w:val="00CD2C79"/>
    <w:rsid w:val="00CD2CD1"/>
    <w:rsid w:val="00CD39B5"/>
    <w:rsid w:val="00CD3AA1"/>
    <w:rsid w:val="00CD3B43"/>
    <w:rsid w:val="00CD3CE7"/>
    <w:rsid w:val="00CD4162"/>
    <w:rsid w:val="00CD477B"/>
    <w:rsid w:val="00CD47AC"/>
    <w:rsid w:val="00CD4C1F"/>
    <w:rsid w:val="00CD6082"/>
    <w:rsid w:val="00CD6125"/>
    <w:rsid w:val="00CD6320"/>
    <w:rsid w:val="00CD78F7"/>
    <w:rsid w:val="00CD7FF0"/>
    <w:rsid w:val="00CE09D0"/>
    <w:rsid w:val="00CE09DB"/>
    <w:rsid w:val="00CE297E"/>
    <w:rsid w:val="00CE2B75"/>
    <w:rsid w:val="00CE366D"/>
    <w:rsid w:val="00CE38D4"/>
    <w:rsid w:val="00CE4D8E"/>
    <w:rsid w:val="00CE51F4"/>
    <w:rsid w:val="00CE52D7"/>
    <w:rsid w:val="00CE5418"/>
    <w:rsid w:val="00CE5C08"/>
    <w:rsid w:val="00CE5E2D"/>
    <w:rsid w:val="00CE5E9C"/>
    <w:rsid w:val="00CE64E8"/>
    <w:rsid w:val="00CE6682"/>
    <w:rsid w:val="00CE668C"/>
    <w:rsid w:val="00CE67BD"/>
    <w:rsid w:val="00CE6B7A"/>
    <w:rsid w:val="00CE72F2"/>
    <w:rsid w:val="00CF000A"/>
    <w:rsid w:val="00CF08E8"/>
    <w:rsid w:val="00CF097E"/>
    <w:rsid w:val="00CF0BD9"/>
    <w:rsid w:val="00CF0D43"/>
    <w:rsid w:val="00CF1DA4"/>
    <w:rsid w:val="00CF2915"/>
    <w:rsid w:val="00CF2B3C"/>
    <w:rsid w:val="00CF38AF"/>
    <w:rsid w:val="00CF3ECC"/>
    <w:rsid w:val="00CF3F60"/>
    <w:rsid w:val="00CF4384"/>
    <w:rsid w:val="00CF443E"/>
    <w:rsid w:val="00CF4BF0"/>
    <w:rsid w:val="00CF4E93"/>
    <w:rsid w:val="00CF508D"/>
    <w:rsid w:val="00CF50AF"/>
    <w:rsid w:val="00CF54A7"/>
    <w:rsid w:val="00CF5AC3"/>
    <w:rsid w:val="00CF6CDB"/>
    <w:rsid w:val="00CF6E3F"/>
    <w:rsid w:val="00CF714C"/>
    <w:rsid w:val="00D002D7"/>
    <w:rsid w:val="00D00337"/>
    <w:rsid w:val="00D01537"/>
    <w:rsid w:val="00D01C38"/>
    <w:rsid w:val="00D023DA"/>
    <w:rsid w:val="00D02E51"/>
    <w:rsid w:val="00D02F64"/>
    <w:rsid w:val="00D04BF3"/>
    <w:rsid w:val="00D058B5"/>
    <w:rsid w:val="00D05E17"/>
    <w:rsid w:val="00D06502"/>
    <w:rsid w:val="00D070A1"/>
    <w:rsid w:val="00D07704"/>
    <w:rsid w:val="00D07C75"/>
    <w:rsid w:val="00D101D0"/>
    <w:rsid w:val="00D10405"/>
    <w:rsid w:val="00D10BEF"/>
    <w:rsid w:val="00D10E8F"/>
    <w:rsid w:val="00D10EDD"/>
    <w:rsid w:val="00D11DDE"/>
    <w:rsid w:val="00D11E05"/>
    <w:rsid w:val="00D121CA"/>
    <w:rsid w:val="00D12385"/>
    <w:rsid w:val="00D12ABF"/>
    <w:rsid w:val="00D12CCD"/>
    <w:rsid w:val="00D13CEB"/>
    <w:rsid w:val="00D1433A"/>
    <w:rsid w:val="00D14460"/>
    <w:rsid w:val="00D14655"/>
    <w:rsid w:val="00D1475F"/>
    <w:rsid w:val="00D14910"/>
    <w:rsid w:val="00D14FDE"/>
    <w:rsid w:val="00D14FE4"/>
    <w:rsid w:val="00D15475"/>
    <w:rsid w:val="00D1599B"/>
    <w:rsid w:val="00D16194"/>
    <w:rsid w:val="00D1650C"/>
    <w:rsid w:val="00D16ADD"/>
    <w:rsid w:val="00D1733D"/>
    <w:rsid w:val="00D174F0"/>
    <w:rsid w:val="00D178A1"/>
    <w:rsid w:val="00D202F1"/>
    <w:rsid w:val="00D203B4"/>
    <w:rsid w:val="00D20A0F"/>
    <w:rsid w:val="00D20F09"/>
    <w:rsid w:val="00D21127"/>
    <w:rsid w:val="00D21C4A"/>
    <w:rsid w:val="00D21DAF"/>
    <w:rsid w:val="00D224DA"/>
    <w:rsid w:val="00D233FD"/>
    <w:rsid w:val="00D23947"/>
    <w:rsid w:val="00D2511E"/>
    <w:rsid w:val="00D254D6"/>
    <w:rsid w:val="00D25E61"/>
    <w:rsid w:val="00D26324"/>
    <w:rsid w:val="00D263F3"/>
    <w:rsid w:val="00D26540"/>
    <w:rsid w:val="00D26A60"/>
    <w:rsid w:val="00D26AF3"/>
    <w:rsid w:val="00D26D6D"/>
    <w:rsid w:val="00D26DE6"/>
    <w:rsid w:val="00D26EB9"/>
    <w:rsid w:val="00D27121"/>
    <w:rsid w:val="00D30037"/>
    <w:rsid w:val="00D302F9"/>
    <w:rsid w:val="00D3053C"/>
    <w:rsid w:val="00D3094B"/>
    <w:rsid w:val="00D315F0"/>
    <w:rsid w:val="00D31712"/>
    <w:rsid w:val="00D3188B"/>
    <w:rsid w:val="00D31A30"/>
    <w:rsid w:val="00D31B8A"/>
    <w:rsid w:val="00D32692"/>
    <w:rsid w:val="00D338E8"/>
    <w:rsid w:val="00D33FBD"/>
    <w:rsid w:val="00D34853"/>
    <w:rsid w:val="00D34F4C"/>
    <w:rsid w:val="00D35758"/>
    <w:rsid w:val="00D35827"/>
    <w:rsid w:val="00D35D98"/>
    <w:rsid w:val="00D3619C"/>
    <w:rsid w:val="00D363B7"/>
    <w:rsid w:val="00D36D48"/>
    <w:rsid w:val="00D4088B"/>
    <w:rsid w:val="00D40911"/>
    <w:rsid w:val="00D41996"/>
    <w:rsid w:val="00D41E54"/>
    <w:rsid w:val="00D434F3"/>
    <w:rsid w:val="00D438FE"/>
    <w:rsid w:val="00D43B4D"/>
    <w:rsid w:val="00D449B0"/>
    <w:rsid w:val="00D44AAD"/>
    <w:rsid w:val="00D4514E"/>
    <w:rsid w:val="00D45336"/>
    <w:rsid w:val="00D456CE"/>
    <w:rsid w:val="00D45D59"/>
    <w:rsid w:val="00D46E45"/>
    <w:rsid w:val="00D46EF5"/>
    <w:rsid w:val="00D47610"/>
    <w:rsid w:val="00D47C02"/>
    <w:rsid w:val="00D47D2E"/>
    <w:rsid w:val="00D50D54"/>
    <w:rsid w:val="00D516FB"/>
    <w:rsid w:val="00D519CB"/>
    <w:rsid w:val="00D529DF"/>
    <w:rsid w:val="00D52EE5"/>
    <w:rsid w:val="00D53C45"/>
    <w:rsid w:val="00D53DB4"/>
    <w:rsid w:val="00D541B9"/>
    <w:rsid w:val="00D5443B"/>
    <w:rsid w:val="00D547C4"/>
    <w:rsid w:val="00D54F5E"/>
    <w:rsid w:val="00D5666C"/>
    <w:rsid w:val="00D57B92"/>
    <w:rsid w:val="00D57D33"/>
    <w:rsid w:val="00D6040F"/>
    <w:rsid w:val="00D60E7D"/>
    <w:rsid w:val="00D61624"/>
    <w:rsid w:val="00D61E2F"/>
    <w:rsid w:val="00D6258E"/>
    <w:rsid w:val="00D625A2"/>
    <w:rsid w:val="00D62C31"/>
    <w:rsid w:val="00D6309C"/>
    <w:rsid w:val="00D63BAA"/>
    <w:rsid w:val="00D64266"/>
    <w:rsid w:val="00D64512"/>
    <w:rsid w:val="00D6519A"/>
    <w:rsid w:val="00D6541A"/>
    <w:rsid w:val="00D65DDD"/>
    <w:rsid w:val="00D65EE6"/>
    <w:rsid w:val="00D660EB"/>
    <w:rsid w:val="00D6634A"/>
    <w:rsid w:val="00D66762"/>
    <w:rsid w:val="00D66A74"/>
    <w:rsid w:val="00D66F2B"/>
    <w:rsid w:val="00D700C1"/>
    <w:rsid w:val="00D70106"/>
    <w:rsid w:val="00D70465"/>
    <w:rsid w:val="00D70974"/>
    <w:rsid w:val="00D70F54"/>
    <w:rsid w:val="00D715EA"/>
    <w:rsid w:val="00D734F4"/>
    <w:rsid w:val="00D73918"/>
    <w:rsid w:val="00D7396B"/>
    <w:rsid w:val="00D73C04"/>
    <w:rsid w:val="00D73D6C"/>
    <w:rsid w:val="00D75D8B"/>
    <w:rsid w:val="00D7779B"/>
    <w:rsid w:val="00D77890"/>
    <w:rsid w:val="00D779D7"/>
    <w:rsid w:val="00D80EB4"/>
    <w:rsid w:val="00D8121B"/>
    <w:rsid w:val="00D81867"/>
    <w:rsid w:val="00D81C64"/>
    <w:rsid w:val="00D81CCF"/>
    <w:rsid w:val="00D8327B"/>
    <w:rsid w:val="00D83F23"/>
    <w:rsid w:val="00D8419D"/>
    <w:rsid w:val="00D8426F"/>
    <w:rsid w:val="00D845B9"/>
    <w:rsid w:val="00D852A5"/>
    <w:rsid w:val="00D85995"/>
    <w:rsid w:val="00D85A23"/>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325E"/>
    <w:rsid w:val="00D93A0A"/>
    <w:rsid w:val="00D9457F"/>
    <w:rsid w:val="00D947C2"/>
    <w:rsid w:val="00D949AE"/>
    <w:rsid w:val="00D94EBD"/>
    <w:rsid w:val="00D950D5"/>
    <w:rsid w:val="00D950DA"/>
    <w:rsid w:val="00D95D0D"/>
    <w:rsid w:val="00D9657C"/>
    <w:rsid w:val="00D96EA8"/>
    <w:rsid w:val="00D97088"/>
    <w:rsid w:val="00D975CA"/>
    <w:rsid w:val="00D9783B"/>
    <w:rsid w:val="00D97911"/>
    <w:rsid w:val="00D97B2A"/>
    <w:rsid w:val="00D97F0C"/>
    <w:rsid w:val="00DA04A6"/>
    <w:rsid w:val="00DA1067"/>
    <w:rsid w:val="00DA12A3"/>
    <w:rsid w:val="00DA1743"/>
    <w:rsid w:val="00DA19EC"/>
    <w:rsid w:val="00DA1BA3"/>
    <w:rsid w:val="00DA1CDD"/>
    <w:rsid w:val="00DA2E7C"/>
    <w:rsid w:val="00DA3878"/>
    <w:rsid w:val="00DA4880"/>
    <w:rsid w:val="00DA4FC1"/>
    <w:rsid w:val="00DA5147"/>
    <w:rsid w:val="00DA52BE"/>
    <w:rsid w:val="00DA54D0"/>
    <w:rsid w:val="00DA553E"/>
    <w:rsid w:val="00DA592F"/>
    <w:rsid w:val="00DA640C"/>
    <w:rsid w:val="00DA6D77"/>
    <w:rsid w:val="00DA6F14"/>
    <w:rsid w:val="00DA7153"/>
    <w:rsid w:val="00DA74C7"/>
    <w:rsid w:val="00DB0209"/>
    <w:rsid w:val="00DB0BE4"/>
    <w:rsid w:val="00DB0F0F"/>
    <w:rsid w:val="00DB1A2B"/>
    <w:rsid w:val="00DB2172"/>
    <w:rsid w:val="00DB23A0"/>
    <w:rsid w:val="00DB2A56"/>
    <w:rsid w:val="00DB2DCC"/>
    <w:rsid w:val="00DB2FF7"/>
    <w:rsid w:val="00DB39C4"/>
    <w:rsid w:val="00DB3A5C"/>
    <w:rsid w:val="00DB4AB9"/>
    <w:rsid w:val="00DB4CF0"/>
    <w:rsid w:val="00DB4DED"/>
    <w:rsid w:val="00DB4F02"/>
    <w:rsid w:val="00DB5329"/>
    <w:rsid w:val="00DB53DC"/>
    <w:rsid w:val="00DB563E"/>
    <w:rsid w:val="00DB5CF6"/>
    <w:rsid w:val="00DB5DB5"/>
    <w:rsid w:val="00DB6126"/>
    <w:rsid w:val="00DB7878"/>
    <w:rsid w:val="00DC0393"/>
    <w:rsid w:val="00DC05D3"/>
    <w:rsid w:val="00DC088D"/>
    <w:rsid w:val="00DC0DBE"/>
    <w:rsid w:val="00DC0EF6"/>
    <w:rsid w:val="00DC13D8"/>
    <w:rsid w:val="00DC229C"/>
    <w:rsid w:val="00DC266E"/>
    <w:rsid w:val="00DC2B21"/>
    <w:rsid w:val="00DC2FD2"/>
    <w:rsid w:val="00DC3609"/>
    <w:rsid w:val="00DC41E0"/>
    <w:rsid w:val="00DC4BAB"/>
    <w:rsid w:val="00DC6455"/>
    <w:rsid w:val="00DC66AA"/>
    <w:rsid w:val="00DC72C1"/>
    <w:rsid w:val="00DC7819"/>
    <w:rsid w:val="00DD0127"/>
    <w:rsid w:val="00DD04D4"/>
    <w:rsid w:val="00DD080C"/>
    <w:rsid w:val="00DD1234"/>
    <w:rsid w:val="00DD1C76"/>
    <w:rsid w:val="00DD2372"/>
    <w:rsid w:val="00DD254D"/>
    <w:rsid w:val="00DD28C0"/>
    <w:rsid w:val="00DD29C6"/>
    <w:rsid w:val="00DD2E15"/>
    <w:rsid w:val="00DD317D"/>
    <w:rsid w:val="00DD376B"/>
    <w:rsid w:val="00DD428B"/>
    <w:rsid w:val="00DD43FF"/>
    <w:rsid w:val="00DD48C1"/>
    <w:rsid w:val="00DD4DCA"/>
    <w:rsid w:val="00DD50A7"/>
    <w:rsid w:val="00DD6E58"/>
    <w:rsid w:val="00DD7CA0"/>
    <w:rsid w:val="00DD7ED5"/>
    <w:rsid w:val="00DE0038"/>
    <w:rsid w:val="00DE10D5"/>
    <w:rsid w:val="00DE11F5"/>
    <w:rsid w:val="00DE135D"/>
    <w:rsid w:val="00DE137E"/>
    <w:rsid w:val="00DE183E"/>
    <w:rsid w:val="00DE1B26"/>
    <w:rsid w:val="00DE1E9F"/>
    <w:rsid w:val="00DE2AC9"/>
    <w:rsid w:val="00DE2DB4"/>
    <w:rsid w:val="00DE2E4F"/>
    <w:rsid w:val="00DE305D"/>
    <w:rsid w:val="00DE327E"/>
    <w:rsid w:val="00DE352E"/>
    <w:rsid w:val="00DE3D28"/>
    <w:rsid w:val="00DE3D52"/>
    <w:rsid w:val="00DE468C"/>
    <w:rsid w:val="00DE52D1"/>
    <w:rsid w:val="00DE60CC"/>
    <w:rsid w:val="00DE610E"/>
    <w:rsid w:val="00DE61A1"/>
    <w:rsid w:val="00DE6661"/>
    <w:rsid w:val="00DE6AFE"/>
    <w:rsid w:val="00DE7CA4"/>
    <w:rsid w:val="00DF06A7"/>
    <w:rsid w:val="00DF08A1"/>
    <w:rsid w:val="00DF1698"/>
    <w:rsid w:val="00DF16EE"/>
    <w:rsid w:val="00DF18DA"/>
    <w:rsid w:val="00DF1E6A"/>
    <w:rsid w:val="00DF2D4C"/>
    <w:rsid w:val="00DF5619"/>
    <w:rsid w:val="00DF57EA"/>
    <w:rsid w:val="00DF5D8A"/>
    <w:rsid w:val="00DF675D"/>
    <w:rsid w:val="00DF69B8"/>
    <w:rsid w:val="00DF757C"/>
    <w:rsid w:val="00DF7B68"/>
    <w:rsid w:val="00DF7DD9"/>
    <w:rsid w:val="00E0004A"/>
    <w:rsid w:val="00E00622"/>
    <w:rsid w:val="00E00984"/>
    <w:rsid w:val="00E010DD"/>
    <w:rsid w:val="00E01454"/>
    <w:rsid w:val="00E020C2"/>
    <w:rsid w:val="00E021F2"/>
    <w:rsid w:val="00E02312"/>
    <w:rsid w:val="00E0247E"/>
    <w:rsid w:val="00E03DD0"/>
    <w:rsid w:val="00E043F6"/>
    <w:rsid w:val="00E04715"/>
    <w:rsid w:val="00E04DCC"/>
    <w:rsid w:val="00E051A7"/>
    <w:rsid w:val="00E05EC2"/>
    <w:rsid w:val="00E066FD"/>
    <w:rsid w:val="00E072D8"/>
    <w:rsid w:val="00E105AA"/>
    <w:rsid w:val="00E121E4"/>
    <w:rsid w:val="00E127EF"/>
    <w:rsid w:val="00E13160"/>
    <w:rsid w:val="00E13D9D"/>
    <w:rsid w:val="00E1443A"/>
    <w:rsid w:val="00E14B6B"/>
    <w:rsid w:val="00E1629D"/>
    <w:rsid w:val="00E16558"/>
    <w:rsid w:val="00E16840"/>
    <w:rsid w:val="00E1794E"/>
    <w:rsid w:val="00E17A62"/>
    <w:rsid w:val="00E17DE6"/>
    <w:rsid w:val="00E17FE5"/>
    <w:rsid w:val="00E216AE"/>
    <w:rsid w:val="00E2186F"/>
    <w:rsid w:val="00E22080"/>
    <w:rsid w:val="00E227C3"/>
    <w:rsid w:val="00E22A13"/>
    <w:rsid w:val="00E23A05"/>
    <w:rsid w:val="00E253CF"/>
    <w:rsid w:val="00E25DBA"/>
    <w:rsid w:val="00E270DF"/>
    <w:rsid w:val="00E274A6"/>
    <w:rsid w:val="00E301CA"/>
    <w:rsid w:val="00E313E6"/>
    <w:rsid w:val="00E314B7"/>
    <w:rsid w:val="00E31B1C"/>
    <w:rsid w:val="00E31B60"/>
    <w:rsid w:val="00E32451"/>
    <w:rsid w:val="00E330D4"/>
    <w:rsid w:val="00E33568"/>
    <w:rsid w:val="00E344CA"/>
    <w:rsid w:val="00E34905"/>
    <w:rsid w:val="00E34996"/>
    <w:rsid w:val="00E34ABD"/>
    <w:rsid w:val="00E34B2B"/>
    <w:rsid w:val="00E3502D"/>
    <w:rsid w:val="00E352F1"/>
    <w:rsid w:val="00E35BCA"/>
    <w:rsid w:val="00E36671"/>
    <w:rsid w:val="00E3743E"/>
    <w:rsid w:val="00E37D3F"/>
    <w:rsid w:val="00E40FED"/>
    <w:rsid w:val="00E411AB"/>
    <w:rsid w:val="00E41876"/>
    <w:rsid w:val="00E425C8"/>
    <w:rsid w:val="00E42E8F"/>
    <w:rsid w:val="00E434B1"/>
    <w:rsid w:val="00E44374"/>
    <w:rsid w:val="00E44568"/>
    <w:rsid w:val="00E4480C"/>
    <w:rsid w:val="00E44E54"/>
    <w:rsid w:val="00E45ADC"/>
    <w:rsid w:val="00E45D25"/>
    <w:rsid w:val="00E466EE"/>
    <w:rsid w:val="00E46C4F"/>
    <w:rsid w:val="00E46F1B"/>
    <w:rsid w:val="00E47051"/>
    <w:rsid w:val="00E47432"/>
    <w:rsid w:val="00E477A9"/>
    <w:rsid w:val="00E47839"/>
    <w:rsid w:val="00E47CBF"/>
    <w:rsid w:val="00E507D6"/>
    <w:rsid w:val="00E50CBD"/>
    <w:rsid w:val="00E50F98"/>
    <w:rsid w:val="00E512FC"/>
    <w:rsid w:val="00E51503"/>
    <w:rsid w:val="00E5195D"/>
    <w:rsid w:val="00E522CE"/>
    <w:rsid w:val="00E53A40"/>
    <w:rsid w:val="00E53DEE"/>
    <w:rsid w:val="00E548FC"/>
    <w:rsid w:val="00E54BAF"/>
    <w:rsid w:val="00E54E49"/>
    <w:rsid w:val="00E54F03"/>
    <w:rsid w:val="00E56380"/>
    <w:rsid w:val="00E567BC"/>
    <w:rsid w:val="00E56D34"/>
    <w:rsid w:val="00E56D8B"/>
    <w:rsid w:val="00E57732"/>
    <w:rsid w:val="00E57976"/>
    <w:rsid w:val="00E57A42"/>
    <w:rsid w:val="00E605C1"/>
    <w:rsid w:val="00E608B5"/>
    <w:rsid w:val="00E61431"/>
    <w:rsid w:val="00E6165A"/>
    <w:rsid w:val="00E6187F"/>
    <w:rsid w:val="00E61C9A"/>
    <w:rsid w:val="00E61DC6"/>
    <w:rsid w:val="00E62477"/>
    <w:rsid w:val="00E6285E"/>
    <w:rsid w:val="00E63538"/>
    <w:rsid w:val="00E6380F"/>
    <w:rsid w:val="00E64E2E"/>
    <w:rsid w:val="00E64E4B"/>
    <w:rsid w:val="00E65080"/>
    <w:rsid w:val="00E6600A"/>
    <w:rsid w:val="00E6607A"/>
    <w:rsid w:val="00E661A4"/>
    <w:rsid w:val="00E663BD"/>
    <w:rsid w:val="00E668AE"/>
    <w:rsid w:val="00E66B0C"/>
    <w:rsid w:val="00E66DFD"/>
    <w:rsid w:val="00E66E85"/>
    <w:rsid w:val="00E67022"/>
    <w:rsid w:val="00E67561"/>
    <w:rsid w:val="00E67695"/>
    <w:rsid w:val="00E679C4"/>
    <w:rsid w:val="00E704F5"/>
    <w:rsid w:val="00E7052B"/>
    <w:rsid w:val="00E70E59"/>
    <w:rsid w:val="00E71144"/>
    <w:rsid w:val="00E71ADC"/>
    <w:rsid w:val="00E71C98"/>
    <w:rsid w:val="00E71FDD"/>
    <w:rsid w:val="00E72D22"/>
    <w:rsid w:val="00E748B6"/>
    <w:rsid w:val="00E76425"/>
    <w:rsid w:val="00E76C58"/>
    <w:rsid w:val="00E76D58"/>
    <w:rsid w:val="00E774EB"/>
    <w:rsid w:val="00E77B24"/>
    <w:rsid w:val="00E809E0"/>
    <w:rsid w:val="00E81673"/>
    <w:rsid w:val="00E81A75"/>
    <w:rsid w:val="00E81AE8"/>
    <w:rsid w:val="00E82787"/>
    <w:rsid w:val="00E82B70"/>
    <w:rsid w:val="00E83175"/>
    <w:rsid w:val="00E838BB"/>
    <w:rsid w:val="00E83F85"/>
    <w:rsid w:val="00E84BCA"/>
    <w:rsid w:val="00E84BCB"/>
    <w:rsid w:val="00E84E95"/>
    <w:rsid w:val="00E85041"/>
    <w:rsid w:val="00E86806"/>
    <w:rsid w:val="00E86D86"/>
    <w:rsid w:val="00E86F62"/>
    <w:rsid w:val="00E87034"/>
    <w:rsid w:val="00E906E6"/>
    <w:rsid w:val="00E907D3"/>
    <w:rsid w:val="00E91020"/>
    <w:rsid w:val="00E9222C"/>
    <w:rsid w:val="00E9259F"/>
    <w:rsid w:val="00E925B1"/>
    <w:rsid w:val="00E93641"/>
    <w:rsid w:val="00E93B43"/>
    <w:rsid w:val="00E93CEC"/>
    <w:rsid w:val="00E9424C"/>
    <w:rsid w:val="00E943DC"/>
    <w:rsid w:val="00E94C0F"/>
    <w:rsid w:val="00E94C31"/>
    <w:rsid w:val="00E952F9"/>
    <w:rsid w:val="00E9593E"/>
    <w:rsid w:val="00E95D9B"/>
    <w:rsid w:val="00E97711"/>
    <w:rsid w:val="00E97B51"/>
    <w:rsid w:val="00E97F41"/>
    <w:rsid w:val="00E97FFB"/>
    <w:rsid w:val="00EA017C"/>
    <w:rsid w:val="00EA07B9"/>
    <w:rsid w:val="00EA0841"/>
    <w:rsid w:val="00EA0E76"/>
    <w:rsid w:val="00EA0FD5"/>
    <w:rsid w:val="00EA2012"/>
    <w:rsid w:val="00EA24A8"/>
    <w:rsid w:val="00EA2EA9"/>
    <w:rsid w:val="00EA4C3F"/>
    <w:rsid w:val="00EA54CE"/>
    <w:rsid w:val="00EA58AE"/>
    <w:rsid w:val="00EA5A00"/>
    <w:rsid w:val="00EA5F7D"/>
    <w:rsid w:val="00EA60FF"/>
    <w:rsid w:val="00EA64EA"/>
    <w:rsid w:val="00EA66D8"/>
    <w:rsid w:val="00EA7947"/>
    <w:rsid w:val="00EB1ADD"/>
    <w:rsid w:val="00EB3D95"/>
    <w:rsid w:val="00EB4B06"/>
    <w:rsid w:val="00EB4B84"/>
    <w:rsid w:val="00EB4C2C"/>
    <w:rsid w:val="00EB57ED"/>
    <w:rsid w:val="00EB6413"/>
    <w:rsid w:val="00EB6FEA"/>
    <w:rsid w:val="00EB756B"/>
    <w:rsid w:val="00EC0351"/>
    <w:rsid w:val="00EC0632"/>
    <w:rsid w:val="00EC08B7"/>
    <w:rsid w:val="00EC0AD2"/>
    <w:rsid w:val="00EC162B"/>
    <w:rsid w:val="00EC203A"/>
    <w:rsid w:val="00EC231F"/>
    <w:rsid w:val="00EC23EF"/>
    <w:rsid w:val="00EC36F9"/>
    <w:rsid w:val="00EC3738"/>
    <w:rsid w:val="00EC3A2B"/>
    <w:rsid w:val="00EC41F2"/>
    <w:rsid w:val="00EC4376"/>
    <w:rsid w:val="00EC44CF"/>
    <w:rsid w:val="00EC460A"/>
    <w:rsid w:val="00EC4ED2"/>
    <w:rsid w:val="00EC5319"/>
    <w:rsid w:val="00EC5423"/>
    <w:rsid w:val="00EC548C"/>
    <w:rsid w:val="00EC59F5"/>
    <w:rsid w:val="00EC5B58"/>
    <w:rsid w:val="00EC5E6D"/>
    <w:rsid w:val="00EC682C"/>
    <w:rsid w:val="00EC6D08"/>
    <w:rsid w:val="00ED110B"/>
    <w:rsid w:val="00ED1D73"/>
    <w:rsid w:val="00ED21BD"/>
    <w:rsid w:val="00ED2312"/>
    <w:rsid w:val="00ED28DB"/>
    <w:rsid w:val="00ED2DF4"/>
    <w:rsid w:val="00ED2EC9"/>
    <w:rsid w:val="00ED37EB"/>
    <w:rsid w:val="00ED3A52"/>
    <w:rsid w:val="00ED3FB3"/>
    <w:rsid w:val="00ED48CF"/>
    <w:rsid w:val="00ED56D8"/>
    <w:rsid w:val="00ED62E0"/>
    <w:rsid w:val="00ED6D43"/>
    <w:rsid w:val="00ED7988"/>
    <w:rsid w:val="00ED7AC5"/>
    <w:rsid w:val="00EE0310"/>
    <w:rsid w:val="00EE032E"/>
    <w:rsid w:val="00EE18A1"/>
    <w:rsid w:val="00EE1B92"/>
    <w:rsid w:val="00EE1EC7"/>
    <w:rsid w:val="00EE2ADB"/>
    <w:rsid w:val="00EE2AFA"/>
    <w:rsid w:val="00EE2CB3"/>
    <w:rsid w:val="00EE3198"/>
    <w:rsid w:val="00EE3580"/>
    <w:rsid w:val="00EE37B9"/>
    <w:rsid w:val="00EE4044"/>
    <w:rsid w:val="00EE4914"/>
    <w:rsid w:val="00EE5745"/>
    <w:rsid w:val="00EE57DA"/>
    <w:rsid w:val="00EE5E2F"/>
    <w:rsid w:val="00EE5EA4"/>
    <w:rsid w:val="00EE5ED8"/>
    <w:rsid w:val="00EE6F2F"/>
    <w:rsid w:val="00EE78B5"/>
    <w:rsid w:val="00EF00BF"/>
    <w:rsid w:val="00EF00DA"/>
    <w:rsid w:val="00EF08F4"/>
    <w:rsid w:val="00EF0989"/>
    <w:rsid w:val="00EF0D27"/>
    <w:rsid w:val="00EF1263"/>
    <w:rsid w:val="00EF129D"/>
    <w:rsid w:val="00EF1E01"/>
    <w:rsid w:val="00EF205D"/>
    <w:rsid w:val="00EF232D"/>
    <w:rsid w:val="00EF2556"/>
    <w:rsid w:val="00EF258E"/>
    <w:rsid w:val="00EF355C"/>
    <w:rsid w:val="00EF3A5D"/>
    <w:rsid w:val="00EF3E38"/>
    <w:rsid w:val="00EF4438"/>
    <w:rsid w:val="00EF4851"/>
    <w:rsid w:val="00EF4B3F"/>
    <w:rsid w:val="00EF4BED"/>
    <w:rsid w:val="00EF5439"/>
    <w:rsid w:val="00EF5879"/>
    <w:rsid w:val="00EF58CF"/>
    <w:rsid w:val="00EF5A2E"/>
    <w:rsid w:val="00EF5E0E"/>
    <w:rsid w:val="00EF5F09"/>
    <w:rsid w:val="00EF6373"/>
    <w:rsid w:val="00EF669D"/>
    <w:rsid w:val="00EF6FF7"/>
    <w:rsid w:val="00EF70D0"/>
    <w:rsid w:val="00EF71BC"/>
    <w:rsid w:val="00EF7D55"/>
    <w:rsid w:val="00F0151C"/>
    <w:rsid w:val="00F01B8C"/>
    <w:rsid w:val="00F03154"/>
    <w:rsid w:val="00F033DA"/>
    <w:rsid w:val="00F034F0"/>
    <w:rsid w:val="00F0370E"/>
    <w:rsid w:val="00F03727"/>
    <w:rsid w:val="00F03883"/>
    <w:rsid w:val="00F038F6"/>
    <w:rsid w:val="00F04475"/>
    <w:rsid w:val="00F04635"/>
    <w:rsid w:val="00F0499B"/>
    <w:rsid w:val="00F04A8B"/>
    <w:rsid w:val="00F04C57"/>
    <w:rsid w:val="00F04D5F"/>
    <w:rsid w:val="00F050FD"/>
    <w:rsid w:val="00F056A3"/>
    <w:rsid w:val="00F0598B"/>
    <w:rsid w:val="00F07CA6"/>
    <w:rsid w:val="00F1045E"/>
    <w:rsid w:val="00F10992"/>
    <w:rsid w:val="00F10D53"/>
    <w:rsid w:val="00F112FB"/>
    <w:rsid w:val="00F113A6"/>
    <w:rsid w:val="00F1151D"/>
    <w:rsid w:val="00F11DFD"/>
    <w:rsid w:val="00F1219B"/>
    <w:rsid w:val="00F1223A"/>
    <w:rsid w:val="00F12875"/>
    <w:rsid w:val="00F12F0D"/>
    <w:rsid w:val="00F13CEF"/>
    <w:rsid w:val="00F14000"/>
    <w:rsid w:val="00F143C8"/>
    <w:rsid w:val="00F14B1D"/>
    <w:rsid w:val="00F162AA"/>
    <w:rsid w:val="00F200BD"/>
    <w:rsid w:val="00F21758"/>
    <w:rsid w:val="00F222C4"/>
    <w:rsid w:val="00F227D9"/>
    <w:rsid w:val="00F228E8"/>
    <w:rsid w:val="00F237D8"/>
    <w:rsid w:val="00F23A01"/>
    <w:rsid w:val="00F24321"/>
    <w:rsid w:val="00F24455"/>
    <w:rsid w:val="00F24456"/>
    <w:rsid w:val="00F24495"/>
    <w:rsid w:val="00F2497A"/>
    <w:rsid w:val="00F24C92"/>
    <w:rsid w:val="00F24F3D"/>
    <w:rsid w:val="00F250E4"/>
    <w:rsid w:val="00F25249"/>
    <w:rsid w:val="00F258E1"/>
    <w:rsid w:val="00F2647B"/>
    <w:rsid w:val="00F264F1"/>
    <w:rsid w:val="00F26D41"/>
    <w:rsid w:val="00F271A1"/>
    <w:rsid w:val="00F27299"/>
    <w:rsid w:val="00F2782F"/>
    <w:rsid w:val="00F3007B"/>
    <w:rsid w:val="00F30080"/>
    <w:rsid w:val="00F30177"/>
    <w:rsid w:val="00F303D9"/>
    <w:rsid w:val="00F30C38"/>
    <w:rsid w:val="00F3102F"/>
    <w:rsid w:val="00F31432"/>
    <w:rsid w:val="00F316B9"/>
    <w:rsid w:val="00F316E0"/>
    <w:rsid w:val="00F31B0F"/>
    <w:rsid w:val="00F324DC"/>
    <w:rsid w:val="00F32896"/>
    <w:rsid w:val="00F330F7"/>
    <w:rsid w:val="00F334F6"/>
    <w:rsid w:val="00F33585"/>
    <w:rsid w:val="00F3371E"/>
    <w:rsid w:val="00F339D5"/>
    <w:rsid w:val="00F33C49"/>
    <w:rsid w:val="00F34263"/>
    <w:rsid w:val="00F34C78"/>
    <w:rsid w:val="00F34EF2"/>
    <w:rsid w:val="00F35258"/>
    <w:rsid w:val="00F35DC6"/>
    <w:rsid w:val="00F362B2"/>
    <w:rsid w:val="00F36ADF"/>
    <w:rsid w:val="00F376D9"/>
    <w:rsid w:val="00F378E8"/>
    <w:rsid w:val="00F37FD4"/>
    <w:rsid w:val="00F40188"/>
    <w:rsid w:val="00F40667"/>
    <w:rsid w:val="00F4097D"/>
    <w:rsid w:val="00F40A69"/>
    <w:rsid w:val="00F41689"/>
    <w:rsid w:val="00F41905"/>
    <w:rsid w:val="00F41EAA"/>
    <w:rsid w:val="00F4241B"/>
    <w:rsid w:val="00F424B3"/>
    <w:rsid w:val="00F428D1"/>
    <w:rsid w:val="00F42C01"/>
    <w:rsid w:val="00F42DC0"/>
    <w:rsid w:val="00F42F17"/>
    <w:rsid w:val="00F4346C"/>
    <w:rsid w:val="00F43B90"/>
    <w:rsid w:val="00F440D9"/>
    <w:rsid w:val="00F445B9"/>
    <w:rsid w:val="00F44738"/>
    <w:rsid w:val="00F44BEE"/>
    <w:rsid w:val="00F4543E"/>
    <w:rsid w:val="00F46CA9"/>
    <w:rsid w:val="00F46CD8"/>
    <w:rsid w:val="00F470A4"/>
    <w:rsid w:val="00F47150"/>
    <w:rsid w:val="00F472D6"/>
    <w:rsid w:val="00F475BF"/>
    <w:rsid w:val="00F47BF3"/>
    <w:rsid w:val="00F47F79"/>
    <w:rsid w:val="00F518C5"/>
    <w:rsid w:val="00F51988"/>
    <w:rsid w:val="00F51AEA"/>
    <w:rsid w:val="00F51B61"/>
    <w:rsid w:val="00F51C20"/>
    <w:rsid w:val="00F52207"/>
    <w:rsid w:val="00F53279"/>
    <w:rsid w:val="00F532FD"/>
    <w:rsid w:val="00F5363A"/>
    <w:rsid w:val="00F53710"/>
    <w:rsid w:val="00F53B28"/>
    <w:rsid w:val="00F53DBF"/>
    <w:rsid w:val="00F53F8B"/>
    <w:rsid w:val="00F5413B"/>
    <w:rsid w:val="00F54362"/>
    <w:rsid w:val="00F54392"/>
    <w:rsid w:val="00F5450D"/>
    <w:rsid w:val="00F553A6"/>
    <w:rsid w:val="00F55680"/>
    <w:rsid w:val="00F56652"/>
    <w:rsid w:val="00F5683C"/>
    <w:rsid w:val="00F56BFF"/>
    <w:rsid w:val="00F5757F"/>
    <w:rsid w:val="00F57C0E"/>
    <w:rsid w:val="00F57F0E"/>
    <w:rsid w:val="00F6035E"/>
    <w:rsid w:val="00F604B8"/>
    <w:rsid w:val="00F605F2"/>
    <w:rsid w:val="00F60790"/>
    <w:rsid w:val="00F60A31"/>
    <w:rsid w:val="00F610D9"/>
    <w:rsid w:val="00F611E0"/>
    <w:rsid w:val="00F61258"/>
    <w:rsid w:val="00F61E93"/>
    <w:rsid w:val="00F61FC4"/>
    <w:rsid w:val="00F62925"/>
    <w:rsid w:val="00F64809"/>
    <w:rsid w:val="00F65662"/>
    <w:rsid w:val="00F65787"/>
    <w:rsid w:val="00F65D09"/>
    <w:rsid w:val="00F65FE5"/>
    <w:rsid w:val="00F6695D"/>
    <w:rsid w:val="00F66971"/>
    <w:rsid w:val="00F66AF2"/>
    <w:rsid w:val="00F66B48"/>
    <w:rsid w:val="00F66D0E"/>
    <w:rsid w:val="00F66D8A"/>
    <w:rsid w:val="00F67255"/>
    <w:rsid w:val="00F674EF"/>
    <w:rsid w:val="00F678FE"/>
    <w:rsid w:val="00F67906"/>
    <w:rsid w:val="00F67D76"/>
    <w:rsid w:val="00F7012C"/>
    <w:rsid w:val="00F70610"/>
    <w:rsid w:val="00F70847"/>
    <w:rsid w:val="00F7095C"/>
    <w:rsid w:val="00F7114F"/>
    <w:rsid w:val="00F7146E"/>
    <w:rsid w:val="00F71B7E"/>
    <w:rsid w:val="00F721A3"/>
    <w:rsid w:val="00F72AE9"/>
    <w:rsid w:val="00F73176"/>
    <w:rsid w:val="00F731FB"/>
    <w:rsid w:val="00F73612"/>
    <w:rsid w:val="00F73957"/>
    <w:rsid w:val="00F742C2"/>
    <w:rsid w:val="00F743D8"/>
    <w:rsid w:val="00F753D3"/>
    <w:rsid w:val="00F756D3"/>
    <w:rsid w:val="00F75BCE"/>
    <w:rsid w:val="00F75CBC"/>
    <w:rsid w:val="00F76ACF"/>
    <w:rsid w:val="00F76D53"/>
    <w:rsid w:val="00F76F79"/>
    <w:rsid w:val="00F7724D"/>
    <w:rsid w:val="00F7748A"/>
    <w:rsid w:val="00F774DE"/>
    <w:rsid w:val="00F777F6"/>
    <w:rsid w:val="00F77AD9"/>
    <w:rsid w:val="00F8022D"/>
    <w:rsid w:val="00F80EB3"/>
    <w:rsid w:val="00F815B3"/>
    <w:rsid w:val="00F81684"/>
    <w:rsid w:val="00F81A5E"/>
    <w:rsid w:val="00F81BA0"/>
    <w:rsid w:val="00F81C1E"/>
    <w:rsid w:val="00F81C70"/>
    <w:rsid w:val="00F81DE7"/>
    <w:rsid w:val="00F82086"/>
    <w:rsid w:val="00F823FD"/>
    <w:rsid w:val="00F824C6"/>
    <w:rsid w:val="00F826F5"/>
    <w:rsid w:val="00F82D64"/>
    <w:rsid w:val="00F832C7"/>
    <w:rsid w:val="00F833A1"/>
    <w:rsid w:val="00F83C9C"/>
    <w:rsid w:val="00F85327"/>
    <w:rsid w:val="00F85361"/>
    <w:rsid w:val="00F8604E"/>
    <w:rsid w:val="00F86A57"/>
    <w:rsid w:val="00F87172"/>
    <w:rsid w:val="00F875F6"/>
    <w:rsid w:val="00F87878"/>
    <w:rsid w:val="00F87A48"/>
    <w:rsid w:val="00F87E94"/>
    <w:rsid w:val="00F90289"/>
    <w:rsid w:val="00F9083A"/>
    <w:rsid w:val="00F90D65"/>
    <w:rsid w:val="00F914BB"/>
    <w:rsid w:val="00F92DA7"/>
    <w:rsid w:val="00F92F7B"/>
    <w:rsid w:val="00F93373"/>
    <w:rsid w:val="00F93E3C"/>
    <w:rsid w:val="00F93E49"/>
    <w:rsid w:val="00F942D3"/>
    <w:rsid w:val="00F94978"/>
    <w:rsid w:val="00F952A1"/>
    <w:rsid w:val="00F95921"/>
    <w:rsid w:val="00F95A08"/>
    <w:rsid w:val="00F95DC6"/>
    <w:rsid w:val="00F95F40"/>
    <w:rsid w:val="00F966BB"/>
    <w:rsid w:val="00F96916"/>
    <w:rsid w:val="00F96DB1"/>
    <w:rsid w:val="00F96DC9"/>
    <w:rsid w:val="00F96F93"/>
    <w:rsid w:val="00F9703B"/>
    <w:rsid w:val="00F97807"/>
    <w:rsid w:val="00F97C22"/>
    <w:rsid w:val="00FA072A"/>
    <w:rsid w:val="00FA0777"/>
    <w:rsid w:val="00FA0F63"/>
    <w:rsid w:val="00FA1546"/>
    <w:rsid w:val="00FA260F"/>
    <w:rsid w:val="00FA3609"/>
    <w:rsid w:val="00FA389E"/>
    <w:rsid w:val="00FA3944"/>
    <w:rsid w:val="00FA3B92"/>
    <w:rsid w:val="00FA4223"/>
    <w:rsid w:val="00FA437E"/>
    <w:rsid w:val="00FA46F9"/>
    <w:rsid w:val="00FA4F26"/>
    <w:rsid w:val="00FA5198"/>
    <w:rsid w:val="00FA6051"/>
    <w:rsid w:val="00FA60E4"/>
    <w:rsid w:val="00FA64B8"/>
    <w:rsid w:val="00FA6E23"/>
    <w:rsid w:val="00FB05FB"/>
    <w:rsid w:val="00FB0671"/>
    <w:rsid w:val="00FB06F6"/>
    <w:rsid w:val="00FB09AB"/>
    <w:rsid w:val="00FB0DD0"/>
    <w:rsid w:val="00FB0FC8"/>
    <w:rsid w:val="00FB11CB"/>
    <w:rsid w:val="00FB1363"/>
    <w:rsid w:val="00FB1DAF"/>
    <w:rsid w:val="00FB2031"/>
    <w:rsid w:val="00FB2335"/>
    <w:rsid w:val="00FB23F5"/>
    <w:rsid w:val="00FB3322"/>
    <w:rsid w:val="00FB388D"/>
    <w:rsid w:val="00FB3999"/>
    <w:rsid w:val="00FB39B5"/>
    <w:rsid w:val="00FB40DF"/>
    <w:rsid w:val="00FB41F3"/>
    <w:rsid w:val="00FB468A"/>
    <w:rsid w:val="00FB4856"/>
    <w:rsid w:val="00FB5223"/>
    <w:rsid w:val="00FB5267"/>
    <w:rsid w:val="00FB538B"/>
    <w:rsid w:val="00FB53F5"/>
    <w:rsid w:val="00FB5451"/>
    <w:rsid w:val="00FB5CEE"/>
    <w:rsid w:val="00FB5D43"/>
    <w:rsid w:val="00FB5E84"/>
    <w:rsid w:val="00FB70C7"/>
    <w:rsid w:val="00FB7581"/>
    <w:rsid w:val="00FB75FC"/>
    <w:rsid w:val="00FB7868"/>
    <w:rsid w:val="00FC0451"/>
    <w:rsid w:val="00FC0ECE"/>
    <w:rsid w:val="00FC12E8"/>
    <w:rsid w:val="00FC1BE8"/>
    <w:rsid w:val="00FC21F9"/>
    <w:rsid w:val="00FC2A97"/>
    <w:rsid w:val="00FC2EB9"/>
    <w:rsid w:val="00FC36E6"/>
    <w:rsid w:val="00FC3ACF"/>
    <w:rsid w:val="00FC4769"/>
    <w:rsid w:val="00FC49BF"/>
    <w:rsid w:val="00FC4A99"/>
    <w:rsid w:val="00FC4D57"/>
    <w:rsid w:val="00FC5193"/>
    <w:rsid w:val="00FC530F"/>
    <w:rsid w:val="00FC599C"/>
    <w:rsid w:val="00FC5EA7"/>
    <w:rsid w:val="00FC722E"/>
    <w:rsid w:val="00FD0AFE"/>
    <w:rsid w:val="00FD0CF6"/>
    <w:rsid w:val="00FD0F87"/>
    <w:rsid w:val="00FD18DF"/>
    <w:rsid w:val="00FD1AC5"/>
    <w:rsid w:val="00FD2140"/>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74E2"/>
    <w:rsid w:val="00FD7D79"/>
    <w:rsid w:val="00FE0073"/>
    <w:rsid w:val="00FE0988"/>
    <w:rsid w:val="00FE15A4"/>
    <w:rsid w:val="00FE1708"/>
    <w:rsid w:val="00FE19B4"/>
    <w:rsid w:val="00FE1CA5"/>
    <w:rsid w:val="00FE2F62"/>
    <w:rsid w:val="00FE334B"/>
    <w:rsid w:val="00FE34C7"/>
    <w:rsid w:val="00FE351E"/>
    <w:rsid w:val="00FE3935"/>
    <w:rsid w:val="00FE4944"/>
    <w:rsid w:val="00FE4DCE"/>
    <w:rsid w:val="00FE5FA0"/>
    <w:rsid w:val="00FE621B"/>
    <w:rsid w:val="00FE6508"/>
    <w:rsid w:val="00FE6608"/>
    <w:rsid w:val="00FE6792"/>
    <w:rsid w:val="00FE6F48"/>
    <w:rsid w:val="00FE6FB8"/>
    <w:rsid w:val="00FE72EF"/>
    <w:rsid w:val="00FE73F6"/>
    <w:rsid w:val="00FE7657"/>
    <w:rsid w:val="00FF0347"/>
    <w:rsid w:val="00FF0601"/>
    <w:rsid w:val="00FF0E40"/>
    <w:rsid w:val="00FF11FA"/>
    <w:rsid w:val="00FF1319"/>
    <w:rsid w:val="00FF136E"/>
    <w:rsid w:val="00FF15D6"/>
    <w:rsid w:val="00FF313E"/>
    <w:rsid w:val="00FF3959"/>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560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573900"/>
    <w:pPr>
      <w:tabs>
        <w:tab w:val="right" w:leader="dot" w:pos="8834"/>
      </w:tabs>
      <w:jc w:val="center"/>
    </w:pPr>
    <w:rPr>
      <w:rFonts w:eastAsia="黑体"/>
      <w:b/>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76170797">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18497254">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73653253">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14363095">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314916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70077003">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28884538">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364867429">
      <w:bodyDiv w:val="1"/>
      <w:marLeft w:val="0"/>
      <w:marRight w:val="0"/>
      <w:marTop w:val="0"/>
      <w:marBottom w:val="0"/>
      <w:divBdr>
        <w:top w:val="none" w:sz="0" w:space="0" w:color="auto"/>
        <w:left w:val="none" w:sz="0" w:space="0" w:color="auto"/>
        <w:bottom w:val="none" w:sz="0" w:space="0" w:color="auto"/>
        <w:right w:val="none" w:sz="0" w:space="0" w:color="auto"/>
      </w:divBdr>
    </w:div>
    <w:div w:id="1384865085">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6570282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08984090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30.wmf"/><Relationship Id="rId84" Type="http://schemas.openxmlformats.org/officeDocument/2006/relationships/oleObject" Target="embeddings/oleObject29.bin"/><Relationship Id="rId138" Type="http://schemas.openxmlformats.org/officeDocument/2006/relationships/image" Target="media/image70.wmf"/><Relationship Id="rId159" Type="http://schemas.openxmlformats.org/officeDocument/2006/relationships/oleObject" Target="embeddings/oleObject64.bin"/><Relationship Id="rId170" Type="http://schemas.openxmlformats.org/officeDocument/2006/relationships/image" Target="media/image86.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image" Target="media/image113.wmf"/><Relationship Id="rId247" Type="http://schemas.openxmlformats.org/officeDocument/2006/relationships/image" Target="media/image124.wmf"/><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4.png"/><Relationship Id="rId74" Type="http://schemas.openxmlformats.org/officeDocument/2006/relationships/oleObject" Target="embeddings/oleObject24.bin"/><Relationship Id="rId128" Type="http://schemas.openxmlformats.org/officeDocument/2006/relationships/image" Target="media/image65.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75.bin"/><Relationship Id="rId216" Type="http://schemas.openxmlformats.org/officeDocument/2006/relationships/image" Target="media/image108.wmf"/><Relationship Id="rId237" Type="http://schemas.openxmlformats.org/officeDocument/2006/relationships/image" Target="media/image119.wmf"/><Relationship Id="rId258" Type="http://schemas.openxmlformats.org/officeDocument/2006/relationships/image" Target="media/image129.wmf"/><Relationship Id="rId22" Type="http://schemas.openxmlformats.org/officeDocument/2006/relationships/footer" Target="footer2.xml"/><Relationship Id="rId43" Type="http://schemas.openxmlformats.org/officeDocument/2006/relationships/oleObject" Target="embeddings/oleObject14.bin"/><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oleObject" Target="embeddings/oleObject54.bin"/><Relationship Id="rId85" Type="http://schemas.openxmlformats.org/officeDocument/2006/relationships/image" Target="media/image41.wmf"/><Relationship Id="rId150" Type="http://schemas.openxmlformats.org/officeDocument/2006/relationships/image" Target="media/image76.wmf"/><Relationship Id="rId171" Type="http://schemas.openxmlformats.org/officeDocument/2006/relationships/oleObject" Target="embeddings/oleObject70.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99.bin"/><Relationship Id="rId248" Type="http://schemas.openxmlformats.org/officeDocument/2006/relationships/oleObject" Target="embeddings/oleObject109.bin"/><Relationship Id="rId12" Type="http://schemas.openxmlformats.org/officeDocument/2006/relationships/image" Target="media/image3.wmf"/><Relationship Id="rId33" Type="http://schemas.openxmlformats.org/officeDocument/2006/relationships/oleObject" Target="embeddings/oleObject9.bin"/><Relationship Id="rId108" Type="http://schemas.openxmlformats.org/officeDocument/2006/relationships/oleObject" Target="embeddings/oleObject41.bin"/><Relationship Id="rId129" Type="http://schemas.openxmlformats.org/officeDocument/2006/relationships/oleObject" Target="embeddings/oleObject49.bin"/><Relationship Id="rId54" Type="http://schemas.openxmlformats.org/officeDocument/2006/relationships/image" Target="media/image25.png"/><Relationship Id="rId75" Type="http://schemas.openxmlformats.org/officeDocument/2006/relationships/image" Target="media/image36.wmf"/><Relationship Id="rId96" Type="http://schemas.openxmlformats.org/officeDocument/2006/relationships/oleObject" Target="embeddings/oleObject35.bin"/><Relationship Id="rId140" Type="http://schemas.openxmlformats.org/officeDocument/2006/relationships/image" Target="media/image71.wmf"/><Relationship Id="rId161" Type="http://schemas.openxmlformats.org/officeDocument/2006/relationships/oleObject" Target="embeddings/oleObject65.bin"/><Relationship Id="rId182" Type="http://schemas.openxmlformats.org/officeDocument/2006/relationships/image" Target="media/image92.wmf"/><Relationship Id="rId217"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oleObject" Target="embeddings/oleObject115.bin"/><Relationship Id="rId23" Type="http://schemas.openxmlformats.org/officeDocument/2006/relationships/image" Target="media/image6.png"/><Relationship Id="rId28" Type="http://schemas.openxmlformats.org/officeDocument/2006/relationships/image" Target="media/image9.png"/><Relationship Id="rId49" Type="http://schemas.openxmlformats.org/officeDocument/2006/relationships/comments" Target="comments.xml"/><Relationship Id="rId114" Type="http://schemas.openxmlformats.org/officeDocument/2006/relationships/image" Target="media/image56.png"/><Relationship Id="rId119" Type="http://schemas.openxmlformats.org/officeDocument/2006/relationships/oleObject" Target="embeddings/oleObject45.bin"/><Relationship Id="rId44" Type="http://schemas.openxmlformats.org/officeDocument/2006/relationships/image" Target="media/image19.png"/><Relationship Id="rId60" Type="http://schemas.openxmlformats.org/officeDocument/2006/relationships/oleObject" Target="embeddings/oleObject1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0.bin"/><Relationship Id="rId130" Type="http://schemas.openxmlformats.org/officeDocument/2006/relationships/image" Target="media/image66.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73.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81.bin"/><Relationship Id="rId202" Type="http://schemas.openxmlformats.org/officeDocument/2006/relationships/image" Target="media/image102.wmf"/><Relationship Id="rId207" Type="http://schemas.openxmlformats.org/officeDocument/2006/relationships/oleObject" Target="embeddings/oleObject88.bin"/><Relationship Id="rId223" Type="http://schemas.openxmlformats.org/officeDocument/2006/relationships/oleObject" Target="embeddings/oleObject97.bin"/><Relationship Id="rId228" Type="http://schemas.openxmlformats.org/officeDocument/2006/relationships/image" Target="media/image114.wmf"/><Relationship Id="rId244" Type="http://schemas.openxmlformats.org/officeDocument/2006/relationships/oleObject" Target="embeddings/oleObject107.bin"/><Relationship Id="rId249" Type="http://schemas.openxmlformats.org/officeDocument/2006/relationships/image" Target="media/image125.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53.wmf"/><Relationship Id="rId260" Type="http://schemas.openxmlformats.org/officeDocument/2006/relationships/image" Target="media/image130.wmf"/><Relationship Id="rId265" Type="http://schemas.microsoft.com/office/2011/relationships/people" Target="people.xml"/><Relationship Id="rId34" Type="http://schemas.openxmlformats.org/officeDocument/2006/relationships/image" Target="media/image14.wmf"/><Relationship Id="rId50" Type="http://schemas.microsoft.com/office/2011/relationships/commentsExtended" Target="commentsExtended.xml"/><Relationship Id="rId55" Type="http://schemas.openxmlformats.org/officeDocument/2006/relationships/image" Target="media/image26.wmf"/><Relationship Id="rId76" Type="http://schemas.openxmlformats.org/officeDocument/2006/relationships/oleObject" Target="embeddings/oleObject25.bin"/><Relationship Id="rId97" Type="http://schemas.openxmlformats.org/officeDocument/2006/relationships/image" Target="media/image47.wmf"/><Relationship Id="rId104" Type="http://schemas.openxmlformats.org/officeDocument/2006/relationships/oleObject" Target="embeddings/oleObject39.bin"/><Relationship Id="rId120" Type="http://schemas.openxmlformats.org/officeDocument/2006/relationships/image" Target="media/image60.wmf"/><Relationship Id="rId125" Type="http://schemas.openxmlformats.org/officeDocument/2006/relationships/image" Target="media/image63.png"/><Relationship Id="rId141"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68.bin"/><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3.bin"/><Relationship Id="rId162" Type="http://schemas.openxmlformats.org/officeDocument/2006/relationships/image" Target="media/image82.wmf"/><Relationship Id="rId183" Type="http://schemas.openxmlformats.org/officeDocument/2006/relationships/oleObject" Target="embeddings/oleObject76.bin"/><Relationship Id="rId213" Type="http://schemas.openxmlformats.org/officeDocument/2006/relationships/oleObject" Target="embeddings/oleObject92.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0.png"/><Relationship Id="rId250" Type="http://schemas.openxmlformats.org/officeDocument/2006/relationships/oleObject" Target="embeddings/oleObject110.bin"/><Relationship Id="rId255" Type="http://schemas.openxmlformats.org/officeDocument/2006/relationships/oleObject" Target="embeddings/oleObject113.bin"/><Relationship Id="rId24" Type="http://schemas.openxmlformats.org/officeDocument/2006/relationships/image" Target="media/image7.png"/><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42.bin"/><Relationship Id="rId115" Type="http://schemas.openxmlformats.org/officeDocument/2006/relationships/image" Target="media/image57.png"/><Relationship Id="rId131"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63.bin"/><Relationship Id="rId178" Type="http://schemas.openxmlformats.org/officeDocument/2006/relationships/image" Target="media/image90.wmf"/><Relationship Id="rId61" Type="http://schemas.openxmlformats.org/officeDocument/2006/relationships/image" Target="media/image29.wmf"/><Relationship Id="rId82" Type="http://schemas.openxmlformats.org/officeDocument/2006/relationships/oleObject" Target="embeddings/oleObject28.bin"/><Relationship Id="rId152" Type="http://schemas.openxmlformats.org/officeDocument/2006/relationships/image" Target="media/image77.wmf"/><Relationship Id="rId173" Type="http://schemas.openxmlformats.org/officeDocument/2006/relationships/oleObject" Target="embeddings/oleObject71.bin"/><Relationship Id="rId194" Type="http://schemas.openxmlformats.org/officeDocument/2006/relationships/image" Target="media/image98.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oleObject" Target="embeddings/oleObject89.bin"/><Relationship Id="rId229"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12.wmf"/><Relationship Id="rId240" Type="http://schemas.openxmlformats.org/officeDocument/2006/relationships/oleObject" Target="embeddings/oleObject105.bin"/><Relationship Id="rId245" Type="http://schemas.openxmlformats.org/officeDocument/2006/relationships/image" Target="media/image123.wmf"/><Relationship Id="rId261" Type="http://schemas.openxmlformats.org/officeDocument/2006/relationships/oleObject" Target="embeddings/oleObject116.bin"/><Relationship Id="rId266"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oleObject" Target="embeddings/oleObject10.bin"/><Relationship Id="rId56"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37.bin"/><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oleObject" Target="embeddings/oleObject58.bin"/><Relationship Id="rId168" Type="http://schemas.openxmlformats.org/officeDocument/2006/relationships/image" Target="media/image85.wmf"/><Relationship Id="rId8" Type="http://schemas.openxmlformats.org/officeDocument/2006/relationships/footer" Target="footer1.xml"/><Relationship Id="rId51" Type="http://schemas.microsoft.com/office/2016/09/relationships/commentsIds" Target="commentsIds.xml"/><Relationship Id="rId72" Type="http://schemas.openxmlformats.org/officeDocument/2006/relationships/oleObject" Target="embeddings/oleObject23.bin"/><Relationship Id="rId93" Type="http://schemas.openxmlformats.org/officeDocument/2006/relationships/image" Target="media/image45.wmf"/><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oleObject" Target="embeddings/oleObject66.bin"/><Relationship Id="rId184" Type="http://schemas.openxmlformats.org/officeDocument/2006/relationships/image" Target="media/image93.wmf"/><Relationship Id="rId189" Type="http://schemas.openxmlformats.org/officeDocument/2006/relationships/oleObject" Target="embeddings/oleObject79.bin"/><Relationship Id="rId21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03.bin"/><Relationship Id="rId251" Type="http://schemas.openxmlformats.org/officeDocument/2006/relationships/image" Target="media/image126.wmf"/><Relationship Id="rId256" Type="http://schemas.openxmlformats.org/officeDocument/2006/relationships/image" Target="media/image128.wmf"/><Relationship Id="rId25" Type="http://schemas.openxmlformats.org/officeDocument/2006/relationships/image" Target="media/image8.png"/><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53.bin"/><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oleObject" Target="embeddings/oleObject13.bin"/><Relationship Id="rId62" Type="http://schemas.openxmlformats.org/officeDocument/2006/relationships/oleObject" Target="embeddings/oleObject18.bin"/><Relationship Id="rId83" Type="http://schemas.openxmlformats.org/officeDocument/2006/relationships/image" Target="media/image40.wmf"/><Relationship Id="rId88" Type="http://schemas.openxmlformats.org/officeDocument/2006/relationships/oleObject" Target="embeddings/oleObject31.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61.bin"/><Relationship Id="rId174" Type="http://schemas.openxmlformats.org/officeDocument/2006/relationships/image" Target="media/image88.wmf"/><Relationship Id="rId179" Type="http://schemas.openxmlformats.org/officeDocument/2006/relationships/oleObject" Target="embeddings/oleObject74.bin"/><Relationship Id="rId195" Type="http://schemas.openxmlformats.org/officeDocument/2006/relationships/oleObject" Target="embeddings/oleObject82.bin"/><Relationship Id="rId209" Type="http://schemas.openxmlformats.org/officeDocument/2006/relationships/oleObject" Target="embeddings/oleObject90.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0.wmf"/><Relationship Id="rId225" Type="http://schemas.openxmlformats.org/officeDocument/2006/relationships/oleObject" Target="embeddings/oleObject98.bin"/><Relationship Id="rId241" Type="http://schemas.openxmlformats.org/officeDocument/2006/relationships/image" Target="media/image121.wmf"/><Relationship Id="rId246"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0.bin"/><Relationship Id="rId127" Type="http://schemas.openxmlformats.org/officeDocument/2006/relationships/oleObject" Target="embeddings/oleObject48.bin"/><Relationship Id="rId262" Type="http://schemas.openxmlformats.org/officeDocument/2006/relationships/image" Target="media/image131.png"/><Relationship Id="rId10" Type="http://schemas.openxmlformats.org/officeDocument/2006/relationships/image" Target="media/image2.wmf"/><Relationship Id="rId31" Type="http://schemas.openxmlformats.org/officeDocument/2006/relationships/image" Target="media/image12.png"/><Relationship Id="rId52" Type="http://schemas.microsoft.com/office/2018/08/relationships/commentsExtensible" Target="commentsExtensible.xml"/><Relationship Id="rId73" Type="http://schemas.openxmlformats.org/officeDocument/2006/relationships/image" Target="media/image35.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oleObject" Target="embeddings/oleObject56.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1.jpeg"/><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oleObject" Target="embeddings/oleObject93.bin"/><Relationship Id="rId236" Type="http://schemas.openxmlformats.org/officeDocument/2006/relationships/image" Target="media/image118.png"/><Relationship Id="rId257" Type="http://schemas.openxmlformats.org/officeDocument/2006/relationships/oleObject" Target="embeddings/oleObject114.bin"/><Relationship Id="rId26" Type="http://schemas.openxmlformats.org/officeDocument/2006/relationships/hyperlink" Target="http://qcsdn.com/q/a/3118833.html" TargetMode="External"/><Relationship Id="rId231" Type="http://schemas.openxmlformats.org/officeDocument/2006/relationships/oleObject" Target="embeddings/oleObject101.bin"/><Relationship Id="rId252" Type="http://schemas.openxmlformats.org/officeDocument/2006/relationships/oleObject" Target="embeddings/oleObject111.bin"/><Relationship Id="rId47" Type="http://schemas.openxmlformats.org/officeDocument/2006/relationships/image" Target="media/image22.png"/><Relationship Id="rId68"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43.bin"/><Relationship Id="rId133" Type="http://schemas.openxmlformats.org/officeDocument/2006/relationships/oleObject" Target="embeddings/oleObject51.bin"/><Relationship Id="rId154" Type="http://schemas.openxmlformats.org/officeDocument/2006/relationships/image" Target="media/image78.wmf"/><Relationship Id="rId175" Type="http://schemas.openxmlformats.org/officeDocument/2006/relationships/oleObject" Target="embeddings/oleObject72.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96.bin"/><Relationship Id="rId242" Type="http://schemas.openxmlformats.org/officeDocument/2006/relationships/oleObject" Target="embeddings/oleObject106.bin"/><Relationship Id="rId263" Type="http://schemas.openxmlformats.org/officeDocument/2006/relationships/footer" Target="footer3.xml"/><Relationship Id="rId37" Type="http://schemas.openxmlformats.org/officeDocument/2006/relationships/oleObject" Target="embeddings/oleObject11.bin"/><Relationship Id="rId58"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38.bin"/><Relationship Id="rId123" Type="http://schemas.openxmlformats.org/officeDocument/2006/relationships/oleObject" Target="embeddings/oleObject47.bin"/><Relationship Id="rId144" Type="http://schemas.openxmlformats.org/officeDocument/2006/relationships/image" Target="media/image73.wmf"/><Relationship Id="rId90" Type="http://schemas.openxmlformats.org/officeDocument/2006/relationships/oleObject" Target="embeddings/oleObject32.bin"/><Relationship Id="rId165" Type="http://schemas.openxmlformats.org/officeDocument/2006/relationships/oleObject" Target="embeddings/oleObject67.bin"/><Relationship Id="rId186" Type="http://schemas.openxmlformats.org/officeDocument/2006/relationships/image" Target="media/image94.wmf"/><Relationship Id="rId211" Type="http://schemas.openxmlformats.org/officeDocument/2006/relationships/oleObject" Target="embeddings/oleObject91.bin"/><Relationship Id="rId232" Type="http://schemas.openxmlformats.org/officeDocument/2006/relationships/image" Target="media/image116.wmf"/><Relationship Id="rId253" Type="http://schemas.openxmlformats.org/officeDocument/2006/relationships/image" Target="media/image127.wmf"/><Relationship Id="rId27" Type="http://schemas.openxmlformats.org/officeDocument/2006/relationships/hyperlink" Target="http://physionet.mit.edu/physiobank/database/chbmit/" TargetMode="External"/><Relationship Id="rId48" Type="http://schemas.openxmlformats.org/officeDocument/2006/relationships/image" Target="media/image23.png"/><Relationship Id="rId69" Type="http://schemas.openxmlformats.org/officeDocument/2006/relationships/image" Target="media/image33.wmf"/><Relationship Id="rId113" Type="http://schemas.openxmlformats.org/officeDocument/2006/relationships/image" Target="media/image55.png"/><Relationship Id="rId134" Type="http://schemas.openxmlformats.org/officeDocument/2006/relationships/image" Target="media/image68.wmf"/><Relationship Id="rId80" Type="http://schemas.openxmlformats.org/officeDocument/2006/relationships/oleObject" Target="embeddings/oleObject27.bin"/><Relationship Id="rId155" Type="http://schemas.openxmlformats.org/officeDocument/2006/relationships/oleObject" Target="embeddings/oleObject62.bin"/><Relationship Id="rId176" Type="http://schemas.openxmlformats.org/officeDocument/2006/relationships/image" Target="media/image89.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2.png"/><Relationship Id="rId70" Type="http://schemas.openxmlformats.org/officeDocument/2006/relationships/oleObject" Target="embeddings/oleObject22.bin"/><Relationship Id="rId91" Type="http://schemas.openxmlformats.org/officeDocument/2006/relationships/image" Target="media/image44.wmf"/><Relationship Id="rId145" Type="http://schemas.openxmlformats.org/officeDocument/2006/relationships/oleObject" Target="embeddings/oleObject57.bin"/><Relationship Id="rId166" Type="http://schemas.openxmlformats.org/officeDocument/2006/relationships/image" Target="media/image84.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2.bin"/><Relationship Id="rId254"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5609B5-02F9-40F5-B447-FEFD0A9E0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4</TotalTime>
  <Pages>51</Pages>
  <Words>7595</Words>
  <Characters>43296</Characters>
  <Application>Microsoft Office Word</Application>
  <DocSecurity>0</DocSecurity>
  <PresentationFormat/>
  <Lines>360</Lines>
  <Paragraphs>101</Paragraphs>
  <Slides>0</Slides>
  <Notes>0</Notes>
  <HiddenSlides>0</HiddenSlides>
  <MMClips>0</MMClips>
  <ScaleCrop>false</ScaleCrop>
  <Manager/>
  <Company>WWW.YlmF.CoM</Company>
  <LinksUpToDate>false</LinksUpToDate>
  <CharactersWithSpaces>50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5700</cp:revision>
  <cp:lastPrinted>2013-01-12T02:43:00Z</cp:lastPrinted>
  <dcterms:created xsi:type="dcterms:W3CDTF">2020-03-25T02:47:00Z</dcterms:created>
  <dcterms:modified xsi:type="dcterms:W3CDTF">2020-05-17T09:5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